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890A1E" w14:textId="124346F3" w:rsidR="00892F30" w:rsidRDefault="001C06A8">
      <w:pPr>
        <w:rPr>
          <w:b/>
          <w:sz w:val="32"/>
        </w:rPr>
      </w:pPr>
      <w:r>
        <w:t>H</w:t>
      </w:r>
      <w:r w:rsidR="005A6A65">
        <w:t>o</w:t>
      </w:r>
      <w:r w:rsidR="0013436F">
        <w:t>o</w:t>
      </w:r>
      <w:r>
        <w:t xml:space="preserve">fdstuk </w:t>
      </w:r>
      <w:r w:rsidR="006761A4">
        <w:t>4</w:t>
      </w:r>
      <w:r>
        <w:t xml:space="preserve">: </w:t>
      </w:r>
      <w:r w:rsidR="006761A4">
        <w:rPr>
          <w:b/>
          <w:i/>
          <w:sz w:val="32"/>
        </w:rPr>
        <w:t>Lijnen</w:t>
      </w:r>
    </w:p>
    <w:p w14:paraId="1B3DFFC2" w14:textId="77777777" w:rsidR="00241AB8" w:rsidRDefault="00241AB8" w:rsidP="00241AB8">
      <w:r>
        <w:rPr>
          <w:b/>
        </w:rPr>
        <w:t>V1</w:t>
      </w:r>
    </w:p>
    <w:p w14:paraId="34898221" w14:textId="77777777" w:rsidR="006761A4" w:rsidRDefault="006761A4" w:rsidP="006761A4">
      <w:r w:rsidRPr="006761A4">
        <w:rPr>
          <w:b/>
          <w:bCs/>
        </w:rPr>
        <w:t>a</w:t>
      </w:r>
      <w:r>
        <w:tab/>
        <w:t xml:space="preserve">de richtingscoëfficiënt van </w:t>
      </w:r>
      <w:r w:rsidRPr="00F0641B">
        <w:rPr>
          <w:i/>
        </w:rPr>
        <w:t>l</w:t>
      </w:r>
      <w:r>
        <w:t xml:space="preserve"> is </w:t>
      </w:r>
      <w:r w:rsidRPr="00F0641B">
        <w:rPr>
          <w:position w:val="-12"/>
        </w:rPr>
        <w:object w:dxaOrig="300" w:dyaOrig="360" w14:anchorId="7CEB2A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.1pt" o:ole="">
            <v:imagedata r:id="rId8" o:title=""/>
          </v:shape>
          <o:OLEObject Type="Embed" ProgID="Equation.DSMT4" ShapeID="_x0000_i1025" DrawAspect="Content" ObjectID="_1820453533" r:id="rId9"/>
        </w:object>
      </w:r>
      <w:r>
        <w:t xml:space="preserve"> (2 opzij en 3 omhoog).</w:t>
      </w:r>
    </w:p>
    <w:p w14:paraId="1A51FEDD" w14:textId="77777777" w:rsidR="006761A4" w:rsidRDefault="006761A4" w:rsidP="006761A4">
      <w:r w:rsidRPr="006761A4">
        <w:rPr>
          <w:b/>
          <w:bCs/>
        </w:rPr>
        <w:t>b</w:t>
      </w:r>
      <w:r>
        <w:tab/>
      </w:r>
      <w:r w:rsidRPr="00F0641B">
        <w:rPr>
          <w:position w:val="-12"/>
        </w:rPr>
        <w:object w:dxaOrig="1340" w:dyaOrig="360" w14:anchorId="64C45EEA">
          <v:shape id="_x0000_i1026" type="#_x0000_t75" style="width:67pt;height:18.1pt" o:ole="">
            <v:imagedata r:id="rId10" o:title=""/>
          </v:shape>
          <o:OLEObject Type="Embed" ProgID="Equation.DSMT4" ShapeID="_x0000_i1026" DrawAspect="Content" ObjectID="_1820453534" r:id="rId11"/>
        </w:object>
      </w:r>
      <w:r>
        <w:t xml:space="preserve"> gaat door (2, -3)</w:t>
      </w:r>
      <w:r>
        <w:tab/>
      </w:r>
      <w:r w:rsidR="00012785">
        <w:tab/>
      </w:r>
      <w:r w:rsidR="00012785">
        <w:tab/>
      </w:r>
      <w:r w:rsidRPr="006761A4">
        <w:rPr>
          <w:b/>
          <w:bCs/>
        </w:rPr>
        <w:t>c</w:t>
      </w:r>
      <w:r>
        <w:tab/>
      </w:r>
      <w:r w:rsidRPr="00F0641B">
        <w:rPr>
          <w:position w:val="-10"/>
        </w:rPr>
        <w:object w:dxaOrig="1260" w:dyaOrig="320" w14:anchorId="5C7A150B">
          <v:shape id="_x0000_i1027" type="#_x0000_t75" style="width:63.55pt;height:15.8pt" o:ole="">
            <v:imagedata r:id="rId12" o:title=""/>
          </v:shape>
          <o:OLEObject Type="Embed" ProgID="Equation.DSMT4" ShapeID="_x0000_i1027" DrawAspect="Content" ObjectID="_1820453535" r:id="rId13"/>
        </w:object>
      </w:r>
      <w:r>
        <w:t xml:space="preserve"> gaat door (</w:t>
      </w:r>
      <w:r w:rsidR="00012785">
        <w:t>1</w:t>
      </w:r>
      <w:r>
        <w:t xml:space="preserve">, </w:t>
      </w:r>
      <w:r w:rsidR="00012785">
        <w:t>3</w:t>
      </w:r>
      <w:r>
        <w:t>)</w:t>
      </w:r>
    </w:p>
    <w:p w14:paraId="56AB13B7" w14:textId="77777777" w:rsidR="006761A4" w:rsidRDefault="006761A4" w:rsidP="006761A4">
      <w:r>
        <w:tab/>
      </w:r>
      <w:r w:rsidRPr="00F0641B">
        <w:rPr>
          <w:position w:val="-28"/>
        </w:rPr>
        <w:object w:dxaOrig="4400" w:dyaOrig="680" w14:anchorId="52861F43">
          <v:shape id="_x0000_i1028" type="#_x0000_t75" style="width:219.85pt;height:34.25pt" o:ole="">
            <v:imagedata r:id="rId14" o:title=""/>
          </v:shape>
          <o:OLEObject Type="Embed" ProgID="Equation.DSMT4" ShapeID="_x0000_i1028" DrawAspect="Content" ObjectID="_1820453536" r:id="rId15"/>
        </w:object>
      </w:r>
      <w:r w:rsidR="00012785">
        <w:tab/>
      </w:r>
      <w:r>
        <w:tab/>
      </w:r>
      <w:r w:rsidR="00012785" w:rsidRPr="00F0641B">
        <w:rPr>
          <w:position w:val="-26"/>
        </w:rPr>
        <w:object w:dxaOrig="1540" w:dyaOrig="639" w14:anchorId="7E6A2620">
          <v:shape id="_x0000_i1029" type="#_x0000_t75" style="width:77pt;height:31.2pt" o:ole="">
            <v:imagedata r:id="rId16" o:title=""/>
          </v:shape>
          <o:OLEObject Type="Embed" ProgID="Equation.DSMT4" ShapeID="_x0000_i1029" DrawAspect="Content" ObjectID="_1820453537" r:id="rId17"/>
        </w:object>
      </w:r>
    </w:p>
    <w:p w14:paraId="7C202C7E" w14:textId="77777777" w:rsidR="006761A4" w:rsidRDefault="00012785" w:rsidP="006761A4">
      <w:r>
        <w:rPr>
          <w:b/>
          <w:bCs/>
        </w:rPr>
        <w:t>d</w:t>
      </w:r>
      <w:r>
        <w:tab/>
      </w:r>
      <w:r w:rsidRPr="00F0641B">
        <w:rPr>
          <w:position w:val="-10"/>
        </w:rPr>
        <w:object w:dxaOrig="1260" w:dyaOrig="320" w14:anchorId="4945A331">
          <v:shape id="_x0000_i1030" type="#_x0000_t75" style="width:63.55pt;height:15.8pt" o:ole="">
            <v:imagedata r:id="rId12" o:title=""/>
          </v:shape>
          <o:OLEObject Type="Embed" ProgID="Equation.DSMT4" ShapeID="_x0000_i1030" DrawAspect="Content" ObjectID="_1820453538" r:id="rId18"/>
        </w:object>
      </w:r>
      <w:r>
        <w:t xml:space="preserve"> gaat door (-3, -4)</w:t>
      </w:r>
      <w:r>
        <w:tab/>
      </w:r>
      <w:r>
        <w:tab/>
      </w:r>
      <w:r w:rsidRPr="00012785">
        <w:rPr>
          <w:b/>
          <w:bCs/>
        </w:rPr>
        <w:t>e</w:t>
      </w:r>
      <w:r w:rsidR="006761A4">
        <w:tab/>
      </w:r>
      <w:r w:rsidR="006761A4" w:rsidRPr="00F0641B">
        <w:rPr>
          <w:position w:val="-12"/>
        </w:rPr>
        <w:object w:dxaOrig="1200" w:dyaOrig="360" w14:anchorId="0F927B86">
          <v:shape id="_x0000_i1031" type="#_x0000_t75" style="width:60.05pt;height:18.1pt" o:ole="">
            <v:imagedata r:id="rId19" o:title=""/>
          </v:shape>
          <o:OLEObject Type="Embed" ProgID="Equation.DSMT4" ShapeID="_x0000_i1031" DrawAspect="Content" ObjectID="_1820453539" r:id="rId20"/>
        </w:object>
      </w:r>
    </w:p>
    <w:p w14:paraId="7957D5E1" w14:textId="77777777" w:rsidR="006761A4" w:rsidRDefault="006761A4" w:rsidP="006761A4">
      <w:r>
        <w:tab/>
      </w:r>
      <w:r w:rsidR="00012785" w:rsidRPr="00012785">
        <w:rPr>
          <w:position w:val="-36"/>
        </w:rPr>
        <w:object w:dxaOrig="2140" w:dyaOrig="900" w14:anchorId="01998CAA">
          <v:shape id="_x0000_i1032" type="#_x0000_t75" style="width:107.05pt;height:45.05pt" o:ole="">
            <v:imagedata r:id="rId21" o:title=""/>
          </v:shape>
          <o:OLEObject Type="Embed" ProgID="Equation.DSMT4" ShapeID="_x0000_i1032" DrawAspect="Content" ObjectID="_1820453540" r:id="rId22"/>
        </w:object>
      </w:r>
      <w:r w:rsidR="00012785">
        <w:tab/>
      </w:r>
      <w:r w:rsidR="00012785">
        <w:tab/>
      </w:r>
      <w:r w:rsidR="00012785">
        <w:tab/>
      </w:r>
      <w:r w:rsidR="00012785">
        <w:tab/>
      </w:r>
      <w:r w:rsidRPr="00F0641B">
        <w:rPr>
          <w:position w:val="-46"/>
        </w:rPr>
        <w:object w:dxaOrig="1660" w:dyaOrig="1040" w14:anchorId="7AB60615">
          <v:shape id="_x0000_i1033" type="#_x0000_t75" style="width:83.15pt;height:52pt" o:ole="">
            <v:imagedata r:id="rId23" o:title=""/>
          </v:shape>
          <o:OLEObject Type="Embed" ProgID="Equation.DSMT4" ShapeID="_x0000_i1033" DrawAspect="Content" ObjectID="_1820453541" r:id="rId24"/>
        </w:object>
      </w:r>
    </w:p>
    <w:p w14:paraId="39B51F89" w14:textId="77777777" w:rsidR="006761A4" w:rsidRDefault="006761A4" w:rsidP="006761A4"/>
    <w:p w14:paraId="74879BEA" w14:textId="77777777" w:rsidR="006761A4" w:rsidRDefault="006761A4" w:rsidP="006761A4">
      <w:r>
        <w:rPr>
          <w:b/>
        </w:rPr>
        <w:t>V2</w:t>
      </w:r>
    </w:p>
    <w:p w14:paraId="11755559" w14:textId="77777777" w:rsidR="006761A4" w:rsidRPr="00012785" w:rsidRDefault="006761A4" w:rsidP="006761A4">
      <w:r w:rsidRPr="00012785">
        <w:rPr>
          <w:b/>
          <w:bCs/>
        </w:rPr>
        <w:t>a</w:t>
      </w:r>
      <w:r>
        <w:tab/>
      </w:r>
      <w:r w:rsidRPr="00F0641B">
        <w:rPr>
          <w:position w:val="-10"/>
        </w:rPr>
        <w:object w:dxaOrig="1240" w:dyaOrig="320" w14:anchorId="341459E7">
          <v:shape id="_x0000_i1034" type="#_x0000_t75" style="width:62.75pt;height:15.8pt" o:ole="">
            <v:imagedata r:id="rId25" o:title=""/>
          </v:shape>
          <o:OLEObject Type="Embed" ProgID="Equation.DSMT4" ShapeID="_x0000_i1034" DrawAspect="Content" ObjectID="_1820453542" r:id="rId26"/>
        </w:object>
      </w:r>
      <w:r>
        <w:tab/>
      </w:r>
      <w:r w:rsidR="00012785">
        <w:tab/>
      </w:r>
      <w:r>
        <w:tab/>
      </w:r>
      <w:r w:rsidRPr="00012785">
        <w:rPr>
          <w:b/>
          <w:bCs/>
        </w:rPr>
        <w:t>b</w:t>
      </w:r>
      <w:r>
        <w:tab/>
      </w:r>
      <w:r w:rsidRPr="00F0641B">
        <w:rPr>
          <w:position w:val="-12"/>
        </w:rPr>
        <w:object w:dxaOrig="1820" w:dyaOrig="360" w14:anchorId="0BC9C51E">
          <v:shape id="_x0000_i1035" type="#_x0000_t75" style="width:90.85pt;height:18.1pt" o:ole="">
            <v:imagedata r:id="rId27" o:title=""/>
          </v:shape>
          <o:OLEObject Type="Embed" ProgID="Equation.DSMT4" ShapeID="_x0000_i1035" DrawAspect="Content" ObjectID="_1820453543" r:id="rId28"/>
        </w:object>
      </w:r>
    </w:p>
    <w:p w14:paraId="5D57FC31" w14:textId="77777777" w:rsidR="006761A4" w:rsidRDefault="00012785" w:rsidP="006761A4">
      <w:r w:rsidRPr="00012785">
        <w:rPr>
          <w:b/>
          <w:bCs/>
        </w:rPr>
        <w:t>c</w:t>
      </w:r>
      <w:r w:rsidR="006761A4">
        <w:tab/>
      </w:r>
      <w:r w:rsidR="006761A4" w:rsidRPr="00F0641B">
        <w:rPr>
          <w:position w:val="-12"/>
        </w:rPr>
        <w:object w:dxaOrig="1359" w:dyaOrig="360" w14:anchorId="569BCD57">
          <v:shape id="_x0000_i1036" type="#_x0000_t75" style="width:68.15pt;height:18.1pt" o:ole="">
            <v:imagedata r:id="rId29" o:title=""/>
          </v:shape>
          <o:OLEObject Type="Embed" ProgID="Equation.DSMT4" ShapeID="_x0000_i1036" DrawAspect="Content" ObjectID="_1820453544" r:id="rId30"/>
        </w:object>
      </w:r>
      <w:r w:rsidR="006761A4">
        <w:tab/>
      </w:r>
      <w:r w:rsidR="006761A4">
        <w:tab/>
      </w:r>
      <w:r>
        <w:tab/>
      </w:r>
      <w:r w:rsidRPr="00012785">
        <w:rPr>
          <w:b/>
          <w:bCs/>
        </w:rPr>
        <w:t>d</w:t>
      </w:r>
      <w:r w:rsidR="006761A4">
        <w:tab/>
      </w:r>
      <w:r w:rsidR="006761A4" w:rsidRPr="00D85E98">
        <w:rPr>
          <w:position w:val="-12"/>
        </w:rPr>
        <w:object w:dxaOrig="1180" w:dyaOrig="360" w14:anchorId="32215A59">
          <v:shape id="_x0000_i1037" type="#_x0000_t75" style="width:59.7pt;height:18.1pt" o:ole="">
            <v:imagedata r:id="rId31" o:title=""/>
          </v:shape>
          <o:OLEObject Type="Embed" ProgID="Equation.DSMT4" ShapeID="_x0000_i1037" DrawAspect="Content" ObjectID="_1820453545" r:id="rId32"/>
        </w:object>
      </w:r>
    </w:p>
    <w:p w14:paraId="1372BADF" w14:textId="77777777" w:rsidR="006761A4" w:rsidRDefault="006761A4" w:rsidP="006761A4">
      <w:r>
        <w:tab/>
      </w:r>
      <w:r w:rsidRPr="00F0641B">
        <w:rPr>
          <w:position w:val="-46"/>
        </w:rPr>
        <w:object w:dxaOrig="1820" w:dyaOrig="1040" w14:anchorId="4493D6B5">
          <v:shape id="_x0000_i1038" type="#_x0000_t75" style="width:90.85pt;height:52pt" o:ole="">
            <v:imagedata r:id="rId33" o:title=""/>
          </v:shape>
          <o:OLEObject Type="Embed" ProgID="Equation.DSMT4" ShapeID="_x0000_i1038" DrawAspect="Content" ObjectID="_1820453546" r:id="rId34"/>
        </w:object>
      </w:r>
      <w:r>
        <w:tab/>
      </w:r>
      <w:r>
        <w:tab/>
      </w:r>
      <w:r w:rsidR="00012785">
        <w:tab/>
      </w:r>
      <w:r w:rsidRPr="00D85E98">
        <w:rPr>
          <w:position w:val="-46"/>
        </w:rPr>
        <w:object w:dxaOrig="1700" w:dyaOrig="1040" w14:anchorId="76A0B771">
          <v:shape id="_x0000_i1039" type="#_x0000_t75" style="width:84.3pt;height:52pt" o:ole="">
            <v:imagedata r:id="rId35" o:title=""/>
          </v:shape>
          <o:OLEObject Type="Embed" ProgID="Equation.DSMT4" ShapeID="_x0000_i1039" DrawAspect="Content" ObjectID="_1820453547" r:id="rId36"/>
        </w:object>
      </w:r>
    </w:p>
    <w:p w14:paraId="3377B309" w14:textId="77777777" w:rsidR="006761A4" w:rsidRDefault="006761A4" w:rsidP="006761A4"/>
    <w:p w14:paraId="121C38B0" w14:textId="77777777" w:rsidR="006761A4" w:rsidRDefault="006761A4" w:rsidP="006761A4">
      <w:r>
        <w:rPr>
          <w:b/>
        </w:rPr>
        <w:t>V</w:t>
      </w:r>
      <w:r w:rsidR="00012785">
        <w:rPr>
          <w:b/>
        </w:rPr>
        <w:t>3</w:t>
      </w:r>
      <w:r>
        <w:tab/>
      </w:r>
      <w:r w:rsidRPr="006B4B2E">
        <w:rPr>
          <w:position w:val="-10"/>
        </w:rPr>
        <w:object w:dxaOrig="1359" w:dyaOrig="320" w14:anchorId="0EAA5427">
          <v:shape id="_x0000_i1040" type="#_x0000_t75" style="width:68.15pt;height:15.8pt" o:ole="">
            <v:imagedata r:id="rId37" o:title=""/>
          </v:shape>
          <o:OLEObject Type="Embed" ProgID="Equation.DSMT4" ShapeID="_x0000_i1040" DrawAspect="Content" ObjectID="_1820453548" r:id="rId38"/>
        </w:object>
      </w:r>
    </w:p>
    <w:p w14:paraId="5FB7784D" w14:textId="77777777" w:rsidR="006761A4" w:rsidRDefault="006761A4" w:rsidP="006761A4">
      <w:r>
        <w:tab/>
      </w:r>
      <w:r w:rsidRPr="006B4B2E">
        <w:rPr>
          <w:position w:val="-26"/>
        </w:rPr>
        <w:object w:dxaOrig="1359" w:dyaOrig="639" w14:anchorId="376B1770">
          <v:shape id="_x0000_i1041" type="#_x0000_t75" style="width:68.15pt;height:31.2pt" o:ole="">
            <v:imagedata r:id="rId39" o:title=""/>
          </v:shape>
          <o:OLEObject Type="Embed" ProgID="Equation.DSMT4" ShapeID="_x0000_i1041" DrawAspect="Content" ObjectID="_1820453549" r:id="rId40"/>
        </w:object>
      </w:r>
    </w:p>
    <w:p w14:paraId="1C8EFCF0" w14:textId="77777777" w:rsidR="006761A4" w:rsidRDefault="006761A4" w:rsidP="006761A4"/>
    <w:p w14:paraId="348A4A4C" w14:textId="77777777" w:rsidR="006761A4" w:rsidRDefault="006761A4" w:rsidP="006761A4">
      <w:r>
        <w:rPr>
          <w:b/>
        </w:rPr>
        <w:t>V4</w:t>
      </w:r>
    </w:p>
    <w:p w14:paraId="3851078C" w14:textId="77777777" w:rsidR="006761A4" w:rsidRDefault="006761A4" w:rsidP="006761A4">
      <w:r w:rsidRPr="00012785">
        <w:rPr>
          <w:b/>
          <w:bCs/>
        </w:rPr>
        <w:t>a</w:t>
      </w:r>
      <w:r>
        <w:tab/>
      </w:r>
      <w:r w:rsidR="00012785" w:rsidRPr="006B4B2E">
        <w:rPr>
          <w:position w:val="-12"/>
        </w:rPr>
        <w:object w:dxaOrig="1660" w:dyaOrig="360" w14:anchorId="226EF12A">
          <v:shape id="_x0000_i1042" type="#_x0000_t75" style="width:83.15pt;height:18.1pt" o:ole="">
            <v:imagedata r:id="rId41" o:title=""/>
          </v:shape>
          <o:OLEObject Type="Embed" ProgID="Equation.DSMT4" ShapeID="_x0000_i1042" DrawAspect="Content" ObjectID="_1820453550" r:id="rId42"/>
        </w:object>
      </w:r>
      <w:r>
        <w:tab/>
      </w:r>
      <w:r>
        <w:tab/>
      </w:r>
      <w:r w:rsidRPr="00012785">
        <w:rPr>
          <w:b/>
          <w:bCs/>
        </w:rPr>
        <w:t>b</w:t>
      </w:r>
      <w:r>
        <w:tab/>
      </w:r>
      <w:r w:rsidR="00012785" w:rsidRPr="00012785">
        <w:rPr>
          <w:position w:val="-10"/>
        </w:rPr>
        <w:object w:dxaOrig="1560" w:dyaOrig="320" w14:anchorId="1526AB0E">
          <v:shape id="_x0000_i1043" type="#_x0000_t75" style="width:78.55pt;height:15.8pt" o:ole="">
            <v:imagedata r:id="rId43" o:title=""/>
          </v:shape>
          <o:OLEObject Type="Embed" ProgID="Equation.DSMT4" ShapeID="_x0000_i1043" DrawAspect="Content" ObjectID="_1820453551" r:id="rId44"/>
        </w:object>
      </w:r>
    </w:p>
    <w:p w14:paraId="179B59B5" w14:textId="77777777" w:rsidR="006761A4" w:rsidRDefault="006761A4" w:rsidP="006761A4">
      <w:r>
        <w:tab/>
      </w:r>
      <w:r w:rsidR="00012785" w:rsidRPr="00012785">
        <w:rPr>
          <w:position w:val="-26"/>
        </w:rPr>
        <w:object w:dxaOrig="900" w:dyaOrig="620" w14:anchorId="077D06EA">
          <v:shape id="_x0000_i1044" type="#_x0000_t75" style="width:45.05pt;height:30.05pt" o:ole="">
            <v:imagedata r:id="rId45" o:title=""/>
          </v:shape>
          <o:OLEObject Type="Embed" ProgID="Equation.DSMT4" ShapeID="_x0000_i1044" DrawAspect="Content" ObjectID="_1820453552" r:id="rId46"/>
        </w:object>
      </w:r>
    </w:p>
    <w:p w14:paraId="3DCD320C" w14:textId="77777777" w:rsidR="006761A4" w:rsidRDefault="006761A4" w:rsidP="006761A4"/>
    <w:p w14:paraId="0405C02B" w14:textId="77777777" w:rsidR="006761A4" w:rsidRDefault="006761A4" w:rsidP="006761A4">
      <w:r>
        <w:rPr>
          <w:b/>
        </w:rPr>
        <w:t>V5</w:t>
      </w:r>
    </w:p>
    <w:p w14:paraId="6BA9E1DF" w14:textId="77777777" w:rsidR="006761A4" w:rsidRDefault="006761A4" w:rsidP="006761A4">
      <w:r w:rsidRPr="00012785">
        <w:rPr>
          <w:b/>
          <w:bCs/>
        </w:rPr>
        <w:t>a</w:t>
      </w:r>
      <w:r>
        <w:tab/>
      </w:r>
      <w:r w:rsidRPr="00106793">
        <w:rPr>
          <w:position w:val="-10"/>
        </w:rPr>
        <w:object w:dxaOrig="1240" w:dyaOrig="320" w14:anchorId="2A956EB5">
          <v:shape id="_x0000_i1045" type="#_x0000_t75" style="width:62.75pt;height:15.8pt" o:ole="">
            <v:imagedata r:id="rId47" o:title=""/>
          </v:shape>
          <o:OLEObject Type="Embed" ProgID="Equation.DSMT4" ShapeID="_x0000_i1045" DrawAspect="Content" ObjectID="_1820453553" r:id="rId48"/>
        </w:object>
      </w:r>
    </w:p>
    <w:p w14:paraId="6F4B2750" w14:textId="77777777" w:rsidR="006761A4" w:rsidRDefault="006761A4" w:rsidP="006761A4">
      <w:r w:rsidRPr="00012785">
        <w:rPr>
          <w:b/>
          <w:bCs/>
        </w:rPr>
        <w:t>b</w:t>
      </w:r>
      <w:r>
        <w:t>/</w:t>
      </w:r>
      <w:r w:rsidRPr="00012785">
        <w:rPr>
          <w:b/>
          <w:bCs/>
        </w:rPr>
        <w:t>c</w:t>
      </w:r>
      <w:r>
        <w:tab/>
      </w:r>
      <w:r w:rsidRPr="00106793">
        <w:rPr>
          <w:position w:val="-10"/>
        </w:rPr>
        <w:object w:dxaOrig="2020" w:dyaOrig="320" w14:anchorId="41C4D30C">
          <v:shape id="_x0000_i1046" type="#_x0000_t75" style="width:101.65pt;height:15.8pt" o:ole="">
            <v:imagedata r:id="rId49" o:title=""/>
          </v:shape>
          <o:OLEObject Type="Embed" ProgID="Equation.DSMT4" ShapeID="_x0000_i1046" DrawAspect="Content" ObjectID="_1820453554" r:id="rId50"/>
        </w:object>
      </w:r>
    </w:p>
    <w:p w14:paraId="31301948" w14:textId="77777777" w:rsidR="006761A4" w:rsidRDefault="006761A4" w:rsidP="006761A4">
      <w:r>
        <w:tab/>
      </w:r>
      <w:r w:rsidRPr="00106793">
        <w:rPr>
          <w:position w:val="-44"/>
        </w:rPr>
        <w:object w:dxaOrig="1700" w:dyaOrig="980" w14:anchorId="36E13D2A">
          <v:shape id="_x0000_i1047" type="#_x0000_t75" style="width:84.3pt;height:48.9pt" o:ole="">
            <v:imagedata r:id="rId51" o:title=""/>
          </v:shape>
          <o:OLEObject Type="Embed" ProgID="Equation.DSMT4" ShapeID="_x0000_i1047" DrawAspect="Content" ObjectID="_1820453555" r:id="rId52"/>
        </w:object>
      </w:r>
    </w:p>
    <w:p w14:paraId="1D46A451" w14:textId="77777777" w:rsidR="006761A4" w:rsidRDefault="006761A4" w:rsidP="006761A4">
      <w:r w:rsidRPr="00012785">
        <w:rPr>
          <w:b/>
          <w:bCs/>
        </w:rPr>
        <w:t>d</w:t>
      </w:r>
      <w:r>
        <w:tab/>
      </w:r>
      <w:r w:rsidRPr="00106793">
        <w:rPr>
          <w:position w:val="-12"/>
        </w:rPr>
        <w:object w:dxaOrig="1840" w:dyaOrig="360" w14:anchorId="79F44ADF">
          <v:shape id="_x0000_i1048" type="#_x0000_t75" style="width:92pt;height:18.1pt" o:ole="">
            <v:imagedata r:id="rId53" o:title=""/>
          </v:shape>
          <o:OLEObject Type="Embed" ProgID="Equation.DSMT4" ShapeID="_x0000_i1048" DrawAspect="Content" ObjectID="_1820453556" r:id="rId54"/>
        </w:object>
      </w:r>
    </w:p>
    <w:p w14:paraId="3A1A8401" w14:textId="77777777" w:rsidR="00012785" w:rsidRDefault="00012785" w:rsidP="006761A4"/>
    <w:p w14:paraId="2646E644" w14:textId="77777777" w:rsidR="006761A4" w:rsidRDefault="006761A4" w:rsidP="006761A4">
      <w:r>
        <w:rPr>
          <w:b/>
        </w:rPr>
        <w:t>V6</w:t>
      </w:r>
    </w:p>
    <w:p w14:paraId="08FC989F" w14:textId="77777777" w:rsidR="006761A4" w:rsidRDefault="006761A4" w:rsidP="006761A4">
      <w:r w:rsidRPr="00012785">
        <w:rPr>
          <w:b/>
          <w:bCs/>
        </w:rPr>
        <w:t>a</w:t>
      </w:r>
      <w:r>
        <w:tab/>
      </w:r>
      <w:r w:rsidRPr="00106793">
        <w:rPr>
          <w:position w:val="-8"/>
        </w:rPr>
        <w:object w:dxaOrig="1719" w:dyaOrig="300" w14:anchorId="2BE94C51">
          <v:shape id="_x0000_i1049" type="#_x0000_t75" style="width:86.65pt;height:15pt" o:ole="">
            <v:imagedata r:id="rId55" o:title=""/>
          </v:shape>
          <o:OLEObject Type="Embed" ProgID="Equation.DSMT4" ShapeID="_x0000_i1049" DrawAspect="Content" ObjectID="_1820453557" r:id="rId56"/>
        </w:object>
      </w:r>
      <w:r>
        <w:tab/>
      </w:r>
      <w:r w:rsidRPr="00012785">
        <w:rPr>
          <w:b/>
          <w:bCs/>
        </w:rPr>
        <w:t>b</w:t>
      </w:r>
      <w:r>
        <w:tab/>
      </w:r>
      <w:r w:rsidRPr="00D60F76">
        <w:rPr>
          <w:position w:val="-10"/>
        </w:rPr>
        <w:object w:dxaOrig="1620" w:dyaOrig="320" w14:anchorId="30218A48">
          <v:shape id="_x0000_i1050" type="#_x0000_t75" style="width:80.45pt;height:15.8pt" o:ole="">
            <v:imagedata r:id="rId57" o:title=""/>
          </v:shape>
          <o:OLEObject Type="Embed" ProgID="Equation.DSMT4" ShapeID="_x0000_i1050" DrawAspect="Content" ObjectID="_1820453558" r:id="rId58"/>
        </w:object>
      </w:r>
      <w:r>
        <w:tab/>
      </w:r>
      <w:r w:rsidRPr="00787634">
        <w:rPr>
          <w:b/>
          <w:bCs/>
        </w:rPr>
        <w:t>c</w:t>
      </w:r>
      <w:r>
        <w:tab/>
      </w:r>
      <w:r w:rsidR="00787634" w:rsidRPr="00D60F76">
        <w:rPr>
          <w:position w:val="-10"/>
        </w:rPr>
        <w:object w:dxaOrig="1100" w:dyaOrig="320" w14:anchorId="11C2B13E">
          <v:shape id="_x0000_i1051" type="#_x0000_t75" style="width:54.3pt;height:15.8pt" o:ole="">
            <v:imagedata r:id="rId59" o:title=""/>
          </v:shape>
          <o:OLEObject Type="Embed" ProgID="Equation.DSMT4" ShapeID="_x0000_i1051" DrawAspect="Content" ObjectID="_1820453559" r:id="rId60"/>
        </w:object>
      </w:r>
    </w:p>
    <w:p w14:paraId="5D77BE0A" w14:textId="77777777" w:rsidR="00787634" w:rsidRDefault="00787634" w:rsidP="00787634">
      <w:pPr>
        <w:ind w:firstLine="708"/>
      </w:pPr>
      <w:r w:rsidRPr="00787634">
        <w:rPr>
          <w:position w:val="-34"/>
        </w:rPr>
        <w:object w:dxaOrig="1680" w:dyaOrig="840" w14:anchorId="75165D21">
          <v:shape id="_x0000_i1052" type="#_x0000_t75" style="width:83.95pt;height:42.35pt" o:ole="">
            <v:imagedata r:id="rId61" o:title=""/>
          </v:shape>
          <o:OLEObject Type="Embed" ProgID="Equation.DSMT4" ShapeID="_x0000_i1052" DrawAspect="Content" ObjectID="_1820453560" r:id="rId62"/>
        </w:object>
      </w:r>
      <w:r w:rsidR="006761A4">
        <w:tab/>
      </w:r>
      <w:r w:rsidR="006761A4">
        <w:tab/>
      </w:r>
      <w:r w:rsidRPr="00787634">
        <w:rPr>
          <w:position w:val="-34"/>
        </w:rPr>
        <w:object w:dxaOrig="1680" w:dyaOrig="840" w14:anchorId="75FFB15F">
          <v:shape id="_x0000_i1053" type="#_x0000_t75" style="width:83.95pt;height:42.35pt" o:ole="">
            <v:imagedata r:id="rId63" o:title=""/>
          </v:shape>
          <o:OLEObject Type="Embed" ProgID="Equation.DSMT4" ShapeID="_x0000_i1053" DrawAspect="Content" ObjectID="_1820453561" r:id="rId64"/>
        </w:object>
      </w:r>
      <w:r w:rsidR="006761A4">
        <w:tab/>
      </w:r>
      <w:r w:rsidR="006761A4">
        <w:tab/>
      </w:r>
      <w:r w:rsidRPr="00D60F76">
        <w:rPr>
          <w:position w:val="-44"/>
        </w:rPr>
        <w:object w:dxaOrig="1920" w:dyaOrig="980" w14:anchorId="6D448969">
          <v:shape id="_x0000_i1054" type="#_x0000_t75" style="width:95.1pt;height:48.9pt" o:ole="">
            <v:imagedata r:id="rId65" o:title=""/>
          </v:shape>
          <o:OLEObject Type="Embed" ProgID="Equation.DSMT4" ShapeID="_x0000_i1054" DrawAspect="Content" ObjectID="_1820453562" r:id="rId66"/>
        </w:object>
      </w:r>
    </w:p>
    <w:p w14:paraId="55C25AE6" w14:textId="77777777" w:rsidR="006761A4" w:rsidRDefault="00787634" w:rsidP="00787634">
      <w:r>
        <w:rPr>
          <w:b/>
          <w:bCs/>
        </w:rPr>
        <w:t>d</w:t>
      </w:r>
      <w:r>
        <w:tab/>
      </w:r>
      <w:r w:rsidR="006761A4" w:rsidRPr="00D60F76">
        <w:rPr>
          <w:position w:val="-10"/>
        </w:rPr>
        <w:object w:dxaOrig="2000" w:dyaOrig="320" w14:anchorId="795883BE">
          <v:shape id="_x0000_i1055" type="#_x0000_t75" style="width:99.35pt;height:15.8pt" o:ole="">
            <v:imagedata r:id="rId67" o:title=""/>
          </v:shape>
          <o:OLEObject Type="Embed" ProgID="Equation.DSMT4" ShapeID="_x0000_i1055" DrawAspect="Content" ObjectID="_1820453563" r:id="rId68"/>
        </w:object>
      </w:r>
    </w:p>
    <w:p w14:paraId="1C261E85" w14:textId="012F87D3" w:rsidR="005558F9" w:rsidRDefault="00787634" w:rsidP="006761A4">
      <w:r>
        <w:tab/>
      </w:r>
      <w:r w:rsidRPr="00D60F76">
        <w:rPr>
          <w:position w:val="-42"/>
        </w:rPr>
        <w:object w:dxaOrig="1980" w:dyaOrig="960" w14:anchorId="53C300F1">
          <v:shape id="_x0000_i1056" type="#_x0000_t75" style="width:98.95pt;height:48.9pt" o:ole="">
            <v:imagedata r:id="rId69" o:title=""/>
          </v:shape>
          <o:OLEObject Type="Embed" ProgID="Equation.DSMT4" ShapeID="_x0000_i1056" DrawAspect="Content" ObjectID="_1820453564" r:id="rId70"/>
        </w:object>
      </w:r>
    </w:p>
    <w:p w14:paraId="177A6719" w14:textId="77777777" w:rsidR="005558F9" w:rsidRDefault="005558F9">
      <w:r>
        <w:br w:type="page"/>
      </w:r>
    </w:p>
    <w:p w14:paraId="7D6D9C8B" w14:textId="6376E1CF" w:rsidR="006761A4" w:rsidRPr="00787634" w:rsidRDefault="00787634" w:rsidP="006761A4">
      <w:pPr>
        <w:rPr>
          <w:b/>
          <w:bCs/>
          <w:sz w:val="28"/>
          <w:szCs w:val="22"/>
        </w:rPr>
      </w:pPr>
      <w:r>
        <w:rPr>
          <w:b/>
          <w:bCs/>
          <w:sz w:val="28"/>
          <w:szCs w:val="22"/>
        </w:rPr>
        <w:lastRenderedPageBreak/>
        <w:t>Vergelijking van een lijn</w:t>
      </w:r>
    </w:p>
    <w:p w14:paraId="711B8498" w14:textId="77777777" w:rsidR="00787634" w:rsidRDefault="005B7130" w:rsidP="00787634">
      <w:r>
        <w:rPr>
          <w:b/>
        </w:rPr>
        <w:t>1</w:t>
      </w:r>
    </w:p>
    <w:p w14:paraId="47BA9E0D" w14:textId="77777777" w:rsidR="00787634" w:rsidRDefault="00787634" w:rsidP="00787634">
      <w:pPr>
        <w:ind w:left="705" w:hanging="705"/>
      </w:pPr>
      <w:r w:rsidRPr="00787634">
        <w:rPr>
          <w:b/>
          <w:bCs/>
        </w:rPr>
        <w:t>a</w:t>
      </w:r>
      <w:r w:rsidRPr="0055663F">
        <w:tab/>
      </w:r>
      <w:r w:rsidRPr="00F1295D">
        <w:rPr>
          <w:position w:val="-6"/>
        </w:rPr>
        <w:object w:dxaOrig="600" w:dyaOrig="279" w14:anchorId="7B07ED32">
          <v:shape id="_x0000_i1057" type="#_x0000_t75" style="width:30.05pt;height:14.65pt" o:ole="">
            <v:imagedata r:id="rId71" o:title=""/>
          </v:shape>
          <o:OLEObject Type="Embed" ProgID="Equation.DSMT4" ShapeID="_x0000_i1057" DrawAspect="Content" ObjectID="_1820453565" r:id="rId72"/>
        </w:object>
      </w:r>
      <w:r>
        <w:t xml:space="preserve">: </w:t>
      </w:r>
      <w:r w:rsidRPr="00F1295D">
        <w:rPr>
          <w:position w:val="-12"/>
        </w:rPr>
        <w:object w:dxaOrig="1880" w:dyaOrig="360" w14:anchorId="7A239A96">
          <v:shape id="_x0000_i1058" type="#_x0000_t75" style="width:94.7pt;height:18.1pt" o:ole="">
            <v:imagedata r:id="rId73" o:title=""/>
          </v:shape>
          <o:OLEObject Type="Embed" ProgID="Equation.DSMT4" ShapeID="_x0000_i1058" DrawAspect="Content" ObjectID="_1820453566" r:id="rId74"/>
        </w:object>
      </w:r>
      <w:r>
        <w:tab/>
        <w:t>dus door (0, 5)</w:t>
      </w:r>
    </w:p>
    <w:p w14:paraId="5D4E22AD" w14:textId="77777777" w:rsidR="00787634" w:rsidRPr="0055663F" w:rsidRDefault="00787634" w:rsidP="00787634">
      <w:pPr>
        <w:ind w:left="705" w:hanging="705"/>
      </w:pPr>
      <w:r>
        <w:tab/>
      </w:r>
      <w:r w:rsidRPr="00F1295D">
        <w:rPr>
          <w:position w:val="-10"/>
        </w:rPr>
        <w:object w:dxaOrig="700" w:dyaOrig="320" w14:anchorId="42EE5D69">
          <v:shape id="_x0000_i1059" type="#_x0000_t75" style="width:35.05pt;height:15.8pt" o:ole="">
            <v:imagedata r:id="rId75" o:title=""/>
          </v:shape>
          <o:OLEObject Type="Embed" ProgID="Equation.DSMT4" ShapeID="_x0000_i1059" DrawAspect="Content" ObjectID="_1820453567" r:id="rId76"/>
        </w:object>
      </w:r>
      <w:r>
        <w:t xml:space="preserve"> </w:t>
      </w:r>
      <w:r w:rsidRPr="00F1295D">
        <w:rPr>
          <w:position w:val="-12"/>
        </w:rPr>
        <w:object w:dxaOrig="900" w:dyaOrig="360" w14:anchorId="4D8254CB">
          <v:shape id="_x0000_i1060" type="#_x0000_t75" style="width:45.05pt;height:18.1pt" o:ole="">
            <v:imagedata r:id="rId77" o:title=""/>
          </v:shape>
          <o:OLEObject Type="Embed" ProgID="Equation.DSMT4" ShapeID="_x0000_i1060" DrawAspect="Content" ObjectID="_1820453568" r:id="rId78"/>
        </w:object>
      </w:r>
      <w:r>
        <w:t xml:space="preserve"> en daaruit volgt </w:t>
      </w:r>
      <w:r w:rsidRPr="00F1295D">
        <w:rPr>
          <w:position w:val="-4"/>
        </w:rPr>
        <w:object w:dxaOrig="600" w:dyaOrig="260" w14:anchorId="1BFBCCCF">
          <v:shape id="_x0000_i1061" type="#_x0000_t75" style="width:30.05pt;height:12.3pt" o:ole="">
            <v:imagedata r:id="rId79" o:title=""/>
          </v:shape>
          <o:OLEObject Type="Embed" ProgID="Equation.DSMT4" ShapeID="_x0000_i1061" DrawAspect="Content" ObjectID="_1820453569" r:id="rId80"/>
        </w:object>
      </w:r>
      <w:r>
        <w:tab/>
        <w:t>dus door (2, 0)</w:t>
      </w:r>
    </w:p>
    <w:p w14:paraId="19952B67" w14:textId="77777777" w:rsidR="00787634" w:rsidRDefault="00787634" w:rsidP="00787634">
      <w:r w:rsidRPr="00787634">
        <w:rPr>
          <w:b/>
          <w:bCs/>
        </w:rPr>
        <w:t>b</w:t>
      </w:r>
      <w:r w:rsidRPr="0055663F">
        <w:tab/>
      </w:r>
      <w:r w:rsidRPr="00F1295D">
        <w:rPr>
          <w:i/>
        </w:rPr>
        <w:t>m</w:t>
      </w:r>
      <w:r>
        <w:t xml:space="preserve">: </w:t>
      </w:r>
      <w:r w:rsidRPr="00F1295D">
        <w:rPr>
          <w:position w:val="-12"/>
        </w:rPr>
        <w:object w:dxaOrig="1300" w:dyaOrig="360" w14:anchorId="25ECEB9B">
          <v:shape id="_x0000_i1062" type="#_x0000_t75" style="width:65.05pt;height:18.1pt" o:ole="">
            <v:imagedata r:id="rId81" o:title=""/>
          </v:shape>
          <o:OLEObject Type="Embed" ProgID="Equation.DSMT4" ShapeID="_x0000_i1062" DrawAspect="Content" ObjectID="_1820453570" r:id="rId82"/>
        </w:object>
      </w:r>
    </w:p>
    <w:p w14:paraId="0AAEDF1F" w14:textId="77777777" w:rsidR="00787634" w:rsidRPr="0055663F" w:rsidRDefault="00787634" w:rsidP="00787634">
      <w:r w:rsidRPr="00787634">
        <w:rPr>
          <w:b/>
          <w:bCs/>
        </w:rPr>
        <w:t>c</w:t>
      </w:r>
      <w:r>
        <w:tab/>
      </w:r>
      <w:r w:rsidRPr="00F1295D">
        <w:rPr>
          <w:i/>
        </w:rPr>
        <w:t>k</w:t>
      </w:r>
      <w:r>
        <w:t xml:space="preserve">: </w:t>
      </w:r>
      <w:r w:rsidRPr="00F1295D">
        <w:rPr>
          <w:position w:val="-12"/>
        </w:rPr>
        <w:object w:dxaOrig="1120" w:dyaOrig="360" w14:anchorId="0D175AF3">
          <v:shape id="_x0000_i1063" type="#_x0000_t75" style="width:56.2pt;height:18.1pt" o:ole="">
            <v:imagedata r:id="rId83" o:title=""/>
          </v:shape>
          <o:OLEObject Type="Embed" ProgID="Equation.DSMT4" ShapeID="_x0000_i1063" DrawAspect="Content" ObjectID="_1820453571" r:id="rId84"/>
        </w:object>
      </w:r>
    </w:p>
    <w:p w14:paraId="71B24D6C" w14:textId="77777777" w:rsidR="00787634" w:rsidRDefault="00787634" w:rsidP="00787634">
      <w:r w:rsidRPr="00787634">
        <w:rPr>
          <w:b/>
          <w:bCs/>
        </w:rPr>
        <w:t>d</w:t>
      </w:r>
      <w:r>
        <w:tab/>
      </w:r>
      <w:r w:rsidRPr="00F1295D">
        <w:rPr>
          <w:position w:val="-12"/>
        </w:rPr>
        <w:object w:dxaOrig="1420" w:dyaOrig="360" w14:anchorId="5408D43F">
          <v:shape id="_x0000_i1064" type="#_x0000_t75" style="width:71.6pt;height:18.1pt" o:ole="">
            <v:imagedata r:id="rId85" o:title=""/>
          </v:shape>
          <o:OLEObject Type="Embed" ProgID="Equation.DSMT4" ShapeID="_x0000_i1064" DrawAspect="Content" ObjectID="_1820453572" r:id="rId86"/>
        </w:object>
      </w:r>
      <w:r>
        <w:tab/>
      </w:r>
      <w:r>
        <w:tab/>
      </w:r>
      <w:r w:rsidRPr="00787634">
        <w:rPr>
          <w:b/>
          <w:bCs/>
        </w:rPr>
        <w:t>e</w:t>
      </w:r>
      <w:r>
        <w:tab/>
      </w:r>
      <w:r w:rsidRPr="00F1295D">
        <w:rPr>
          <w:position w:val="-12"/>
        </w:rPr>
        <w:object w:dxaOrig="1300" w:dyaOrig="360" w14:anchorId="71C36906">
          <v:shape id="_x0000_i1065" type="#_x0000_t75" style="width:65.05pt;height:18.1pt" o:ole="">
            <v:imagedata r:id="rId81" o:title=""/>
          </v:shape>
          <o:OLEObject Type="Embed" ProgID="Equation.DSMT4" ShapeID="_x0000_i1065" DrawAspect="Content" ObjectID="_1820453573" r:id="rId87"/>
        </w:object>
      </w:r>
      <w:r>
        <w:tab/>
      </w:r>
      <w:r>
        <w:tab/>
      </w:r>
      <w:r>
        <w:tab/>
      </w:r>
      <w:r w:rsidRPr="00F1295D">
        <w:rPr>
          <w:position w:val="-12"/>
        </w:rPr>
        <w:object w:dxaOrig="1120" w:dyaOrig="360" w14:anchorId="70A0F9D9">
          <v:shape id="_x0000_i1066" type="#_x0000_t75" style="width:56.2pt;height:18.1pt" o:ole="">
            <v:imagedata r:id="rId83" o:title=""/>
          </v:shape>
          <o:OLEObject Type="Embed" ProgID="Equation.DSMT4" ShapeID="_x0000_i1066" DrawAspect="Content" ObjectID="_1820453574" r:id="rId88"/>
        </w:object>
      </w:r>
    </w:p>
    <w:p w14:paraId="60512C08" w14:textId="77777777" w:rsidR="00787634" w:rsidRPr="0055663F" w:rsidRDefault="00787634" w:rsidP="00787634">
      <w:r>
        <w:tab/>
      </w:r>
      <w:r w:rsidRPr="00F1295D">
        <w:rPr>
          <w:position w:val="-26"/>
        </w:rPr>
        <w:object w:dxaOrig="1500" w:dyaOrig="639" w14:anchorId="6A9DDE9C">
          <v:shape id="_x0000_i1067" type="#_x0000_t75" style="width:75.1pt;height:31.2pt" o:ole="">
            <v:imagedata r:id="rId89" o:title=""/>
          </v:shape>
          <o:OLEObject Type="Embed" ProgID="Equation.DSMT4" ShapeID="_x0000_i1067" DrawAspect="Content" ObjectID="_1820453575" r:id="rId90"/>
        </w:object>
      </w:r>
      <w:r>
        <w:tab/>
      </w:r>
      <w:r>
        <w:tab/>
      </w:r>
      <w:r>
        <w:tab/>
      </w:r>
      <w:r w:rsidRPr="00F1295D">
        <w:rPr>
          <w:position w:val="-26"/>
        </w:rPr>
        <w:object w:dxaOrig="1260" w:dyaOrig="639" w14:anchorId="4571EC59">
          <v:shape id="_x0000_i1068" type="#_x0000_t75" style="width:63.55pt;height:31.2pt" o:ole="">
            <v:imagedata r:id="rId91" o:title=""/>
          </v:shape>
          <o:OLEObject Type="Embed" ProgID="Equation.DSMT4" ShapeID="_x0000_i1068" DrawAspect="Content" ObjectID="_1820453576" r:id="rId92"/>
        </w:object>
      </w:r>
      <w:r>
        <w:tab/>
      </w:r>
      <w:r>
        <w:tab/>
      </w:r>
      <w:r>
        <w:tab/>
      </w:r>
      <w:r w:rsidRPr="00F1295D">
        <w:rPr>
          <w:position w:val="-26"/>
        </w:rPr>
        <w:object w:dxaOrig="1120" w:dyaOrig="639" w14:anchorId="3E84FED4">
          <v:shape id="_x0000_i1069" type="#_x0000_t75" style="width:56.2pt;height:31.2pt" o:ole="">
            <v:imagedata r:id="rId93" o:title=""/>
          </v:shape>
          <o:OLEObject Type="Embed" ProgID="Equation.DSMT4" ShapeID="_x0000_i1069" DrawAspect="Content" ObjectID="_1820453577" r:id="rId94"/>
        </w:object>
      </w:r>
    </w:p>
    <w:p w14:paraId="25131C3B" w14:textId="77777777" w:rsidR="00787634" w:rsidRPr="0055663F" w:rsidRDefault="00787634" w:rsidP="00787634"/>
    <w:p w14:paraId="692EB76F" w14:textId="77777777" w:rsidR="00787634" w:rsidRDefault="00787634" w:rsidP="00787634">
      <w:r>
        <w:rPr>
          <w:b/>
        </w:rPr>
        <w:t>2</w:t>
      </w:r>
    </w:p>
    <w:p w14:paraId="403FF969" w14:textId="77777777" w:rsidR="00787634" w:rsidRPr="005A6462" w:rsidRDefault="00787634" w:rsidP="00787634">
      <w:pPr>
        <w:ind w:left="705" w:hanging="705"/>
      </w:pPr>
      <w:r w:rsidRPr="00787634">
        <w:rPr>
          <w:b/>
          <w:bCs/>
        </w:rPr>
        <w:t>a</w:t>
      </w:r>
      <w:r w:rsidRPr="005A6462">
        <w:tab/>
      </w:r>
      <w:r>
        <w:t xml:space="preserve">Als </w:t>
      </w:r>
      <w:r w:rsidRPr="00F1295D">
        <w:rPr>
          <w:position w:val="-6"/>
        </w:rPr>
        <w:object w:dxaOrig="600" w:dyaOrig="279" w14:anchorId="0F30E575">
          <v:shape id="_x0000_i1070" type="#_x0000_t75" style="width:30.05pt;height:14.65pt" o:ole="">
            <v:imagedata r:id="rId71" o:title=""/>
          </v:shape>
          <o:OLEObject Type="Embed" ProgID="Equation.DSMT4" ShapeID="_x0000_i1070" DrawAspect="Content" ObjectID="_1820453578" r:id="rId95"/>
        </w:object>
      </w:r>
      <w:r>
        <w:t xml:space="preserve"> dan moet </w:t>
      </w:r>
      <w:r w:rsidRPr="00F1295D">
        <w:rPr>
          <w:position w:val="-24"/>
        </w:rPr>
        <w:object w:dxaOrig="600" w:dyaOrig="620" w14:anchorId="61DF7632">
          <v:shape id="_x0000_i1071" type="#_x0000_t75" style="width:30.05pt;height:30.05pt" o:ole="">
            <v:imagedata r:id="rId96" o:title=""/>
          </v:shape>
          <o:OLEObject Type="Embed" ProgID="Equation.DSMT4" ShapeID="_x0000_i1071" DrawAspect="Content" ObjectID="_1820453579" r:id="rId97"/>
        </w:object>
      </w:r>
      <w:r>
        <w:t xml:space="preserve">  en dus </w:t>
      </w:r>
      <w:r w:rsidRPr="00F1295D">
        <w:rPr>
          <w:position w:val="-10"/>
        </w:rPr>
        <w:object w:dxaOrig="600" w:dyaOrig="320" w14:anchorId="54C63AF3">
          <v:shape id="_x0000_i1072" type="#_x0000_t75" style="width:30.05pt;height:15.8pt" o:ole="">
            <v:imagedata r:id="rId98" o:title=""/>
          </v:shape>
          <o:OLEObject Type="Embed" ProgID="Equation.DSMT4" ShapeID="_x0000_i1072" DrawAspect="Content" ObjectID="_1820453580" r:id="rId99"/>
        </w:object>
      </w:r>
      <w:r>
        <w:t xml:space="preserve"> en voor het snijpunt met de </w:t>
      </w:r>
      <w:r w:rsidRPr="00F1295D">
        <w:rPr>
          <w:i/>
        </w:rPr>
        <w:t>x</w:t>
      </w:r>
      <w:r>
        <w:t>-as volgt iets dergelijks.</w:t>
      </w:r>
    </w:p>
    <w:p w14:paraId="7150140C" w14:textId="77777777" w:rsidR="00787634" w:rsidRPr="005A6462" w:rsidRDefault="00787634" w:rsidP="00787634">
      <w:r w:rsidRPr="00787634">
        <w:rPr>
          <w:b/>
          <w:bCs/>
        </w:rPr>
        <w:t>b</w:t>
      </w:r>
      <w:r w:rsidRPr="005A6462">
        <w:tab/>
      </w:r>
      <w:r w:rsidRPr="00F1295D">
        <w:rPr>
          <w:i/>
        </w:rPr>
        <w:t>m</w:t>
      </w:r>
      <w:r>
        <w:t xml:space="preserve">: </w:t>
      </w:r>
      <w:r w:rsidRPr="00F1295D">
        <w:rPr>
          <w:position w:val="-30"/>
        </w:rPr>
        <w:object w:dxaOrig="2060" w:dyaOrig="680" w14:anchorId="53D04D80">
          <v:shape id="_x0000_i1073" type="#_x0000_t75" style="width:102.05pt;height:34.25pt" o:ole="">
            <v:imagedata r:id="rId100" o:title=""/>
          </v:shape>
          <o:OLEObject Type="Embed" ProgID="Equation.DSMT4" ShapeID="_x0000_i1073" DrawAspect="Content" ObjectID="_1820453581" r:id="rId101"/>
        </w:object>
      </w:r>
      <w:r>
        <w:t xml:space="preserve"> en </w:t>
      </w:r>
      <w:r w:rsidRPr="00F1295D">
        <w:rPr>
          <w:i/>
        </w:rPr>
        <w:t>k</w:t>
      </w:r>
      <w:r>
        <w:t xml:space="preserve">: </w:t>
      </w:r>
      <w:r w:rsidRPr="004A2D4E">
        <w:rPr>
          <w:position w:val="-24"/>
        </w:rPr>
        <w:object w:dxaOrig="2100" w:dyaOrig="620" w14:anchorId="7939FD71">
          <v:shape id="_x0000_i1074" type="#_x0000_t75" style="width:105.9pt;height:30.05pt" o:ole="">
            <v:imagedata r:id="rId102" o:title=""/>
          </v:shape>
          <o:OLEObject Type="Embed" ProgID="Equation.DSMT4" ShapeID="_x0000_i1074" DrawAspect="Content" ObjectID="_1820453582" r:id="rId103"/>
        </w:object>
      </w:r>
    </w:p>
    <w:p w14:paraId="281E0792" w14:textId="77777777" w:rsidR="00787634" w:rsidRPr="005A6462" w:rsidRDefault="00787634" w:rsidP="00787634">
      <w:pPr>
        <w:ind w:left="705" w:hanging="705"/>
      </w:pPr>
      <w:r w:rsidRPr="00787634">
        <w:rPr>
          <w:b/>
          <w:bCs/>
        </w:rPr>
        <w:t>c</w:t>
      </w:r>
      <w:r w:rsidRPr="005A6462">
        <w:tab/>
      </w:r>
      <w:r>
        <w:t xml:space="preserve">de </w:t>
      </w:r>
      <w:r w:rsidRPr="004A2D4E">
        <w:rPr>
          <w:i/>
        </w:rPr>
        <w:t>x</w:t>
      </w:r>
      <w:r>
        <w:t xml:space="preserve">-as in (-6, 0) en de </w:t>
      </w:r>
      <w:r w:rsidRPr="004A2D4E">
        <w:rPr>
          <w:i/>
        </w:rPr>
        <w:t>y</w:t>
      </w:r>
      <w:r>
        <w:t>-as in (0, 3)</w:t>
      </w:r>
    </w:p>
    <w:p w14:paraId="23154595" w14:textId="77777777" w:rsidR="00787634" w:rsidRPr="005A6462" w:rsidRDefault="00787634" w:rsidP="00787634">
      <w:r w:rsidRPr="00787634">
        <w:rPr>
          <w:b/>
          <w:bCs/>
        </w:rPr>
        <w:t>d</w:t>
      </w:r>
      <w:r>
        <w:tab/>
      </w:r>
      <w:r w:rsidRPr="004A2D4E">
        <w:rPr>
          <w:position w:val="-24"/>
        </w:rPr>
        <w:object w:dxaOrig="1120" w:dyaOrig="620" w14:anchorId="40BCBF01">
          <v:shape id="_x0000_i1075" type="#_x0000_t75" style="width:56.2pt;height:30.05pt" o:ole="">
            <v:imagedata r:id="rId104" o:title=""/>
          </v:shape>
          <o:OLEObject Type="Embed" ProgID="Equation.DSMT4" ShapeID="_x0000_i1075" DrawAspect="Content" ObjectID="_1820453583" r:id="rId105"/>
        </w:object>
      </w:r>
      <w:r>
        <w:t xml:space="preserve">. Links en rechts vermenigvuldigen met 36 levert </w:t>
      </w:r>
      <w:r w:rsidRPr="004A2D4E">
        <w:rPr>
          <w:position w:val="-10"/>
        </w:rPr>
        <w:object w:dxaOrig="1380" w:dyaOrig="320" w14:anchorId="23F85305">
          <v:shape id="_x0000_i1076" type="#_x0000_t75" style="width:68.9pt;height:15.8pt" o:ole="">
            <v:imagedata r:id="rId106" o:title=""/>
          </v:shape>
          <o:OLEObject Type="Embed" ProgID="Equation.DSMT4" ShapeID="_x0000_i1076" DrawAspect="Content" ObjectID="_1820453584" r:id="rId107"/>
        </w:object>
      </w:r>
    </w:p>
    <w:p w14:paraId="021B1AEE" w14:textId="77777777" w:rsidR="00787634" w:rsidRPr="005A6462" w:rsidRDefault="00787634" w:rsidP="00787634"/>
    <w:p w14:paraId="64E4DFF8" w14:textId="77777777" w:rsidR="00787634" w:rsidRDefault="00787634" w:rsidP="00787634">
      <w:r>
        <w:rPr>
          <w:b/>
        </w:rPr>
        <w:t>3</w:t>
      </w:r>
    </w:p>
    <w:p w14:paraId="3B712030" w14:textId="77777777" w:rsidR="00787634" w:rsidRDefault="00787634" w:rsidP="00787634">
      <w:pPr>
        <w:ind w:left="705" w:hanging="705"/>
      </w:pPr>
      <w:r w:rsidRPr="00787634">
        <w:rPr>
          <w:b/>
          <w:bCs/>
        </w:rPr>
        <w:t>a</w:t>
      </w:r>
      <w:r>
        <w:tab/>
      </w:r>
      <w:r w:rsidRPr="004A2D4E">
        <w:rPr>
          <w:position w:val="-12"/>
        </w:rPr>
        <w:object w:dxaOrig="1300" w:dyaOrig="360" w14:anchorId="0895AF80">
          <v:shape id="_x0000_i1077" type="#_x0000_t75" style="width:65.05pt;height:18.1pt" o:ole="">
            <v:imagedata r:id="rId108" o:title=""/>
          </v:shape>
          <o:OLEObject Type="Embed" ProgID="Equation.DSMT4" ShapeID="_x0000_i1077" DrawAspect="Content" ObjectID="_1820453585" r:id="rId109"/>
        </w:object>
      </w:r>
      <w:r>
        <w:tab/>
      </w:r>
      <w:r>
        <w:tab/>
      </w:r>
      <w:r w:rsidRPr="00787634">
        <w:rPr>
          <w:b/>
          <w:bCs/>
        </w:rPr>
        <w:t>b</w:t>
      </w:r>
      <w:r>
        <w:tab/>
      </w:r>
      <w:r w:rsidRPr="004A2D4E">
        <w:rPr>
          <w:position w:val="-10"/>
        </w:rPr>
        <w:object w:dxaOrig="1240" w:dyaOrig="320" w14:anchorId="717A7C51">
          <v:shape id="_x0000_i1078" type="#_x0000_t75" style="width:62.75pt;height:15.8pt" o:ole="">
            <v:imagedata r:id="rId110" o:title=""/>
          </v:shape>
          <o:OLEObject Type="Embed" ProgID="Equation.DSMT4" ShapeID="_x0000_i1078" DrawAspect="Content" ObjectID="_1820453586" r:id="rId111"/>
        </w:object>
      </w:r>
      <w:r>
        <w:tab/>
      </w:r>
      <w:r>
        <w:tab/>
      </w:r>
      <w:r w:rsidRPr="00787634">
        <w:rPr>
          <w:b/>
          <w:bCs/>
        </w:rPr>
        <w:t>c</w:t>
      </w:r>
      <w:r>
        <w:tab/>
      </w:r>
      <w:r w:rsidRPr="004A2D4E">
        <w:rPr>
          <w:position w:val="-20"/>
        </w:rPr>
        <w:object w:dxaOrig="1020" w:dyaOrig="460" w14:anchorId="03001FD2">
          <v:shape id="_x0000_i1079" type="#_x0000_t75" style="width:50.05pt;height:22.7pt" o:ole="">
            <v:imagedata r:id="rId112" o:title=""/>
          </v:shape>
          <o:OLEObject Type="Embed" ProgID="Equation.DSMT4" ShapeID="_x0000_i1079" DrawAspect="Content" ObjectID="_1820453587" r:id="rId113"/>
        </w:object>
      </w:r>
    </w:p>
    <w:p w14:paraId="7DEC9BEA" w14:textId="77777777" w:rsidR="00787634" w:rsidRDefault="00787634" w:rsidP="00787634">
      <w:pPr>
        <w:ind w:left="705" w:hanging="705"/>
      </w:pPr>
      <w:r>
        <w:tab/>
      </w:r>
      <w:r w:rsidRPr="004A2D4E">
        <w:rPr>
          <w:position w:val="-26"/>
        </w:rPr>
        <w:object w:dxaOrig="1480" w:dyaOrig="639" w14:anchorId="36D18073">
          <v:shape id="_x0000_i1080" type="#_x0000_t75" style="width:74.7pt;height:31.2pt" o:ole="">
            <v:imagedata r:id="rId114" o:title=""/>
          </v:shape>
          <o:OLEObject Type="Embed" ProgID="Equation.DSMT4" ShapeID="_x0000_i1080" DrawAspect="Content" ObjectID="_1820453588" r:id="rId115"/>
        </w:object>
      </w:r>
      <w:r>
        <w:tab/>
      </w:r>
      <w:r>
        <w:tab/>
      </w:r>
      <w:r w:rsidRPr="004A2D4E">
        <w:rPr>
          <w:position w:val="-32"/>
        </w:rPr>
        <w:object w:dxaOrig="1100" w:dyaOrig="760" w14:anchorId="1E39885C">
          <v:shape id="_x0000_i1081" type="#_x0000_t75" style="width:54.3pt;height:38.1pt" o:ole="">
            <v:imagedata r:id="rId116" o:title=""/>
          </v:shape>
          <o:OLEObject Type="Embed" ProgID="Equation.DSMT4" ShapeID="_x0000_i1081" DrawAspect="Content" ObjectID="_1820453589" r:id="rId117"/>
        </w:object>
      </w:r>
      <w:r>
        <w:tab/>
      </w:r>
      <w:r>
        <w:tab/>
      </w:r>
      <w:r>
        <w:tab/>
      </w:r>
      <w:r w:rsidRPr="004A2D4E">
        <w:rPr>
          <w:position w:val="-28"/>
        </w:rPr>
        <w:object w:dxaOrig="1840" w:dyaOrig="680" w14:anchorId="2030EDF7">
          <v:shape id="_x0000_i1082" type="#_x0000_t75" style="width:92pt;height:34.25pt" o:ole="">
            <v:imagedata r:id="rId118" o:title=""/>
          </v:shape>
          <o:OLEObject Type="Embed" ProgID="Equation.DSMT4" ShapeID="_x0000_i1082" DrawAspect="Content" ObjectID="_1820453590" r:id="rId119"/>
        </w:object>
      </w:r>
    </w:p>
    <w:p w14:paraId="79264EF9" w14:textId="77777777" w:rsidR="00787634" w:rsidRDefault="00787634" w:rsidP="00787634">
      <w:pPr>
        <w:ind w:left="705" w:hanging="705"/>
      </w:pPr>
    </w:p>
    <w:p w14:paraId="4DB0A71C" w14:textId="77777777" w:rsidR="00AA2307" w:rsidRDefault="00AA2307" w:rsidP="00787634">
      <w:pPr>
        <w:ind w:left="705" w:hanging="705"/>
      </w:pPr>
      <w:r>
        <w:rPr>
          <w:b/>
          <w:bCs/>
        </w:rPr>
        <w:t>O4</w:t>
      </w:r>
    </w:p>
    <w:p w14:paraId="0D07B25E" w14:textId="77777777" w:rsidR="00AA2307" w:rsidRDefault="00AA2307" w:rsidP="00787634">
      <w:pPr>
        <w:ind w:left="705" w:hanging="705"/>
      </w:pPr>
      <w:r>
        <w:rPr>
          <w:b/>
          <w:bCs/>
        </w:rPr>
        <w:t>a</w:t>
      </w:r>
      <w:r>
        <w:tab/>
        <w:t>omdat de richtingscoëfficiënt wordt gegeven</w:t>
      </w:r>
    </w:p>
    <w:p w14:paraId="7B5287C7" w14:textId="77777777" w:rsidR="00AA2307" w:rsidRDefault="00AA2307" w:rsidP="00787634">
      <w:pPr>
        <w:ind w:left="705" w:hanging="705"/>
      </w:pPr>
      <w:r w:rsidRPr="00AA2307">
        <w:rPr>
          <w:b/>
          <w:bCs/>
        </w:rPr>
        <w:t>b</w:t>
      </w:r>
      <w:r>
        <w:tab/>
      </w:r>
      <w:r w:rsidRPr="00AA2307">
        <w:rPr>
          <w:position w:val="-12"/>
        </w:rPr>
        <w:object w:dxaOrig="1300" w:dyaOrig="360" w14:anchorId="1025ED95">
          <v:shape id="_x0000_i1083" type="#_x0000_t75" style="width:65.05pt;height:18.1pt" o:ole="">
            <v:imagedata r:id="rId120" o:title=""/>
          </v:shape>
          <o:OLEObject Type="Embed" ProgID="Equation.DSMT4" ShapeID="_x0000_i1083" DrawAspect="Content" ObjectID="_1820453591" r:id="rId121"/>
        </w:object>
      </w:r>
      <w:r>
        <w:t xml:space="preserve"> gaat door (-2, 3)</w:t>
      </w:r>
    </w:p>
    <w:p w14:paraId="282FD003" w14:textId="77777777" w:rsidR="00AA2307" w:rsidRDefault="00AA2307" w:rsidP="00787634">
      <w:pPr>
        <w:ind w:left="705" w:hanging="705"/>
        <w:rPr>
          <w:b/>
          <w:bCs/>
        </w:rPr>
      </w:pPr>
      <w:r>
        <w:rPr>
          <w:b/>
          <w:bCs/>
        </w:rPr>
        <w:tab/>
      </w:r>
      <w:r w:rsidRPr="00AA2307">
        <w:rPr>
          <w:b/>
          <w:bCs/>
          <w:position w:val="-28"/>
        </w:rPr>
        <w:object w:dxaOrig="1719" w:dyaOrig="680" w14:anchorId="1A18203C">
          <v:shape id="_x0000_i1084" type="#_x0000_t75" style="width:86.65pt;height:34.25pt" o:ole="">
            <v:imagedata r:id="rId122" o:title=""/>
          </v:shape>
          <o:OLEObject Type="Embed" ProgID="Equation.DSMT4" ShapeID="_x0000_i1084" DrawAspect="Content" ObjectID="_1820453592" r:id="rId123"/>
        </w:object>
      </w:r>
    </w:p>
    <w:p w14:paraId="4D4BBA29" w14:textId="77777777" w:rsidR="00AA2307" w:rsidRDefault="00AA2307" w:rsidP="00787634">
      <w:pPr>
        <w:ind w:left="705" w:hanging="705"/>
      </w:pPr>
      <w:r>
        <w:rPr>
          <w:b/>
          <w:bCs/>
        </w:rPr>
        <w:t>c</w:t>
      </w:r>
      <w:r>
        <w:tab/>
        <w:t>omdat de snijpunten met de coördinaatassen worden gegeven</w:t>
      </w:r>
    </w:p>
    <w:p w14:paraId="6D31A423" w14:textId="77777777" w:rsidR="00AA2307" w:rsidRDefault="00AA2307" w:rsidP="00787634">
      <w:pPr>
        <w:ind w:left="705" w:hanging="705"/>
      </w:pPr>
      <w:r>
        <w:rPr>
          <w:b/>
          <w:bCs/>
        </w:rPr>
        <w:t>d</w:t>
      </w:r>
      <w:r>
        <w:tab/>
      </w:r>
      <w:r w:rsidR="00F561EE" w:rsidRPr="00F561EE">
        <w:rPr>
          <w:position w:val="-24"/>
        </w:rPr>
        <w:object w:dxaOrig="999" w:dyaOrig="620" w14:anchorId="2A994CA1">
          <v:shape id="_x0000_i1085" type="#_x0000_t75" style="width:49.3pt;height:30.05pt" o:ole="">
            <v:imagedata r:id="rId124" o:title=""/>
          </v:shape>
          <o:OLEObject Type="Embed" ProgID="Equation.DSMT4" ShapeID="_x0000_i1085" DrawAspect="Content" ObjectID="_1820453593" r:id="rId125"/>
        </w:object>
      </w:r>
    </w:p>
    <w:p w14:paraId="2472CC7A" w14:textId="77777777" w:rsidR="00F561EE" w:rsidRDefault="00F561EE" w:rsidP="00787634">
      <w:pPr>
        <w:ind w:left="705" w:hanging="705"/>
      </w:pPr>
      <w:r>
        <w:rPr>
          <w:b/>
          <w:bCs/>
        </w:rPr>
        <w:t>e</w:t>
      </w:r>
      <w:r>
        <w:tab/>
      </w:r>
      <w:r w:rsidRPr="00F561EE">
        <w:rPr>
          <w:position w:val="-12"/>
        </w:rPr>
        <w:object w:dxaOrig="1420" w:dyaOrig="360" w14:anchorId="561D841E">
          <v:shape id="_x0000_i1086" type="#_x0000_t75" style="width:71.6pt;height:18.1pt" o:ole="">
            <v:imagedata r:id="rId126" o:title=""/>
          </v:shape>
          <o:OLEObject Type="Embed" ProgID="Equation.DSMT4" ShapeID="_x0000_i1086" DrawAspect="Content" ObjectID="_1820453594" r:id="rId127"/>
        </w:object>
      </w:r>
    </w:p>
    <w:p w14:paraId="631B1E3D" w14:textId="77777777" w:rsidR="00F561EE" w:rsidRDefault="00F561EE" w:rsidP="00787634">
      <w:pPr>
        <w:ind w:left="705" w:hanging="705"/>
        <w:rPr>
          <w:b/>
          <w:bCs/>
        </w:rPr>
      </w:pPr>
      <w:r>
        <w:rPr>
          <w:b/>
          <w:bCs/>
        </w:rPr>
        <w:tab/>
      </w:r>
      <w:r w:rsidRPr="00F561EE">
        <w:rPr>
          <w:b/>
          <w:bCs/>
          <w:position w:val="-44"/>
        </w:rPr>
        <w:object w:dxaOrig="1719" w:dyaOrig="999" w14:anchorId="4562659D">
          <v:shape id="_x0000_i1087" type="#_x0000_t75" style="width:86.65pt;height:49.3pt" o:ole="">
            <v:imagedata r:id="rId128" o:title=""/>
          </v:shape>
          <o:OLEObject Type="Embed" ProgID="Equation.DSMT4" ShapeID="_x0000_i1087" DrawAspect="Content" ObjectID="_1820453595" r:id="rId129"/>
        </w:object>
      </w:r>
    </w:p>
    <w:p w14:paraId="2263F3A9" w14:textId="77777777" w:rsidR="00F561EE" w:rsidRPr="00F561EE" w:rsidRDefault="00F561EE" w:rsidP="00787634">
      <w:pPr>
        <w:ind w:left="705" w:hanging="705"/>
      </w:pPr>
      <w:r>
        <w:rPr>
          <w:b/>
          <w:bCs/>
        </w:rPr>
        <w:t>f</w:t>
      </w:r>
      <w:r>
        <w:tab/>
        <w:t xml:space="preserve">beide </w:t>
      </w:r>
      <w:r w:rsidRPr="00F561EE">
        <w:rPr>
          <w:i/>
          <w:iCs/>
        </w:rPr>
        <w:t>x</w:t>
      </w:r>
      <w:r>
        <w:t>-coördinaten van de punten is -2</w:t>
      </w:r>
    </w:p>
    <w:p w14:paraId="6F876AA4" w14:textId="77777777" w:rsidR="00F561EE" w:rsidRDefault="00F561EE" w:rsidP="00F561EE">
      <w:pPr>
        <w:rPr>
          <w:b/>
          <w:bCs/>
        </w:rPr>
      </w:pPr>
      <w:r w:rsidRPr="00F561EE">
        <w:rPr>
          <w:b/>
          <w:bCs/>
        </w:rPr>
        <w:t>g</w:t>
      </w:r>
      <w:r w:rsidRPr="00F561EE">
        <w:rPr>
          <w:b/>
          <w:bCs/>
        </w:rPr>
        <w:tab/>
      </w:r>
      <w:r w:rsidRPr="00F561EE">
        <w:rPr>
          <w:b/>
          <w:bCs/>
          <w:position w:val="-4"/>
        </w:rPr>
        <w:object w:dxaOrig="740" w:dyaOrig="260" w14:anchorId="6AE11565">
          <v:shape id="_x0000_i1088" type="#_x0000_t75" style="width:36.95pt;height:12.3pt" o:ole="">
            <v:imagedata r:id="rId130" o:title=""/>
          </v:shape>
          <o:OLEObject Type="Embed" ProgID="Equation.DSMT4" ShapeID="_x0000_i1088" DrawAspect="Content" ObjectID="_1820453596" r:id="rId131"/>
        </w:object>
      </w:r>
    </w:p>
    <w:p w14:paraId="39130406" w14:textId="77777777" w:rsidR="00F561EE" w:rsidRPr="00F561EE" w:rsidRDefault="00F561EE" w:rsidP="00F561EE">
      <w:pPr>
        <w:rPr>
          <w:b/>
          <w:bCs/>
        </w:rPr>
      </w:pPr>
    </w:p>
    <w:p w14:paraId="298E2A21" w14:textId="039F606C" w:rsidR="00F561EE" w:rsidRDefault="003A127C" w:rsidP="00787634">
      <w:r>
        <w:rPr>
          <w:noProof/>
        </w:rPr>
        <mc:AlternateContent>
          <mc:Choice Requires="wpi">
            <w:drawing>
              <wp:anchor distT="0" distB="0" distL="114300" distR="114300" simplePos="0" relativeHeight="251655168" behindDoc="0" locked="0" layoutInCell="1" allowOverlap="1" wp14:anchorId="55B4DF26" wp14:editId="2995D0E0">
                <wp:simplePos x="0" y="0"/>
                <wp:positionH relativeFrom="column">
                  <wp:posOffset>-3540125</wp:posOffset>
                </wp:positionH>
                <wp:positionV relativeFrom="paragraph">
                  <wp:posOffset>634365</wp:posOffset>
                </wp:positionV>
                <wp:extent cx="1625600" cy="894080"/>
                <wp:effectExtent l="56515" t="52070" r="41910" b="44450"/>
                <wp:wrapNone/>
                <wp:docPr id="20" name="Ink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>
                          <a14:cpLocks xmlns:a14="http://schemas.microsoft.com/office/drawing/2010/main" noRot="1" noChangeArrowheads="1"/>
                        </w14:cNvContentPartPr>
                      </w14:nvContentPartPr>
                      <w14:xfrm>
                        <a:off x="0" y="0"/>
                        <a:ext cx="1625600" cy="8940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C79046" id="Inkt 1" o:spid="_x0000_s1026" type="#_x0000_t75" style="position:absolute;margin-left:-279.45pt;margin-top:49.25pt;width:129.4pt;height:71.8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">
                <v:imagedata r:id="rId133" o:title=""/>
                <o:lock v:ext="edit" rotation="t" aspectratio="f"/>
              </v:shape>
            </w:pict>
          </mc:Fallback>
        </mc:AlternateContent>
      </w:r>
      <w:r w:rsidR="00787634">
        <w:rPr>
          <w:b/>
        </w:rPr>
        <w:t>4</w:t>
      </w:r>
      <w:r w:rsidR="00787634">
        <w:tab/>
      </w:r>
      <w:r w:rsidR="00787634" w:rsidRPr="004A2D4E">
        <w:rPr>
          <w:i/>
        </w:rPr>
        <w:t>k</w:t>
      </w:r>
      <w:r w:rsidR="00787634">
        <w:t xml:space="preserve">: </w:t>
      </w:r>
      <w:r w:rsidR="00F561EE" w:rsidRPr="004A2D4E">
        <w:rPr>
          <w:position w:val="-30"/>
        </w:rPr>
        <w:object w:dxaOrig="1260" w:dyaOrig="680" w14:anchorId="57FEA9F8">
          <v:shape id="_x0000_i1089" type="#_x0000_t75" style="width:63.55pt;height:34.25pt" o:ole="">
            <v:imagedata r:id="rId134" o:title=""/>
          </v:shape>
          <o:OLEObject Type="Embed" ProgID="Equation.DSMT4" ShapeID="_x0000_i1089" DrawAspect="Content" ObjectID="_1820453597" r:id="rId135"/>
        </w:object>
      </w:r>
      <w:r w:rsidR="00F561EE">
        <w:tab/>
      </w:r>
      <w:r w:rsidR="00F561EE">
        <w:tab/>
      </w:r>
      <w:r w:rsidR="00F561EE">
        <w:tab/>
      </w:r>
      <w:r w:rsidR="00F561EE" w:rsidRPr="001909D6">
        <w:rPr>
          <w:i/>
        </w:rPr>
        <w:t>m</w:t>
      </w:r>
      <w:r w:rsidR="00F561EE">
        <w:t xml:space="preserve">: </w:t>
      </w:r>
      <w:r w:rsidR="00F561EE" w:rsidRPr="001909D6">
        <w:rPr>
          <w:position w:val="-6"/>
        </w:rPr>
        <w:object w:dxaOrig="600" w:dyaOrig="279" w14:anchorId="5FCB66AF">
          <v:shape id="_x0000_i1090" type="#_x0000_t75" style="width:30.05pt;height:14.65pt" o:ole="">
            <v:imagedata r:id="rId136" o:title=""/>
          </v:shape>
          <o:OLEObject Type="Embed" ProgID="Equation.DSMT4" ShapeID="_x0000_i1090" DrawAspect="Content" ObjectID="_1820453598" r:id="rId137"/>
        </w:object>
      </w:r>
      <w:r w:rsidR="00225EA1">
        <w:tab/>
      </w:r>
      <w:r w:rsidR="00225EA1">
        <w:tab/>
      </w:r>
      <w:r w:rsidR="00225EA1" w:rsidRPr="00225EA1">
        <w:rPr>
          <w:i/>
          <w:iCs/>
        </w:rPr>
        <w:t>n</w:t>
      </w:r>
      <w:r w:rsidR="00225EA1">
        <w:t xml:space="preserve">: </w:t>
      </w:r>
      <w:r w:rsidR="00225EA1" w:rsidRPr="00225EA1">
        <w:rPr>
          <w:position w:val="-12"/>
        </w:rPr>
        <w:object w:dxaOrig="859" w:dyaOrig="360" w14:anchorId="25814A96">
          <v:shape id="_x0000_i1091" type="#_x0000_t75" style="width:42.35pt;height:18.1pt" o:ole="">
            <v:imagedata r:id="rId138" o:title=""/>
          </v:shape>
          <o:OLEObject Type="Embed" ProgID="Equation.DSMT4" ShapeID="_x0000_i1091" DrawAspect="Content" ObjectID="_1820453599" r:id="rId139"/>
        </w:object>
      </w:r>
    </w:p>
    <w:p w14:paraId="4DF3068F" w14:textId="493363DB" w:rsidR="00787634" w:rsidRDefault="00787634" w:rsidP="00F561EE">
      <w:r>
        <w:tab/>
      </w:r>
      <w:r w:rsidR="00F561EE">
        <w:t xml:space="preserve">Lijn </w:t>
      </w:r>
      <w:r w:rsidR="00F561EE" w:rsidRPr="00F561EE">
        <w:rPr>
          <w:i/>
          <w:iCs/>
        </w:rPr>
        <w:t>l</w:t>
      </w:r>
      <w:r w:rsidR="00F561EE">
        <w:t xml:space="preserve"> gaat door (-1, 1) en (4, 2): </w:t>
      </w:r>
      <w:r w:rsidR="00F561EE" w:rsidRPr="00F561EE">
        <w:rPr>
          <w:position w:val="-12"/>
        </w:rPr>
        <w:object w:dxaOrig="1320" w:dyaOrig="360" w14:anchorId="192F2E61">
          <v:shape id="_x0000_i1092" type="#_x0000_t75" style="width:65.45pt;height:18.1pt" o:ole="">
            <v:imagedata r:id="rId140" o:title=""/>
          </v:shape>
          <o:OLEObject Type="Embed" ProgID="Equation.DSMT4" ShapeID="_x0000_i1092" DrawAspect="Content" ObjectID="_1820453600" r:id="rId141"/>
        </w:object>
      </w:r>
      <w:r w:rsidR="00F561EE">
        <w:tab/>
      </w:r>
      <w:r w:rsidR="00F561EE">
        <w:tab/>
      </w:r>
      <w:r w:rsidR="00F561EE" w:rsidRPr="00F561EE">
        <w:rPr>
          <w:i/>
          <w:iCs/>
        </w:rPr>
        <w:t>l</w:t>
      </w:r>
      <w:r>
        <w:t xml:space="preserve">: </w:t>
      </w:r>
      <w:r w:rsidRPr="004A2D4E">
        <w:rPr>
          <w:position w:val="-12"/>
        </w:rPr>
        <w:object w:dxaOrig="1219" w:dyaOrig="360" w14:anchorId="4212FACE">
          <v:shape id="_x0000_i1093" type="#_x0000_t75" style="width:60.85pt;height:18.1pt" o:ole="">
            <v:imagedata r:id="rId142" o:title=""/>
          </v:shape>
          <o:OLEObject Type="Embed" ProgID="Equation.DSMT4" ShapeID="_x0000_i1093" DrawAspect="Content" ObjectID="_1820453601" r:id="rId143"/>
        </w:object>
      </w:r>
    </w:p>
    <w:p w14:paraId="0B847233" w14:textId="77777777" w:rsidR="00D2358B" w:rsidRPr="004A2D4E" w:rsidRDefault="00D2358B" w:rsidP="00F561EE"/>
    <w:p w14:paraId="7F4F7C3B" w14:textId="77777777" w:rsidR="00787634" w:rsidRDefault="00F561EE" w:rsidP="00787634">
      <w:r>
        <w:br w:type="page"/>
      </w:r>
      <w:r w:rsidR="00787634">
        <w:rPr>
          <w:b/>
        </w:rPr>
        <w:lastRenderedPageBreak/>
        <w:t>5</w:t>
      </w:r>
    </w:p>
    <w:p w14:paraId="275DCCEF" w14:textId="77777777" w:rsidR="00787634" w:rsidRDefault="00787634" w:rsidP="00787634">
      <w:r w:rsidRPr="00F561EE">
        <w:rPr>
          <w:b/>
          <w:bCs/>
        </w:rPr>
        <w:t>a</w:t>
      </w:r>
      <w:r>
        <w:tab/>
      </w:r>
      <w:r w:rsidRPr="001909D6">
        <w:rPr>
          <w:position w:val="-24"/>
        </w:rPr>
        <w:object w:dxaOrig="1100" w:dyaOrig="620" w14:anchorId="6D2C9A2F">
          <v:shape id="_x0000_i1094" type="#_x0000_t75" style="width:54.3pt;height:30.05pt" o:ole="">
            <v:imagedata r:id="rId144" o:title=""/>
          </v:shape>
          <o:OLEObject Type="Embed" ProgID="Equation.DSMT4" ShapeID="_x0000_i1094" DrawAspect="Content" ObjectID="_1820453602" r:id="rId145"/>
        </w:object>
      </w:r>
      <w:r>
        <w:tab/>
      </w:r>
      <w:r>
        <w:tab/>
      </w:r>
      <w:r w:rsidRPr="00F561EE">
        <w:rPr>
          <w:b/>
          <w:bCs/>
        </w:rPr>
        <w:t>b</w:t>
      </w:r>
      <w:r>
        <w:tab/>
      </w:r>
      <w:r w:rsidRPr="001909D6">
        <w:rPr>
          <w:position w:val="-10"/>
        </w:rPr>
        <w:object w:dxaOrig="1120" w:dyaOrig="320" w14:anchorId="6323E5BF">
          <v:shape id="_x0000_i1095" type="#_x0000_t75" style="width:56.2pt;height:15.8pt" o:ole="">
            <v:imagedata r:id="rId146" o:title=""/>
          </v:shape>
          <o:OLEObject Type="Embed" ProgID="Equation.DSMT4" ShapeID="_x0000_i1095" DrawAspect="Content" ObjectID="_1820453603" r:id="rId147"/>
        </w:object>
      </w:r>
      <w:r>
        <w:tab/>
      </w:r>
      <w:r w:rsidRPr="00F561EE">
        <w:rPr>
          <w:b/>
          <w:bCs/>
        </w:rPr>
        <w:t>c</w:t>
      </w:r>
      <w:r>
        <w:tab/>
      </w:r>
      <w:r w:rsidRPr="001909D6">
        <w:rPr>
          <w:position w:val="-24"/>
        </w:rPr>
        <w:object w:dxaOrig="1240" w:dyaOrig="620" w14:anchorId="7331C725">
          <v:shape id="_x0000_i1096" type="#_x0000_t75" style="width:62.75pt;height:30.05pt" o:ole="">
            <v:imagedata r:id="rId148" o:title=""/>
          </v:shape>
          <o:OLEObject Type="Embed" ProgID="Equation.DSMT4" ShapeID="_x0000_i1096" DrawAspect="Content" ObjectID="_1820453604" r:id="rId149"/>
        </w:object>
      </w:r>
      <w:r>
        <w:tab/>
        <w:t xml:space="preserve">     </w:t>
      </w:r>
      <w:r w:rsidRPr="00F561EE">
        <w:rPr>
          <w:b/>
          <w:bCs/>
        </w:rPr>
        <w:t>d</w:t>
      </w:r>
      <w:r>
        <w:tab/>
      </w:r>
      <w:r w:rsidRPr="001909D6">
        <w:rPr>
          <w:position w:val="-30"/>
        </w:rPr>
        <w:object w:dxaOrig="1400" w:dyaOrig="680" w14:anchorId="57B1D2D2">
          <v:shape id="_x0000_i1097" type="#_x0000_t75" style="width:69.3pt;height:34.25pt" o:ole="">
            <v:imagedata r:id="rId150" o:title=""/>
          </v:shape>
          <o:OLEObject Type="Embed" ProgID="Equation.DSMT4" ShapeID="_x0000_i1097" DrawAspect="Content" ObjectID="_1820453605" r:id="rId151"/>
        </w:object>
      </w:r>
    </w:p>
    <w:p w14:paraId="548BBD12" w14:textId="77777777" w:rsidR="00787634" w:rsidRDefault="00787634" w:rsidP="00787634">
      <w:r>
        <w:tab/>
      </w:r>
      <w:r w:rsidRPr="001909D6">
        <w:rPr>
          <w:position w:val="-26"/>
        </w:rPr>
        <w:object w:dxaOrig="1359" w:dyaOrig="639" w14:anchorId="5BF1B035">
          <v:shape id="_x0000_i1098" type="#_x0000_t75" style="width:68.15pt;height:31.2pt" o:ole="">
            <v:imagedata r:id="rId152" o:title=""/>
          </v:shape>
          <o:OLEObject Type="Embed" ProgID="Equation.DSMT4" ShapeID="_x0000_i1098" DrawAspect="Content" ObjectID="_1820453606" r:id="rId153"/>
        </w:object>
      </w:r>
      <w:r>
        <w:tab/>
      </w:r>
      <w:r>
        <w:tab/>
      </w:r>
      <w:r>
        <w:tab/>
      </w:r>
      <w:r w:rsidRPr="001909D6">
        <w:rPr>
          <w:position w:val="-40"/>
        </w:rPr>
        <w:object w:dxaOrig="999" w:dyaOrig="920" w14:anchorId="6201CD00">
          <v:shape id="_x0000_i1099" type="#_x0000_t75" style="width:49.3pt;height:45.8pt" o:ole="">
            <v:imagedata r:id="rId154" o:title=""/>
          </v:shape>
          <o:OLEObject Type="Embed" ProgID="Equation.DSMT4" ShapeID="_x0000_i1099" DrawAspect="Content" ObjectID="_1820453607" r:id="rId155"/>
        </w:object>
      </w:r>
      <w:r>
        <w:tab/>
      </w:r>
      <w:r>
        <w:tab/>
      </w:r>
      <w:r w:rsidRPr="001909D6">
        <w:rPr>
          <w:position w:val="-26"/>
        </w:rPr>
        <w:object w:dxaOrig="1380" w:dyaOrig="639" w14:anchorId="7A225A7A">
          <v:shape id="_x0000_i1100" type="#_x0000_t75" style="width:68.9pt;height:31.2pt" o:ole="">
            <v:imagedata r:id="rId156" o:title=""/>
          </v:shape>
          <o:OLEObject Type="Embed" ProgID="Equation.DSMT4" ShapeID="_x0000_i1100" DrawAspect="Content" ObjectID="_1820453608" r:id="rId157"/>
        </w:object>
      </w:r>
      <w:r>
        <w:tab/>
      </w:r>
      <w:r>
        <w:tab/>
      </w:r>
      <w:r w:rsidRPr="001909D6">
        <w:rPr>
          <w:position w:val="-26"/>
        </w:rPr>
        <w:object w:dxaOrig="1540" w:dyaOrig="639" w14:anchorId="12F60697">
          <v:shape id="_x0000_i1101" type="#_x0000_t75" style="width:77pt;height:31.2pt" o:ole="">
            <v:imagedata r:id="rId158" o:title=""/>
          </v:shape>
          <o:OLEObject Type="Embed" ProgID="Equation.DSMT4" ShapeID="_x0000_i1101" DrawAspect="Content" ObjectID="_1820453609" r:id="rId159"/>
        </w:object>
      </w:r>
    </w:p>
    <w:p w14:paraId="0FE149FD" w14:textId="77777777" w:rsidR="00F561EE" w:rsidRPr="0007116E" w:rsidRDefault="00F561EE" w:rsidP="0000633D">
      <w:r>
        <w:rPr>
          <w:b/>
          <w:bCs/>
        </w:rPr>
        <w:t>e</w:t>
      </w:r>
      <w:r>
        <w:tab/>
      </w:r>
      <w:r w:rsidRPr="00F561EE">
        <w:rPr>
          <w:position w:val="-12"/>
        </w:rPr>
        <w:object w:dxaOrig="1540" w:dyaOrig="360" w14:anchorId="03678389">
          <v:shape id="_x0000_i1102" type="#_x0000_t75" style="width:77pt;height:18.1pt" o:ole="">
            <v:imagedata r:id="rId160" o:title=""/>
          </v:shape>
          <o:OLEObject Type="Embed" ProgID="Equation.DSMT4" ShapeID="_x0000_i1102" DrawAspect="Content" ObjectID="_1820453610" r:id="rId161"/>
        </w:object>
      </w:r>
      <w:r w:rsidR="0007116E">
        <w:tab/>
      </w:r>
      <w:r w:rsidR="0007116E">
        <w:tab/>
      </w:r>
      <w:r w:rsidR="0007116E">
        <w:rPr>
          <w:b/>
          <w:bCs/>
        </w:rPr>
        <w:t>f</w:t>
      </w:r>
      <w:r w:rsidR="0007116E">
        <w:tab/>
      </w:r>
      <w:r w:rsidR="0007116E" w:rsidRPr="00F561EE">
        <w:rPr>
          <w:position w:val="-12"/>
        </w:rPr>
        <w:object w:dxaOrig="1420" w:dyaOrig="360" w14:anchorId="352DC67C">
          <v:shape id="_x0000_i1103" type="#_x0000_t75" style="width:71.6pt;height:18.1pt" o:ole="">
            <v:imagedata r:id="rId162" o:title=""/>
          </v:shape>
          <o:OLEObject Type="Embed" ProgID="Equation.DSMT4" ShapeID="_x0000_i1103" DrawAspect="Content" ObjectID="_1820453611" r:id="rId163"/>
        </w:object>
      </w:r>
    </w:p>
    <w:p w14:paraId="50E01858" w14:textId="77777777" w:rsidR="00F561EE" w:rsidRPr="00F561EE" w:rsidRDefault="00F561EE" w:rsidP="0000633D">
      <w:r>
        <w:tab/>
      </w:r>
      <w:r w:rsidR="0007116E" w:rsidRPr="0007116E">
        <w:rPr>
          <w:position w:val="-42"/>
        </w:rPr>
        <w:object w:dxaOrig="1960" w:dyaOrig="960" w14:anchorId="382440DD">
          <v:shape id="_x0000_i1104" type="#_x0000_t75" style="width:98.55pt;height:48.9pt" o:ole="">
            <v:imagedata r:id="rId164" o:title=""/>
          </v:shape>
          <o:OLEObject Type="Embed" ProgID="Equation.DSMT4" ShapeID="_x0000_i1104" DrawAspect="Content" ObjectID="_1820453612" r:id="rId165"/>
        </w:object>
      </w:r>
      <w:r w:rsidR="0007116E">
        <w:tab/>
      </w:r>
      <w:r w:rsidR="0007116E">
        <w:tab/>
      </w:r>
      <w:r w:rsidR="0007116E">
        <w:tab/>
      </w:r>
      <w:r w:rsidR="0007116E" w:rsidRPr="0007116E">
        <w:rPr>
          <w:position w:val="-42"/>
        </w:rPr>
        <w:object w:dxaOrig="1840" w:dyaOrig="960" w14:anchorId="61D93281">
          <v:shape id="_x0000_i1105" type="#_x0000_t75" style="width:92pt;height:48.9pt" o:ole="">
            <v:imagedata r:id="rId166" o:title=""/>
          </v:shape>
          <o:OLEObject Type="Embed" ProgID="Equation.DSMT4" ShapeID="_x0000_i1105" DrawAspect="Content" ObjectID="_1820453613" r:id="rId167"/>
        </w:object>
      </w:r>
    </w:p>
    <w:p w14:paraId="4012D2F7" w14:textId="77777777" w:rsidR="00F561EE" w:rsidRDefault="00F561EE" w:rsidP="0000633D"/>
    <w:p w14:paraId="2D343642" w14:textId="77777777" w:rsidR="0007116E" w:rsidRDefault="0007116E" w:rsidP="0007116E">
      <w:r>
        <w:rPr>
          <w:b/>
        </w:rPr>
        <w:t>6</w:t>
      </w:r>
    </w:p>
    <w:p w14:paraId="4712445D" w14:textId="77777777" w:rsidR="0007116E" w:rsidRDefault="0007116E" w:rsidP="0007116E">
      <w:r w:rsidRPr="0007116E">
        <w:rPr>
          <w:b/>
          <w:bCs/>
        </w:rPr>
        <w:t>a</w:t>
      </w:r>
      <w:r>
        <w:tab/>
        <w:t xml:space="preserve">Als </w:t>
      </w:r>
      <w:r w:rsidRPr="00C3119A">
        <w:rPr>
          <w:position w:val="-6"/>
        </w:rPr>
        <w:object w:dxaOrig="580" w:dyaOrig="279" w14:anchorId="64735EFF">
          <v:shape id="_x0000_i1106" type="#_x0000_t75" style="width:29.65pt;height:14.65pt" o:ole="">
            <v:imagedata r:id="rId168" o:title=""/>
          </v:shape>
          <o:OLEObject Type="Embed" ProgID="Equation.DSMT4" ShapeID="_x0000_i1106" DrawAspect="Content" ObjectID="_1820453614" r:id="rId169"/>
        </w:object>
      </w:r>
      <w:r>
        <w:t xml:space="preserve"> dan is </w:t>
      </w:r>
      <w:r w:rsidRPr="00C3119A">
        <w:rPr>
          <w:position w:val="-10"/>
        </w:rPr>
        <w:object w:dxaOrig="740" w:dyaOrig="320" w14:anchorId="39103833">
          <v:shape id="_x0000_i1107" type="#_x0000_t75" style="width:36.95pt;height:15.8pt" o:ole="">
            <v:imagedata r:id="rId170" o:title=""/>
          </v:shape>
          <o:OLEObject Type="Embed" ProgID="Equation.DSMT4" ShapeID="_x0000_i1107" DrawAspect="Content" ObjectID="_1820453615" r:id="rId171"/>
        </w:object>
      </w:r>
      <w:r>
        <w:t xml:space="preserve">. Hieruit volgt </w:t>
      </w:r>
      <w:r w:rsidRPr="00C3119A">
        <w:rPr>
          <w:position w:val="-12"/>
        </w:rPr>
        <w:object w:dxaOrig="600" w:dyaOrig="360" w14:anchorId="3E48D505">
          <v:shape id="_x0000_i1108" type="#_x0000_t75" style="width:30.05pt;height:18.1pt" o:ole="">
            <v:imagedata r:id="rId172" o:title=""/>
          </v:shape>
          <o:OLEObject Type="Embed" ProgID="Equation.DSMT4" ShapeID="_x0000_i1108" DrawAspect="Content" ObjectID="_1820453616" r:id="rId173"/>
        </w:object>
      </w:r>
      <w:r>
        <w:t>: een horizontale lijn.</w:t>
      </w:r>
    </w:p>
    <w:p w14:paraId="22D57B14" w14:textId="77777777" w:rsidR="0007116E" w:rsidRDefault="0007116E" w:rsidP="0007116E">
      <w:r w:rsidRPr="0007116E">
        <w:rPr>
          <w:b/>
          <w:bCs/>
        </w:rPr>
        <w:t>b</w:t>
      </w:r>
      <w:r>
        <w:tab/>
        <w:t xml:space="preserve">Als </w:t>
      </w:r>
      <w:r w:rsidRPr="00C3119A">
        <w:rPr>
          <w:position w:val="-6"/>
        </w:rPr>
        <w:object w:dxaOrig="600" w:dyaOrig="279" w14:anchorId="0B20E827">
          <v:shape id="_x0000_i1109" type="#_x0000_t75" style="width:30.05pt;height:14.65pt" o:ole="">
            <v:imagedata r:id="rId174" o:title=""/>
          </v:shape>
          <o:OLEObject Type="Embed" ProgID="Equation.DSMT4" ShapeID="_x0000_i1109" DrawAspect="Content" ObjectID="_1820453617" r:id="rId175"/>
        </w:object>
      </w:r>
      <w:r>
        <w:t xml:space="preserve"> dan is </w:t>
      </w:r>
      <w:r w:rsidRPr="00D4139B">
        <w:rPr>
          <w:position w:val="-6"/>
        </w:rPr>
        <w:object w:dxaOrig="720" w:dyaOrig="240" w14:anchorId="0876D0A6">
          <v:shape id="_x0000_i1110" type="#_x0000_t75" style="width:36.6pt;height:11.95pt" o:ole="">
            <v:imagedata r:id="rId176" o:title=""/>
          </v:shape>
          <o:OLEObject Type="Embed" ProgID="Equation.DSMT4" ShapeID="_x0000_i1110" DrawAspect="Content" ObjectID="_1820453618" r:id="rId177"/>
        </w:object>
      </w:r>
      <w:r>
        <w:t xml:space="preserve">. Hieruit volgt </w:t>
      </w:r>
      <w:r w:rsidRPr="00D4139B">
        <w:rPr>
          <w:position w:val="-12"/>
        </w:rPr>
        <w:object w:dxaOrig="600" w:dyaOrig="360" w14:anchorId="512F37C9">
          <v:shape id="_x0000_i1111" type="#_x0000_t75" style="width:30.05pt;height:18.1pt" o:ole="">
            <v:imagedata r:id="rId178" o:title=""/>
          </v:shape>
          <o:OLEObject Type="Embed" ProgID="Equation.DSMT4" ShapeID="_x0000_i1111" DrawAspect="Content" ObjectID="_1820453619" r:id="rId179"/>
        </w:object>
      </w:r>
      <w:r>
        <w:t>: een verticale lijn.</w:t>
      </w:r>
    </w:p>
    <w:p w14:paraId="72DF7931" w14:textId="77777777" w:rsidR="0007116E" w:rsidRDefault="0007116E" w:rsidP="0007116E">
      <w:r w:rsidRPr="0007116E">
        <w:rPr>
          <w:b/>
          <w:bCs/>
        </w:rPr>
        <w:t>c</w:t>
      </w:r>
      <w:r>
        <w:tab/>
        <w:t xml:space="preserve">Als </w:t>
      </w:r>
      <w:r w:rsidRPr="00D4139B">
        <w:rPr>
          <w:position w:val="-6"/>
        </w:rPr>
        <w:object w:dxaOrig="580" w:dyaOrig="279" w14:anchorId="1B7BFECD">
          <v:shape id="_x0000_i1112" type="#_x0000_t75" style="width:29.65pt;height:14.65pt" o:ole="">
            <v:imagedata r:id="rId180" o:title=""/>
          </v:shape>
          <o:OLEObject Type="Embed" ProgID="Equation.DSMT4" ShapeID="_x0000_i1112" DrawAspect="Content" ObjectID="_1820453620" r:id="rId181"/>
        </w:object>
      </w:r>
      <w:r>
        <w:t xml:space="preserve"> dan is </w:t>
      </w:r>
      <w:r w:rsidRPr="00D4139B">
        <w:rPr>
          <w:position w:val="-10"/>
        </w:rPr>
        <w:object w:dxaOrig="1219" w:dyaOrig="320" w14:anchorId="7EEABDB5">
          <v:shape id="_x0000_i1113" type="#_x0000_t75" style="width:60.85pt;height:15.8pt" o:ole="">
            <v:imagedata r:id="rId182" o:title=""/>
          </v:shape>
          <o:OLEObject Type="Embed" ProgID="Equation.DSMT4" ShapeID="_x0000_i1113" DrawAspect="Content" ObjectID="_1820453621" r:id="rId183"/>
        </w:object>
      </w:r>
      <w:r>
        <w:t xml:space="preserve">, ofwel </w:t>
      </w:r>
      <w:r w:rsidRPr="00D4139B">
        <w:rPr>
          <w:position w:val="-12"/>
        </w:rPr>
        <w:object w:dxaOrig="940" w:dyaOrig="360" w14:anchorId="0E7CD4A6">
          <v:shape id="_x0000_i1114" type="#_x0000_t75" style="width:46.6pt;height:18.1pt" o:ole="">
            <v:imagedata r:id="rId184" o:title=""/>
          </v:shape>
          <o:OLEObject Type="Embed" ProgID="Equation.DSMT4" ShapeID="_x0000_i1114" DrawAspect="Content" ObjectID="_1820453622" r:id="rId185"/>
        </w:object>
      </w:r>
      <w:r>
        <w:t>: een rechte lijn door de oorsprong.</w:t>
      </w:r>
    </w:p>
    <w:p w14:paraId="02393F38" w14:textId="77777777" w:rsidR="0007116E" w:rsidRDefault="0007116E" w:rsidP="0007116E">
      <w:r>
        <w:tab/>
        <w:t>Er is dan sprake van een recht evenredig verband.</w:t>
      </w:r>
    </w:p>
    <w:p w14:paraId="693B08E7" w14:textId="77777777" w:rsidR="0007116E" w:rsidRDefault="0007116E" w:rsidP="0007116E">
      <w:r w:rsidRPr="0007116E">
        <w:rPr>
          <w:b/>
          <w:bCs/>
        </w:rPr>
        <w:t>d</w:t>
      </w:r>
      <w:r>
        <w:tab/>
        <w:t xml:space="preserve">Als </w:t>
      </w:r>
      <w:r w:rsidRPr="00D4139B">
        <w:rPr>
          <w:position w:val="-6"/>
        </w:rPr>
        <w:object w:dxaOrig="980" w:dyaOrig="279" w14:anchorId="65F69C93">
          <v:shape id="_x0000_i1115" type="#_x0000_t75" style="width:48.9pt;height:14.65pt" o:ole="">
            <v:imagedata r:id="rId186" o:title=""/>
          </v:shape>
          <o:OLEObject Type="Embed" ProgID="Equation.DSMT4" ShapeID="_x0000_i1115" DrawAspect="Content" ObjectID="_1820453623" r:id="rId187"/>
        </w:object>
      </w:r>
      <w:r>
        <w:t xml:space="preserve"> dan is </w:t>
      </w:r>
      <w:r w:rsidRPr="00D4139B">
        <w:rPr>
          <w:position w:val="-6"/>
        </w:rPr>
        <w:object w:dxaOrig="580" w:dyaOrig="279" w14:anchorId="40E19D0D">
          <v:shape id="_x0000_i1116" type="#_x0000_t75" style="width:29.65pt;height:14.65pt" o:ole="">
            <v:imagedata r:id="rId188" o:title=""/>
          </v:shape>
          <o:OLEObject Type="Embed" ProgID="Equation.DSMT4" ShapeID="_x0000_i1116" DrawAspect="Content" ObjectID="_1820453624" r:id="rId189"/>
        </w:object>
      </w:r>
    </w:p>
    <w:p w14:paraId="18D183A7" w14:textId="77777777" w:rsidR="0007116E" w:rsidRDefault="0007116E" w:rsidP="0007116E">
      <w:r>
        <w:tab/>
        <w:t xml:space="preserve">Als </w:t>
      </w:r>
      <w:r w:rsidRPr="00D4139B">
        <w:rPr>
          <w:position w:val="-6"/>
        </w:rPr>
        <w:object w:dxaOrig="980" w:dyaOrig="279" w14:anchorId="2A52D9E9">
          <v:shape id="_x0000_i1117" type="#_x0000_t75" style="width:48.9pt;height:14.65pt" o:ole="">
            <v:imagedata r:id="rId190" o:title=""/>
          </v:shape>
          <o:OLEObject Type="Embed" ProgID="Equation.DSMT4" ShapeID="_x0000_i1117" DrawAspect="Content" ObjectID="_1820453625" r:id="rId191"/>
        </w:object>
      </w:r>
      <w:r>
        <w:t xml:space="preserve"> dan geldt </w:t>
      </w:r>
      <w:r w:rsidRPr="00D4139B">
        <w:rPr>
          <w:position w:val="-10"/>
        </w:rPr>
        <w:object w:dxaOrig="740" w:dyaOrig="320" w14:anchorId="477E7F7C">
          <v:shape id="_x0000_i1118" type="#_x0000_t75" style="width:36.95pt;height:15.8pt" o:ole="">
            <v:imagedata r:id="rId192" o:title=""/>
          </v:shape>
          <o:OLEObject Type="Embed" ProgID="Equation.DSMT4" ShapeID="_x0000_i1118" DrawAspect="Content" ObjectID="_1820453626" r:id="rId193"/>
        </w:object>
      </w:r>
      <w:r>
        <w:t xml:space="preserve">. Hieruit volgt dat </w:t>
      </w:r>
      <w:r w:rsidRPr="00025264">
        <w:rPr>
          <w:position w:val="-10"/>
        </w:rPr>
        <w:object w:dxaOrig="1540" w:dyaOrig="320" w14:anchorId="5AED8898">
          <v:shape id="_x0000_i1119" type="#_x0000_t75" style="width:77pt;height:15.8pt" o:ole="">
            <v:imagedata r:id="rId194" o:title=""/>
          </v:shape>
          <o:OLEObject Type="Embed" ProgID="Equation.DSMT4" ShapeID="_x0000_i1119" DrawAspect="Content" ObjectID="_1820453627" r:id="rId195"/>
        </w:object>
      </w:r>
      <w:r>
        <w:t xml:space="preserve">. Dus de </w:t>
      </w:r>
      <w:r w:rsidRPr="00025264">
        <w:rPr>
          <w:i/>
        </w:rPr>
        <w:t>x</w:t>
      </w:r>
      <w:r>
        <w:t>-as.</w:t>
      </w:r>
    </w:p>
    <w:p w14:paraId="38B46034" w14:textId="77777777" w:rsidR="0007116E" w:rsidRDefault="0007116E" w:rsidP="0007116E">
      <w:r>
        <w:tab/>
        <w:t xml:space="preserve">Als </w:t>
      </w:r>
      <w:r w:rsidRPr="00025264">
        <w:rPr>
          <w:position w:val="-6"/>
        </w:rPr>
        <w:object w:dxaOrig="980" w:dyaOrig="279" w14:anchorId="659E132C">
          <v:shape id="_x0000_i1120" type="#_x0000_t75" style="width:48.9pt;height:14.65pt" o:ole="">
            <v:imagedata r:id="rId196" o:title=""/>
          </v:shape>
          <o:OLEObject Type="Embed" ProgID="Equation.DSMT4" ShapeID="_x0000_i1120" DrawAspect="Content" ObjectID="_1820453628" r:id="rId197"/>
        </w:object>
      </w:r>
      <w:r>
        <w:t xml:space="preserve"> dan is </w:t>
      </w:r>
      <w:r w:rsidRPr="00025264">
        <w:rPr>
          <w:position w:val="-6"/>
        </w:rPr>
        <w:object w:dxaOrig="600" w:dyaOrig="279" w14:anchorId="7C5264A9">
          <v:shape id="_x0000_i1121" type="#_x0000_t75" style="width:30.05pt;height:14.65pt" o:ole="">
            <v:imagedata r:id="rId198" o:title=""/>
          </v:shape>
          <o:OLEObject Type="Embed" ProgID="Equation.DSMT4" ShapeID="_x0000_i1121" DrawAspect="Content" ObjectID="_1820453629" r:id="rId199"/>
        </w:object>
      </w:r>
      <w:r>
        <w:t xml:space="preserve">: de </w:t>
      </w:r>
      <w:r w:rsidRPr="00025264">
        <w:rPr>
          <w:i/>
        </w:rPr>
        <w:t>y</w:t>
      </w:r>
      <w:r>
        <w:t>-as.</w:t>
      </w:r>
    </w:p>
    <w:p w14:paraId="7ADB901E" w14:textId="77777777" w:rsidR="0007116E" w:rsidRDefault="0007116E" w:rsidP="0007116E"/>
    <w:p w14:paraId="5434B7F2" w14:textId="77777777" w:rsidR="0007116E" w:rsidRDefault="0007116E" w:rsidP="0007116E">
      <w:r>
        <w:rPr>
          <w:b/>
        </w:rPr>
        <w:t>7</w:t>
      </w:r>
    </w:p>
    <w:p w14:paraId="0581B23C" w14:textId="77777777" w:rsidR="0007116E" w:rsidRDefault="0007116E" w:rsidP="0007116E">
      <w:r w:rsidRPr="0007116E">
        <w:rPr>
          <w:b/>
          <w:bCs/>
        </w:rPr>
        <w:t>a</w:t>
      </w:r>
      <w:r>
        <w:tab/>
      </w:r>
      <w:r w:rsidRPr="00025264">
        <w:rPr>
          <w:position w:val="-6"/>
        </w:rPr>
        <w:object w:dxaOrig="700" w:dyaOrig="279" w14:anchorId="7FEC93E3">
          <v:shape id="_x0000_i1122" type="#_x0000_t75" style="width:35.05pt;height:14.65pt" o:ole="">
            <v:imagedata r:id="rId200" o:title=""/>
          </v:shape>
          <o:OLEObject Type="Embed" ProgID="Equation.DSMT4" ShapeID="_x0000_i1122" DrawAspect="Content" ObjectID="_1820453630" r:id="rId201"/>
        </w:object>
      </w:r>
      <w:r>
        <w:tab/>
      </w:r>
      <w:r>
        <w:tab/>
      </w:r>
      <w:r>
        <w:tab/>
      </w:r>
      <w:r w:rsidRPr="00025264">
        <w:rPr>
          <w:position w:val="-10"/>
        </w:rPr>
        <w:object w:dxaOrig="700" w:dyaOrig="320" w14:anchorId="31F26C45">
          <v:shape id="_x0000_i1123" type="#_x0000_t75" style="width:35.05pt;height:15.8pt" o:ole="">
            <v:imagedata r:id="rId202" o:title=""/>
          </v:shape>
          <o:OLEObject Type="Embed" ProgID="Equation.DSMT4" ShapeID="_x0000_i1123" DrawAspect="Content" ObjectID="_1820453631" r:id="rId203"/>
        </w:object>
      </w:r>
    </w:p>
    <w:p w14:paraId="5B9F49D0" w14:textId="37CCAA24" w:rsidR="0007116E" w:rsidRDefault="003A127C" w:rsidP="0007116E">
      <w:r>
        <w:rPr>
          <w:noProof/>
        </w:rPr>
        <w:drawing>
          <wp:anchor distT="0" distB="0" distL="114300" distR="114300" simplePos="0" relativeHeight="251657216" behindDoc="0" locked="0" layoutInCell="1" allowOverlap="1" wp14:anchorId="16E1A4E6" wp14:editId="52162D17">
            <wp:simplePos x="0" y="0"/>
            <wp:positionH relativeFrom="column">
              <wp:posOffset>3666490</wp:posOffset>
            </wp:positionH>
            <wp:positionV relativeFrom="paragraph">
              <wp:posOffset>338455</wp:posOffset>
            </wp:positionV>
            <wp:extent cx="2345690" cy="1468120"/>
            <wp:effectExtent l="0" t="0" r="0" b="0"/>
            <wp:wrapNone/>
            <wp:docPr id="143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160" t="26262" r="56827" b="288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5690" cy="146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116E">
        <w:tab/>
      </w:r>
      <w:r w:rsidR="0007116E" w:rsidRPr="008E4404">
        <w:rPr>
          <w:position w:val="-26"/>
        </w:rPr>
        <w:object w:dxaOrig="1160" w:dyaOrig="639" w14:anchorId="3C304FD5">
          <v:shape id="_x0000_i1124" type="#_x0000_t75" style="width:57.35pt;height:31.2pt" o:ole="">
            <v:imagedata r:id="rId205" o:title=""/>
          </v:shape>
          <o:OLEObject Type="Embed" ProgID="Equation.DSMT4" ShapeID="_x0000_i1124" DrawAspect="Content" ObjectID="_1820453632" r:id="rId206"/>
        </w:object>
      </w:r>
      <w:r w:rsidR="0007116E">
        <w:tab/>
      </w:r>
      <w:r w:rsidR="0007116E">
        <w:tab/>
      </w:r>
      <w:r w:rsidR="0007116E" w:rsidRPr="008E4404">
        <w:rPr>
          <w:position w:val="-24"/>
        </w:rPr>
        <w:object w:dxaOrig="999" w:dyaOrig="600" w14:anchorId="24738422">
          <v:shape id="_x0000_i1125" type="#_x0000_t75" style="width:49.3pt;height:30.05pt" o:ole="">
            <v:imagedata r:id="rId207" o:title=""/>
          </v:shape>
          <o:OLEObject Type="Embed" ProgID="Equation.DSMT4" ShapeID="_x0000_i1125" DrawAspect="Content" ObjectID="_1820453633" r:id="rId208"/>
        </w:object>
      </w:r>
      <w:r w:rsidR="0007116E">
        <w:tab/>
        <w:t xml:space="preserve">De snijpunten met de assen zijn </w:t>
      </w:r>
      <w:r w:rsidR="0007116E" w:rsidRPr="008E4404">
        <w:rPr>
          <w:position w:val="-12"/>
        </w:rPr>
        <w:object w:dxaOrig="740" w:dyaOrig="360" w14:anchorId="7EA0D973">
          <v:shape id="_x0000_i1126" type="#_x0000_t75" style="width:36.95pt;height:18.1pt" o:ole="">
            <v:imagedata r:id="rId209" o:title=""/>
          </v:shape>
          <o:OLEObject Type="Embed" ProgID="Equation.DSMT4" ShapeID="_x0000_i1126" DrawAspect="Content" ObjectID="_1820453634" r:id="rId210"/>
        </w:object>
      </w:r>
      <w:r w:rsidR="0007116E">
        <w:t xml:space="preserve"> en </w:t>
      </w:r>
      <w:r w:rsidR="0007116E" w:rsidRPr="008E4404">
        <w:rPr>
          <w:position w:val="-10"/>
        </w:rPr>
        <w:object w:dxaOrig="720" w:dyaOrig="320" w14:anchorId="7BC30D74">
          <v:shape id="_x0000_i1127" type="#_x0000_t75" style="width:36.6pt;height:15.8pt" o:ole="">
            <v:imagedata r:id="rId211" o:title=""/>
          </v:shape>
          <o:OLEObject Type="Embed" ProgID="Equation.DSMT4" ShapeID="_x0000_i1127" DrawAspect="Content" ObjectID="_1820453635" r:id="rId212"/>
        </w:object>
      </w:r>
    </w:p>
    <w:p w14:paraId="08DF9C3D" w14:textId="77777777" w:rsidR="0007116E" w:rsidRDefault="0007116E" w:rsidP="0007116E">
      <w:pPr>
        <w:ind w:left="705" w:hanging="705"/>
      </w:pPr>
      <w:r w:rsidRPr="0007116E">
        <w:rPr>
          <w:b/>
          <w:bCs/>
        </w:rPr>
        <w:t>b</w:t>
      </w:r>
      <w:r>
        <w:t>/</w:t>
      </w:r>
      <w:r w:rsidRPr="0007116E">
        <w:rPr>
          <w:b/>
          <w:bCs/>
        </w:rPr>
        <w:t>d</w:t>
      </w:r>
      <w:r>
        <w:tab/>
      </w:r>
    </w:p>
    <w:p w14:paraId="05798450" w14:textId="77777777" w:rsidR="0007116E" w:rsidRDefault="0007116E" w:rsidP="0007116E">
      <w:r w:rsidRPr="0007116E">
        <w:rPr>
          <w:b/>
          <w:bCs/>
        </w:rPr>
        <w:t>c</w:t>
      </w:r>
      <w:r>
        <w:tab/>
      </w:r>
      <w:r w:rsidRPr="00025264">
        <w:rPr>
          <w:position w:val="-10"/>
        </w:rPr>
        <w:object w:dxaOrig="1500" w:dyaOrig="320" w14:anchorId="04E824F0">
          <v:shape id="_x0000_i1128" type="#_x0000_t75" style="width:75.1pt;height:15.8pt" o:ole="">
            <v:imagedata r:id="rId213" o:title=""/>
          </v:shape>
          <o:OLEObject Type="Embed" ProgID="Equation.DSMT4" ShapeID="_x0000_i1128" DrawAspect="Content" ObjectID="_1820453636" r:id="rId214"/>
        </w:object>
      </w:r>
    </w:p>
    <w:p w14:paraId="21D5B4BA" w14:textId="77777777" w:rsidR="0007116E" w:rsidRDefault="0007116E" w:rsidP="0007116E">
      <w:r>
        <w:tab/>
      </w:r>
      <w:r w:rsidRPr="00025264">
        <w:rPr>
          <w:position w:val="-30"/>
        </w:rPr>
        <w:object w:dxaOrig="2659" w:dyaOrig="680" w14:anchorId="58DDC029">
          <v:shape id="_x0000_i1129" type="#_x0000_t75" style="width:132.85pt;height:34.25pt" o:ole="">
            <v:imagedata r:id="rId215" o:title=""/>
          </v:shape>
          <o:OLEObject Type="Embed" ProgID="Equation.DSMT4" ShapeID="_x0000_i1129" DrawAspect="Content" ObjectID="_1820453637" r:id="rId216"/>
        </w:object>
      </w:r>
    </w:p>
    <w:p w14:paraId="1E82F7DF" w14:textId="77777777" w:rsidR="0007116E" w:rsidRDefault="0007116E" w:rsidP="0007116E">
      <w:r>
        <w:tab/>
        <w:t xml:space="preserve">De snijpunten van </w:t>
      </w:r>
      <w:r w:rsidRPr="00025264">
        <w:rPr>
          <w:i/>
        </w:rPr>
        <w:t>m</w:t>
      </w:r>
      <w:r>
        <w:t xml:space="preserve"> met de assen zijn:</w:t>
      </w:r>
    </w:p>
    <w:p w14:paraId="216BF79C" w14:textId="77777777" w:rsidR="0007116E" w:rsidRDefault="0007116E" w:rsidP="0007116E">
      <w:pPr>
        <w:ind w:firstLine="708"/>
      </w:pPr>
      <w:r w:rsidRPr="00667755">
        <w:rPr>
          <w:position w:val="-12"/>
        </w:rPr>
        <w:object w:dxaOrig="900" w:dyaOrig="360" w14:anchorId="4E21CED8">
          <v:shape id="_x0000_i1130" type="#_x0000_t75" style="width:45.05pt;height:18.1pt" o:ole="">
            <v:imagedata r:id="rId217" o:title=""/>
          </v:shape>
          <o:OLEObject Type="Embed" ProgID="Equation.DSMT4" ShapeID="_x0000_i1130" DrawAspect="Content" ObjectID="_1820453638" r:id="rId218"/>
        </w:object>
      </w:r>
      <w:r>
        <w:t xml:space="preserve"> en </w:t>
      </w:r>
      <w:r w:rsidRPr="00667755">
        <w:rPr>
          <w:position w:val="-12"/>
        </w:rPr>
        <w:object w:dxaOrig="740" w:dyaOrig="360" w14:anchorId="0209082B">
          <v:shape id="_x0000_i1131" type="#_x0000_t75" style="width:36.95pt;height:18.1pt" o:ole="">
            <v:imagedata r:id="rId219" o:title=""/>
          </v:shape>
          <o:OLEObject Type="Embed" ProgID="Equation.DSMT4" ShapeID="_x0000_i1131" DrawAspect="Content" ObjectID="_1820453639" r:id="rId220"/>
        </w:object>
      </w:r>
      <w:r>
        <w:t>.</w:t>
      </w:r>
    </w:p>
    <w:p w14:paraId="4606EE18" w14:textId="77777777" w:rsidR="0007116E" w:rsidRDefault="0007116E" w:rsidP="0007116E">
      <w:r w:rsidRPr="0007116E">
        <w:rPr>
          <w:b/>
          <w:bCs/>
        </w:rPr>
        <w:t>e</w:t>
      </w:r>
      <w:r>
        <w:tab/>
      </w:r>
      <w:r w:rsidRPr="00667755">
        <w:rPr>
          <w:position w:val="-10"/>
        </w:rPr>
        <w:object w:dxaOrig="1520" w:dyaOrig="320" w14:anchorId="2F8B08FA">
          <v:shape id="_x0000_i1132" type="#_x0000_t75" style="width:75.85pt;height:15.8pt" o:ole="">
            <v:imagedata r:id="rId221" o:title=""/>
          </v:shape>
          <o:OLEObject Type="Embed" ProgID="Equation.DSMT4" ShapeID="_x0000_i1132" DrawAspect="Content" ObjectID="_1820453640" r:id="rId222"/>
        </w:object>
      </w:r>
      <w:r>
        <w:tab/>
      </w:r>
      <w:r>
        <w:tab/>
      </w:r>
      <w:r w:rsidRPr="00667755">
        <w:rPr>
          <w:position w:val="-12"/>
        </w:rPr>
        <w:object w:dxaOrig="2180" w:dyaOrig="360" w14:anchorId="03E430E0">
          <v:shape id="_x0000_i1133" type="#_x0000_t75" style="width:108.95pt;height:18.1pt" o:ole="">
            <v:imagedata r:id="rId223" o:title=""/>
          </v:shape>
          <o:OLEObject Type="Embed" ProgID="Equation.DSMT4" ShapeID="_x0000_i1133" DrawAspect="Content" ObjectID="_1820453641" r:id="rId224"/>
        </w:object>
      </w:r>
    </w:p>
    <w:p w14:paraId="12E8E111" w14:textId="77777777" w:rsidR="0007116E" w:rsidRDefault="0007116E" w:rsidP="0007116E">
      <w:r>
        <w:tab/>
      </w:r>
      <w:r w:rsidRPr="00667755">
        <w:rPr>
          <w:position w:val="-26"/>
        </w:rPr>
        <w:object w:dxaOrig="1359" w:dyaOrig="639" w14:anchorId="6433A184">
          <v:shape id="_x0000_i1134" type="#_x0000_t75" style="width:68.15pt;height:31.2pt" o:ole="">
            <v:imagedata r:id="rId225" o:title=""/>
          </v:shape>
          <o:OLEObject Type="Embed" ProgID="Equation.DSMT4" ShapeID="_x0000_i1134" DrawAspect="Content" ObjectID="_1820453642" r:id="rId226"/>
        </w:object>
      </w:r>
      <w:r>
        <w:tab/>
      </w:r>
      <w:r>
        <w:tab/>
      </w:r>
      <w:r>
        <w:tab/>
      </w:r>
      <w:r w:rsidRPr="00667755">
        <w:rPr>
          <w:position w:val="-26"/>
        </w:rPr>
        <w:object w:dxaOrig="1160" w:dyaOrig="639" w14:anchorId="2BC8423C">
          <v:shape id="_x0000_i1135" type="#_x0000_t75" style="width:57.35pt;height:31.2pt" o:ole="">
            <v:imagedata r:id="rId227" o:title=""/>
          </v:shape>
          <o:OLEObject Type="Embed" ProgID="Equation.DSMT4" ShapeID="_x0000_i1135" DrawAspect="Content" ObjectID="_1820453643" r:id="rId228"/>
        </w:object>
      </w:r>
    </w:p>
    <w:p w14:paraId="0B0F148F" w14:textId="77777777" w:rsidR="0007116E" w:rsidRDefault="0007116E" w:rsidP="0007116E">
      <w:r>
        <w:tab/>
        <w:t xml:space="preserve">Het snijpunt van </w:t>
      </w:r>
      <w:r w:rsidRPr="00667755">
        <w:rPr>
          <w:i/>
        </w:rPr>
        <w:t>l</w:t>
      </w:r>
      <w:r>
        <w:t xml:space="preserve"> en </w:t>
      </w:r>
      <w:r w:rsidRPr="00667755">
        <w:rPr>
          <w:i/>
        </w:rPr>
        <w:t>m</w:t>
      </w:r>
      <w:r>
        <w:t xml:space="preserve"> is (-50, -33).</w:t>
      </w:r>
    </w:p>
    <w:p w14:paraId="5C945B15" w14:textId="77777777" w:rsidR="0007116E" w:rsidRDefault="0007116E" w:rsidP="0007116E"/>
    <w:p w14:paraId="42772A1E" w14:textId="77777777" w:rsidR="0007116E" w:rsidRDefault="0007116E" w:rsidP="0007116E">
      <w:r>
        <w:rPr>
          <w:b/>
          <w:bCs/>
        </w:rPr>
        <w:t>O8</w:t>
      </w:r>
    </w:p>
    <w:p w14:paraId="7097938B" w14:textId="77777777" w:rsidR="0007116E" w:rsidRDefault="0007116E" w:rsidP="0007116E">
      <w:pPr>
        <w:rPr>
          <w:b/>
          <w:bCs/>
        </w:rPr>
      </w:pPr>
      <w:r w:rsidRPr="0007116E">
        <w:rPr>
          <w:b/>
          <w:bCs/>
        </w:rPr>
        <w:t>a</w:t>
      </w:r>
      <w:r w:rsidRPr="00033DA6">
        <w:tab/>
      </w:r>
      <w:r w:rsidR="00033DA6" w:rsidRPr="00033DA6">
        <w:rPr>
          <w:position w:val="-10"/>
        </w:rPr>
        <w:object w:dxaOrig="1240" w:dyaOrig="320" w14:anchorId="3CA1C63F">
          <v:shape id="_x0000_i1136" type="#_x0000_t75" style="width:62.75pt;height:15.8pt" o:ole="">
            <v:imagedata r:id="rId229" o:title=""/>
          </v:shape>
          <o:OLEObject Type="Embed" ProgID="Equation.DSMT4" ShapeID="_x0000_i1136" DrawAspect="Content" ObjectID="_1820453644" r:id="rId230"/>
        </w:object>
      </w:r>
      <w:r w:rsidR="00033DA6" w:rsidRPr="00033DA6">
        <w:tab/>
      </w:r>
      <w:r w:rsidR="00033DA6" w:rsidRPr="00033DA6">
        <w:tab/>
      </w:r>
      <w:r w:rsidR="00033DA6" w:rsidRPr="00033DA6">
        <w:tab/>
        <w:t xml:space="preserve">lijn </w:t>
      </w:r>
      <w:r w:rsidR="00033DA6">
        <w:t>l gaat door (4, 0) en (0, 6).</w:t>
      </w:r>
      <w:r w:rsidR="00033DA6">
        <w:tab/>
      </w:r>
      <w:r w:rsidR="00033DA6" w:rsidRPr="00033DA6">
        <w:rPr>
          <w:position w:val="-12"/>
        </w:rPr>
        <w:object w:dxaOrig="1380" w:dyaOrig="360" w14:anchorId="253F3F8C">
          <v:shape id="_x0000_i1137" type="#_x0000_t75" style="width:68.9pt;height:18.1pt" o:ole="">
            <v:imagedata r:id="rId231" o:title=""/>
          </v:shape>
          <o:OLEObject Type="Embed" ProgID="Equation.DSMT4" ShapeID="_x0000_i1137" DrawAspect="Content" ObjectID="_1820453645" r:id="rId232"/>
        </w:object>
      </w:r>
    </w:p>
    <w:p w14:paraId="020422C0" w14:textId="77777777" w:rsidR="00033DA6" w:rsidRDefault="00033DA6" w:rsidP="0007116E">
      <w:pPr>
        <w:rPr>
          <w:b/>
          <w:bCs/>
        </w:rPr>
      </w:pPr>
      <w:r>
        <w:rPr>
          <w:b/>
          <w:bCs/>
        </w:rPr>
        <w:tab/>
      </w:r>
      <w:r w:rsidRPr="00033DA6">
        <w:rPr>
          <w:b/>
          <w:bCs/>
          <w:position w:val="-26"/>
        </w:rPr>
        <w:object w:dxaOrig="1540" w:dyaOrig="639" w14:anchorId="06759D7A">
          <v:shape id="_x0000_i1138" type="#_x0000_t75" style="width:77pt;height:31.2pt" o:ole="">
            <v:imagedata r:id="rId233" o:title=""/>
          </v:shape>
          <o:OLEObject Type="Embed" ProgID="Equation.DSMT4" ShapeID="_x0000_i1138" DrawAspect="Content" ObjectID="_1820453646" r:id="rId234"/>
        </w:object>
      </w:r>
    </w:p>
    <w:p w14:paraId="73B5DEE9" w14:textId="77777777" w:rsidR="00033DA6" w:rsidRDefault="00033DA6" w:rsidP="0007116E">
      <w:r w:rsidRPr="00033DA6">
        <w:rPr>
          <w:b/>
          <w:bCs/>
        </w:rPr>
        <w:t>b</w:t>
      </w:r>
      <w:r>
        <w:tab/>
        <w:t>Deze lijnen zijn evenwijdig</w:t>
      </w:r>
    </w:p>
    <w:p w14:paraId="23359592" w14:textId="77777777" w:rsidR="00033DA6" w:rsidRPr="00033DA6" w:rsidRDefault="00033DA6" w:rsidP="0007116E"/>
    <w:p w14:paraId="59B7D56F" w14:textId="77777777" w:rsidR="0007116E" w:rsidRDefault="0007116E" w:rsidP="0007116E">
      <w:r>
        <w:rPr>
          <w:b/>
        </w:rPr>
        <w:t>8</w:t>
      </w:r>
      <w:r>
        <w:rPr>
          <w:b/>
        </w:rPr>
        <w:tab/>
      </w:r>
      <w:r w:rsidRPr="00667755">
        <w:rPr>
          <w:b/>
          <w:position w:val="-28"/>
        </w:rPr>
        <w:object w:dxaOrig="999" w:dyaOrig="660" w14:anchorId="69270CF6">
          <v:shape id="_x0000_i1139" type="#_x0000_t75" style="width:49.3pt;height:33.9pt" o:ole="">
            <v:imagedata r:id="rId235" o:title=""/>
          </v:shape>
          <o:OLEObject Type="Embed" ProgID="Equation.DSMT4" ShapeID="_x0000_i1139" DrawAspect="Content" ObjectID="_1820453647" r:id="rId236"/>
        </w:object>
      </w:r>
      <w:r w:rsidR="00033DA6">
        <w:rPr>
          <w:b/>
        </w:rPr>
        <w:tab/>
      </w:r>
      <w:r w:rsidR="00033DA6" w:rsidRPr="00033DA6">
        <w:rPr>
          <w:b/>
          <w:position w:val="-28"/>
        </w:rPr>
        <w:object w:dxaOrig="1180" w:dyaOrig="660" w14:anchorId="1A2929B0">
          <v:shape id="_x0000_i1140" type="#_x0000_t75" style="width:59.7pt;height:33.9pt" o:ole="">
            <v:imagedata r:id="rId237" o:title=""/>
          </v:shape>
          <o:OLEObject Type="Embed" ProgID="Equation.DSMT4" ShapeID="_x0000_i1140" DrawAspect="Content" ObjectID="_1820453648" r:id="rId238"/>
        </w:object>
      </w:r>
      <w:r w:rsidR="00033DA6">
        <w:rPr>
          <w:b/>
        </w:rPr>
        <w:tab/>
      </w:r>
      <w:r w:rsidR="00033DA6" w:rsidRPr="00033DA6">
        <w:rPr>
          <w:position w:val="-14"/>
        </w:rPr>
        <w:object w:dxaOrig="1320" w:dyaOrig="400" w14:anchorId="38310321">
          <v:shape id="_x0000_i1141" type="#_x0000_t75" style="width:65.45pt;height:20pt" o:ole="">
            <v:imagedata r:id="rId239" o:title=""/>
          </v:shape>
          <o:OLEObject Type="Embed" ProgID="Equation.DSMT4" ShapeID="_x0000_i1141" DrawAspect="Content" ObjectID="_1820453649" r:id="rId240"/>
        </w:object>
      </w:r>
      <w:r w:rsidR="00033DA6">
        <w:rPr>
          <w:b/>
        </w:rPr>
        <w:t xml:space="preserve"> </w:t>
      </w:r>
    </w:p>
    <w:p w14:paraId="7C83E387" w14:textId="77777777" w:rsidR="0007116E" w:rsidRDefault="0007116E" w:rsidP="0007116E">
      <w:r>
        <w:tab/>
      </w:r>
      <w:r w:rsidRPr="00667755">
        <w:rPr>
          <w:i/>
        </w:rPr>
        <w:t>l</w:t>
      </w:r>
      <w:r>
        <w:t xml:space="preserve"> en </w:t>
      </w:r>
      <w:r w:rsidRPr="00667755">
        <w:rPr>
          <w:i/>
        </w:rPr>
        <w:t>m</w:t>
      </w:r>
      <w:r>
        <w:t xml:space="preserve"> zijn evenwijdig, dus </w:t>
      </w:r>
      <w:r w:rsidRPr="00667755">
        <w:rPr>
          <w:position w:val="-14"/>
        </w:rPr>
        <w:object w:dxaOrig="760" w:dyaOrig="400" w14:anchorId="4B51D9B0">
          <v:shape id="_x0000_i1142" type="#_x0000_t75" style="width:38.1pt;height:20pt" o:ole="">
            <v:imagedata r:id="rId241" o:title=""/>
          </v:shape>
          <o:OLEObject Type="Embed" ProgID="Equation.DSMT4" ShapeID="_x0000_i1142" DrawAspect="Content" ObjectID="_1820453650" r:id="rId242"/>
        </w:object>
      </w:r>
      <w:r>
        <w:t xml:space="preserve"> (of </w:t>
      </w:r>
      <w:r w:rsidRPr="00667755">
        <w:rPr>
          <w:position w:val="-10"/>
        </w:rPr>
        <w:object w:dxaOrig="900" w:dyaOrig="320" w14:anchorId="1E190078">
          <v:shape id="_x0000_i1143" type="#_x0000_t75" style="width:45.05pt;height:15.8pt" o:ole="">
            <v:imagedata r:id="rId243" o:title=""/>
          </v:shape>
          <o:OLEObject Type="Embed" ProgID="Equation.DSMT4" ShapeID="_x0000_i1143" DrawAspect="Content" ObjectID="_1820453651" r:id="rId244"/>
        </w:object>
      </w:r>
      <w:r>
        <w:t>).</w:t>
      </w:r>
    </w:p>
    <w:p w14:paraId="6ABCBAEF" w14:textId="77777777" w:rsidR="0007116E" w:rsidRDefault="00033DA6" w:rsidP="0007116E">
      <w:r>
        <w:br w:type="page"/>
      </w:r>
      <w:r w:rsidR="0007116E">
        <w:rPr>
          <w:b/>
        </w:rPr>
        <w:lastRenderedPageBreak/>
        <w:t>9</w:t>
      </w:r>
    </w:p>
    <w:p w14:paraId="655C5DA1" w14:textId="77777777" w:rsidR="0007116E" w:rsidRDefault="0007116E" w:rsidP="0007116E">
      <w:r w:rsidRPr="00033DA6">
        <w:rPr>
          <w:b/>
          <w:bCs/>
        </w:rPr>
        <w:t>a</w:t>
      </w:r>
      <w:r>
        <w:tab/>
      </w:r>
      <w:r w:rsidR="00033DA6" w:rsidRPr="008E4404">
        <w:rPr>
          <w:position w:val="-12"/>
        </w:rPr>
        <w:object w:dxaOrig="1200" w:dyaOrig="360" w14:anchorId="4033B2AB">
          <v:shape id="_x0000_i1144" type="#_x0000_t75" style="width:60.05pt;height:18.1pt" o:ole="">
            <v:imagedata r:id="rId245" o:title=""/>
          </v:shape>
          <o:OLEObject Type="Embed" ProgID="Equation.DSMT4" ShapeID="_x0000_i1144" DrawAspect="Content" ObjectID="_1820453652" r:id="rId246"/>
        </w:object>
      </w:r>
      <w:r>
        <w:tab/>
      </w:r>
      <w:r>
        <w:tab/>
      </w:r>
      <w:r>
        <w:tab/>
        <w:t xml:space="preserve"> </w:t>
      </w:r>
      <w:r w:rsidR="00033DA6" w:rsidRPr="00540BCC">
        <w:rPr>
          <w:position w:val="-12"/>
        </w:rPr>
        <w:object w:dxaOrig="1359" w:dyaOrig="360" w14:anchorId="1A5A1102">
          <v:shape id="_x0000_i1145" type="#_x0000_t75" style="width:68.15pt;height:18.1pt" o:ole="">
            <v:imagedata r:id="rId247" o:title=""/>
          </v:shape>
          <o:OLEObject Type="Embed" ProgID="Equation.DSMT4" ShapeID="_x0000_i1145" DrawAspect="Content" ObjectID="_1820453653" r:id="rId248"/>
        </w:object>
      </w:r>
      <w:r>
        <w:tab/>
      </w:r>
      <w:r>
        <w:tab/>
      </w:r>
      <w:r w:rsidR="00033DA6" w:rsidRPr="00540BCC">
        <w:rPr>
          <w:position w:val="-12"/>
        </w:rPr>
        <w:object w:dxaOrig="2000" w:dyaOrig="360" w14:anchorId="0C4B26C3">
          <v:shape id="_x0000_i1146" type="#_x0000_t75" style="width:99.35pt;height:18.1pt" o:ole="">
            <v:imagedata r:id="rId249" o:title=""/>
          </v:shape>
          <o:OLEObject Type="Embed" ProgID="Equation.DSMT4" ShapeID="_x0000_i1146" DrawAspect="Content" ObjectID="_1820453654" r:id="rId250"/>
        </w:object>
      </w:r>
    </w:p>
    <w:p w14:paraId="2380DE87" w14:textId="77777777" w:rsidR="0007116E" w:rsidRDefault="0007116E" w:rsidP="0007116E">
      <w:r>
        <w:tab/>
      </w:r>
      <w:r w:rsidR="00033DA6" w:rsidRPr="008E4404">
        <w:rPr>
          <w:position w:val="-42"/>
        </w:rPr>
        <w:object w:dxaOrig="1860" w:dyaOrig="960" w14:anchorId="3A1AC0AF">
          <v:shape id="_x0000_i1147" type="#_x0000_t75" style="width:93.95pt;height:48.9pt" o:ole="">
            <v:imagedata r:id="rId251" o:title=""/>
          </v:shape>
          <o:OLEObject Type="Embed" ProgID="Equation.DSMT4" ShapeID="_x0000_i1147" DrawAspect="Content" ObjectID="_1820453655" r:id="rId252"/>
        </w:object>
      </w:r>
      <w:r>
        <w:tab/>
      </w:r>
      <w:r>
        <w:tab/>
      </w:r>
      <w:r w:rsidR="00033DA6" w:rsidRPr="00540BCC">
        <w:rPr>
          <w:position w:val="-36"/>
        </w:rPr>
        <w:object w:dxaOrig="1900" w:dyaOrig="940" w14:anchorId="2F5EDC1B">
          <v:shape id="_x0000_i1148" type="#_x0000_t75" style="width:94.7pt;height:46.6pt" o:ole="">
            <v:imagedata r:id="rId253" o:title=""/>
          </v:shape>
          <o:OLEObject Type="Embed" ProgID="Equation.DSMT4" ShapeID="_x0000_i1148" DrawAspect="Content" ObjectID="_1820453656" r:id="rId254"/>
        </w:object>
      </w:r>
      <w:r>
        <w:tab/>
      </w:r>
      <w:r>
        <w:tab/>
      </w:r>
      <w:r w:rsidR="00033DA6" w:rsidRPr="00540BCC">
        <w:rPr>
          <w:position w:val="-46"/>
        </w:rPr>
        <w:object w:dxaOrig="1040" w:dyaOrig="1040" w14:anchorId="652ECC2D">
          <v:shape id="_x0000_i1149" type="#_x0000_t75" style="width:52pt;height:52pt" o:ole="">
            <v:imagedata r:id="rId255" o:title=""/>
          </v:shape>
          <o:OLEObject Type="Embed" ProgID="Equation.DSMT4" ShapeID="_x0000_i1149" DrawAspect="Content" ObjectID="_1820453657" r:id="rId256"/>
        </w:object>
      </w:r>
    </w:p>
    <w:p w14:paraId="21E5B03F" w14:textId="4BCFE19B" w:rsidR="0007116E" w:rsidRDefault="0007116E" w:rsidP="0007116E">
      <w:r w:rsidRPr="00033DA6">
        <w:rPr>
          <w:b/>
          <w:bCs/>
        </w:rPr>
        <w:t>b</w:t>
      </w:r>
      <w:r>
        <w:tab/>
      </w:r>
      <w:r w:rsidRPr="00540BCC">
        <w:rPr>
          <w:i/>
        </w:rPr>
        <w:t>AD</w:t>
      </w:r>
      <w:r>
        <w:t xml:space="preserve">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12</m:t>
            </m:r>
          </m:den>
        </m:f>
        <m:r>
          <w:rPr>
            <w:rFonts w:ascii="Cambria Math" w:hAnsi="Cambria Math"/>
          </w:rPr>
          <m:t>=1</m:t>
        </m:r>
      </m:oMath>
      <w:r w:rsidR="00164687">
        <w:t xml:space="preserve"> </w:t>
      </w:r>
      <w:r>
        <w:t xml:space="preserve">en </w:t>
      </w:r>
      <w:r w:rsidRPr="00540BCC">
        <w:rPr>
          <w:i/>
        </w:rPr>
        <w:t>BC</w:t>
      </w:r>
      <w:r>
        <w:t xml:space="preserve">: </w:t>
      </w:r>
      <w:r w:rsidRPr="00540BCC">
        <w:rPr>
          <w:position w:val="-4"/>
        </w:rPr>
        <w:object w:dxaOrig="720" w:dyaOrig="260" w14:anchorId="0F248432">
          <v:shape id="_x0000_i1150" type="#_x0000_t75" style="width:36.6pt;height:12.3pt" o:ole="">
            <v:imagedata r:id="rId257" o:title=""/>
          </v:shape>
          <o:OLEObject Type="Embed" ProgID="Equation.DSMT4" ShapeID="_x0000_i1150" DrawAspect="Content" ObjectID="_1820453658" r:id="rId258"/>
        </w:object>
      </w:r>
    </w:p>
    <w:p w14:paraId="2F2CFF7B" w14:textId="30CBE6FE" w:rsidR="00164687" w:rsidRDefault="00164687" w:rsidP="0007116E">
      <w:r>
        <w:tab/>
      </w:r>
      <m:oMath>
        <m:r>
          <w:rPr>
            <w:rFonts w:ascii="Cambria Math" w:hAnsi="Cambria Math"/>
          </w:rPr>
          <m:t>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12</m:t>
            </m:r>
          </m:den>
        </m:f>
        <m:r>
          <w:rPr>
            <w:rFonts w:ascii="Cambria Math" w:hAnsi="Cambria Math"/>
          </w:rPr>
          <m:t>=1</m:t>
        </m:r>
      </m:oMath>
    </w:p>
    <w:p w14:paraId="19128FE8" w14:textId="64B0AD02" w:rsidR="00B33409" w:rsidRDefault="00B33409" w:rsidP="0007116E"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2</m:t>
            </m:r>
          </m:den>
        </m:f>
        <m:r>
          <w:rPr>
            <w:rFonts w:ascii="Cambria Math" w:hAnsi="Cambria Math"/>
          </w:rPr>
          <m:t>y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03A71424" w14:textId="4FA1709F" w:rsidR="0007116E" w:rsidRDefault="00B33409" w:rsidP="0007116E">
      <w:r>
        <w:tab/>
      </w:r>
      <m:oMath>
        <m:r>
          <w:rPr>
            <w:rFonts w:ascii="Cambria Math" w:hAnsi="Cambria Math"/>
          </w:rPr>
          <m:t>y=-6</m:t>
        </m:r>
      </m:oMath>
      <w:r w:rsidR="007A114F">
        <w:tab/>
      </w:r>
      <w:r w:rsidR="007A114F">
        <w:tab/>
      </w:r>
      <w:r w:rsidR="0007116E">
        <w:t xml:space="preserve">De coördinaten van </w:t>
      </w:r>
      <w:r w:rsidR="0007116E" w:rsidRPr="00540BCC">
        <w:rPr>
          <w:i/>
        </w:rPr>
        <w:t>T</w:t>
      </w:r>
      <w:r w:rsidR="0007116E">
        <w:t xml:space="preserve"> zijn: (12, -</w:t>
      </w:r>
      <w:r w:rsidR="00033DA6">
        <w:t>6</w:t>
      </w:r>
      <w:r w:rsidR="0007116E">
        <w:t>)</w:t>
      </w:r>
    </w:p>
    <w:p w14:paraId="3BBC65D8" w14:textId="77777777" w:rsidR="0007116E" w:rsidRDefault="0007116E" w:rsidP="0007116E"/>
    <w:p w14:paraId="459BF539" w14:textId="32609012" w:rsidR="0007116E" w:rsidRDefault="0007116E" w:rsidP="0007116E">
      <w:r>
        <w:rPr>
          <w:b/>
        </w:rPr>
        <w:t>10</w:t>
      </w:r>
      <w:r>
        <w:tab/>
      </w:r>
      <m:oMath>
        <m:r>
          <w:rPr>
            <w:rFonts w:ascii="Cambria Math" w:hAnsi="Cambria Math"/>
          </w:rPr>
          <m:t>y=x+c</m:t>
        </m:r>
      </m:oMath>
    </w:p>
    <w:p w14:paraId="045181F1" w14:textId="3AEF5BC8" w:rsidR="007A114F" w:rsidRDefault="007A114F" w:rsidP="0007116E">
      <w:r>
        <w:tab/>
      </w:r>
      <m:oMath>
        <m:r>
          <w:rPr>
            <w:rFonts w:ascii="Cambria Math" w:hAnsi="Cambria Math"/>
          </w:rPr>
          <m:t>2x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c</m:t>
            </m:r>
          </m:e>
        </m:d>
        <m:r>
          <w:rPr>
            <w:rFonts w:ascii="Cambria Math" w:hAnsi="Cambria Math"/>
          </w:rPr>
          <m:t>=4</m:t>
        </m:r>
      </m:oMath>
    </w:p>
    <w:p w14:paraId="78BA9434" w14:textId="058E7F9D" w:rsidR="002D7D79" w:rsidRDefault="002D7D79" w:rsidP="0007116E">
      <w:r>
        <w:tab/>
      </w:r>
      <m:oMath>
        <m:r>
          <w:rPr>
            <w:rFonts w:ascii="Cambria Math" w:hAnsi="Cambria Math"/>
          </w:rPr>
          <m:t>x-c=4</m:t>
        </m:r>
      </m:oMath>
    </w:p>
    <w:p w14:paraId="42F3510A" w14:textId="43904795" w:rsidR="002D7D79" w:rsidRPr="00540BCC" w:rsidRDefault="002D7D79" w:rsidP="0007116E">
      <w:r>
        <w:tab/>
      </w:r>
      <m:oMath>
        <m:r>
          <w:rPr>
            <w:rFonts w:ascii="Cambria Math" w:hAnsi="Cambria Math"/>
          </w:rPr>
          <m:t>x=4+c</m:t>
        </m:r>
      </m:oMath>
      <w:r w:rsidR="00981A06">
        <w:t xml:space="preserve"> en </w:t>
      </w:r>
      <m:oMath>
        <m:r>
          <w:rPr>
            <w:rFonts w:ascii="Cambria Math" w:hAnsi="Cambria Math"/>
          </w:rPr>
          <m:t>y=4+c+c=4+2c</m:t>
        </m:r>
      </m:oMath>
    </w:p>
    <w:p w14:paraId="332AD385" w14:textId="77777777" w:rsidR="0007116E" w:rsidRDefault="0007116E" w:rsidP="0007116E"/>
    <w:p w14:paraId="0D015263" w14:textId="77777777" w:rsidR="004C6F6B" w:rsidRDefault="004C6F6B" w:rsidP="0007116E">
      <w:pPr>
        <w:rPr>
          <w:b/>
          <w:bCs/>
        </w:rPr>
      </w:pPr>
      <w:r>
        <w:rPr>
          <w:b/>
          <w:bCs/>
        </w:rPr>
        <w:t>U1</w:t>
      </w:r>
    </w:p>
    <w:p w14:paraId="06C254DE" w14:textId="77777777" w:rsidR="004C6F6B" w:rsidRDefault="004C6F6B" w:rsidP="0007116E">
      <w:r>
        <w:rPr>
          <w:b/>
          <w:bCs/>
        </w:rPr>
        <w:t>a</w:t>
      </w:r>
      <w:r>
        <w:tab/>
        <w:t xml:space="preserve">invullen geeft: </w:t>
      </w:r>
      <w:r w:rsidRPr="004C6F6B">
        <w:rPr>
          <w:position w:val="-10"/>
        </w:rPr>
        <w:object w:dxaOrig="3560" w:dyaOrig="320" w14:anchorId="320F962F">
          <v:shape id="_x0000_i1151" type="#_x0000_t75" style="width:178.25pt;height:15.8pt" o:ole="">
            <v:imagedata r:id="rId259" o:title=""/>
          </v:shape>
          <o:OLEObject Type="Embed" ProgID="Equation.DSMT4" ShapeID="_x0000_i1151" DrawAspect="Content" ObjectID="_1820453659" r:id="rId260"/>
        </w:object>
      </w:r>
      <w:r>
        <w:t xml:space="preserve"> voor alle waarden van </w:t>
      </w:r>
      <w:r w:rsidRPr="004C6F6B">
        <w:rPr>
          <w:i/>
          <w:iCs/>
        </w:rPr>
        <w:t>p</w:t>
      </w:r>
      <w:r>
        <w:t xml:space="preserve"> en </w:t>
      </w:r>
      <w:r w:rsidRPr="004C6F6B">
        <w:rPr>
          <w:i/>
          <w:iCs/>
        </w:rPr>
        <w:t>q</w:t>
      </w:r>
      <w:r>
        <w:t>.</w:t>
      </w:r>
    </w:p>
    <w:p w14:paraId="683E8543" w14:textId="77777777" w:rsidR="004C6F6B" w:rsidRDefault="004C6F6B" w:rsidP="0007116E">
      <w:r>
        <w:rPr>
          <w:b/>
          <w:bCs/>
        </w:rPr>
        <w:t>b</w:t>
      </w:r>
      <w:r>
        <w:tab/>
      </w:r>
      <w:r w:rsidRPr="004C6F6B">
        <w:rPr>
          <w:position w:val="-10"/>
        </w:rPr>
        <w:object w:dxaOrig="1340" w:dyaOrig="320" w14:anchorId="1B014AA4">
          <v:shape id="_x0000_i1152" type="#_x0000_t75" style="width:67pt;height:15.8pt" o:ole="">
            <v:imagedata r:id="rId261" o:title=""/>
          </v:shape>
          <o:OLEObject Type="Embed" ProgID="Equation.DSMT4" ShapeID="_x0000_i1152" DrawAspect="Content" ObjectID="_1820453660" r:id="rId262"/>
        </w:object>
      </w:r>
      <w:r>
        <w:t xml:space="preserve"> en </w:t>
      </w:r>
      <w:r w:rsidRPr="004C6F6B">
        <w:rPr>
          <w:position w:val="-10"/>
        </w:rPr>
        <w:object w:dxaOrig="1460" w:dyaOrig="320" w14:anchorId="1B992695">
          <v:shape id="_x0000_i1153" type="#_x0000_t75" style="width:72.4pt;height:15.8pt" o:ole="">
            <v:imagedata r:id="rId263" o:title=""/>
          </v:shape>
          <o:OLEObject Type="Embed" ProgID="Equation.DSMT4" ShapeID="_x0000_i1153" DrawAspect="Content" ObjectID="_1820453661" r:id="rId264"/>
        </w:object>
      </w:r>
    </w:p>
    <w:p w14:paraId="418B5985" w14:textId="77777777" w:rsidR="004C6F6B" w:rsidRDefault="004C6F6B" w:rsidP="0007116E">
      <w:r>
        <w:tab/>
      </w:r>
      <w:r w:rsidRPr="004C6F6B">
        <w:rPr>
          <w:position w:val="-10"/>
        </w:rPr>
        <w:object w:dxaOrig="1120" w:dyaOrig="320" w14:anchorId="5D69F406">
          <v:shape id="_x0000_i1154" type="#_x0000_t75" style="width:56.2pt;height:15.8pt" o:ole="">
            <v:imagedata r:id="rId265" o:title=""/>
          </v:shape>
          <o:OLEObject Type="Embed" ProgID="Equation.DSMT4" ShapeID="_x0000_i1154" DrawAspect="Content" ObjectID="_1820453662" r:id="rId266"/>
        </w:object>
      </w:r>
      <w:r>
        <w:t xml:space="preserve"> invullen in de tweede geeft </w:t>
      </w:r>
      <w:r w:rsidRPr="004C6F6B">
        <w:rPr>
          <w:position w:val="-10"/>
        </w:rPr>
        <w:object w:dxaOrig="2860" w:dyaOrig="320" w14:anchorId="44C37879">
          <v:shape id="_x0000_i1155" type="#_x0000_t75" style="width:143.6pt;height:15.8pt" o:ole="">
            <v:imagedata r:id="rId267" o:title=""/>
          </v:shape>
          <o:OLEObject Type="Embed" ProgID="Equation.DSMT4" ShapeID="_x0000_i1155" DrawAspect="Content" ObjectID="_1820453663" r:id="rId268"/>
        </w:object>
      </w:r>
      <w:r>
        <w:t xml:space="preserve"> ofwel </w:t>
      </w:r>
      <w:r w:rsidRPr="004C6F6B">
        <w:rPr>
          <w:position w:val="-6"/>
        </w:rPr>
        <w:object w:dxaOrig="740" w:dyaOrig="279" w14:anchorId="19F1A22F">
          <v:shape id="_x0000_i1156" type="#_x0000_t75" style="width:36.95pt;height:14.65pt" o:ole="">
            <v:imagedata r:id="rId269" o:title=""/>
          </v:shape>
          <o:OLEObject Type="Embed" ProgID="Equation.DSMT4" ShapeID="_x0000_i1156" DrawAspect="Content" ObjectID="_1820453664" r:id="rId270"/>
        </w:object>
      </w:r>
    </w:p>
    <w:p w14:paraId="19F618AA" w14:textId="77777777" w:rsidR="004C6F6B" w:rsidRDefault="004C6F6B" w:rsidP="0007116E">
      <w:r>
        <w:tab/>
        <w:t xml:space="preserve">Dan is </w:t>
      </w:r>
      <w:r w:rsidRPr="004C6F6B">
        <w:rPr>
          <w:position w:val="-10"/>
        </w:rPr>
        <w:object w:dxaOrig="720" w:dyaOrig="320" w14:anchorId="65E7B1F3">
          <v:shape id="_x0000_i1157" type="#_x0000_t75" style="width:36.6pt;height:15.8pt" o:ole="">
            <v:imagedata r:id="rId271" o:title=""/>
          </v:shape>
          <o:OLEObject Type="Embed" ProgID="Equation.DSMT4" ShapeID="_x0000_i1157" DrawAspect="Content" ObjectID="_1820453665" r:id="rId272"/>
        </w:object>
      </w:r>
    </w:p>
    <w:p w14:paraId="111CE0F7" w14:textId="77777777" w:rsidR="004C6F6B" w:rsidRDefault="004C6F6B" w:rsidP="0007116E">
      <w:r>
        <w:tab/>
        <w:t>Dus alle lijnen gaan door (-9, 16).</w:t>
      </w:r>
    </w:p>
    <w:p w14:paraId="1BEF27D8" w14:textId="77777777" w:rsidR="004C6F6B" w:rsidRDefault="004C6F6B" w:rsidP="0007116E"/>
    <w:p w14:paraId="40D84137" w14:textId="77777777" w:rsidR="004C6F6B" w:rsidRDefault="004C6F6B" w:rsidP="0007116E">
      <w:r>
        <w:rPr>
          <w:b/>
          <w:bCs/>
        </w:rPr>
        <w:t>U2</w:t>
      </w:r>
      <w:r>
        <w:tab/>
        <w:t xml:space="preserve">Lijn </w:t>
      </w:r>
      <w:r w:rsidRPr="004C6F6B">
        <w:rPr>
          <w:i/>
          <w:iCs/>
        </w:rPr>
        <w:t>k</w:t>
      </w:r>
      <w:r>
        <w:t xml:space="preserve"> gaat door </w:t>
      </w:r>
      <w:r w:rsidRPr="004C6F6B">
        <w:rPr>
          <w:i/>
          <w:iCs/>
        </w:rPr>
        <w:t>M</w:t>
      </w:r>
      <w:r>
        <w:t>(1, 9) en (10, 4)</w:t>
      </w:r>
    </w:p>
    <w:p w14:paraId="434ABA37" w14:textId="77777777" w:rsidR="00DE29D1" w:rsidRDefault="004C6F6B" w:rsidP="0007116E">
      <w:r>
        <w:tab/>
      </w:r>
      <w:r w:rsidR="00DE29D1" w:rsidRPr="004C6F6B">
        <w:rPr>
          <w:position w:val="-12"/>
        </w:rPr>
        <w:object w:dxaOrig="1500" w:dyaOrig="360" w14:anchorId="04A29F0F">
          <v:shape id="_x0000_i1158" type="#_x0000_t75" style="width:75.1pt;height:18.1pt" o:ole="">
            <v:imagedata r:id="rId273" o:title=""/>
          </v:shape>
          <o:OLEObject Type="Embed" ProgID="Equation.DSMT4" ShapeID="_x0000_i1158" DrawAspect="Content" ObjectID="_1820453666" r:id="rId274"/>
        </w:object>
      </w:r>
      <w:r w:rsidR="00DE29D1">
        <w:tab/>
        <w:t xml:space="preserve">Lijn </w:t>
      </w:r>
      <w:r w:rsidR="00DE29D1" w:rsidRPr="00DE29D1">
        <w:rPr>
          <w:i/>
          <w:iCs/>
        </w:rPr>
        <w:t>AC</w:t>
      </w:r>
      <w:r w:rsidR="00DE29D1">
        <w:t xml:space="preserve"> heeft ook richtingscoëfficiënt </w:t>
      </w:r>
      <w:r w:rsidR="00DE29D1" w:rsidRPr="00DE29D1">
        <w:rPr>
          <w:position w:val="-12"/>
        </w:rPr>
        <w:object w:dxaOrig="360" w:dyaOrig="360" w14:anchorId="6DBCA583">
          <v:shape id="_x0000_i1159" type="#_x0000_t75" style="width:18.1pt;height:18.1pt" o:ole="">
            <v:imagedata r:id="rId275" o:title=""/>
          </v:shape>
          <o:OLEObject Type="Embed" ProgID="Equation.DSMT4" ShapeID="_x0000_i1159" DrawAspect="Content" ObjectID="_1820453667" r:id="rId276"/>
        </w:object>
      </w:r>
      <w:r w:rsidR="00DE29D1">
        <w:t xml:space="preserve"> en gaat door </w:t>
      </w:r>
      <w:r w:rsidR="00DE29D1" w:rsidRPr="00DE29D1">
        <w:rPr>
          <w:i/>
          <w:iCs/>
        </w:rPr>
        <w:t>A</w:t>
      </w:r>
      <w:r w:rsidR="00DE29D1">
        <w:t>(-3, 4)</w:t>
      </w:r>
      <w:r w:rsidR="00DE29D1">
        <w:tab/>
      </w:r>
      <w:r w:rsidR="00DE29D1" w:rsidRPr="00DE29D1">
        <w:rPr>
          <w:position w:val="-12"/>
        </w:rPr>
        <w:object w:dxaOrig="1880" w:dyaOrig="360" w14:anchorId="79269317">
          <v:shape id="_x0000_i1160" type="#_x0000_t75" style="width:94.7pt;height:18.1pt" o:ole="">
            <v:imagedata r:id="rId277" o:title=""/>
          </v:shape>
          <o:OLEObject Type="Embed" ProgID="Equation.DSMT4" ShapeID="_x0000_i1160" DrawAspect="Content" ObjectID="_1820453668" r:id="rId278"/>
        </w:object>
      </w:r>
      <w:r w:rsidR="00DE29D1">
        <w:tab/>
        <w:t xml:space="preserve">dus </w:t>
      </w:r>
      <w:r w:rsidR="00DE29D1" w:rsidRPr="00DE29D1">
        <w:rPr>
          <w:i/>
          <w:iCs/>
        </w:rPr>
        <w:t>AC</w:t>
      </w:r>
      <w:r w:rsidR="00DE29D1">
        <w:t xml:space="preserve">: </w:t>
      </w:r>
      <w:r w:rsidR="00DE29D1" w:rsidRPr="00DE29D1">
        <w:rPr>
          <w:position w:val="-12"/>
        </w:rPr>
        <w:object w:dxaOrig="1440" w:dyaOrig="360" w14:anchorId="57E5C6F9">
          <v:shape id="_x0000_i1161" type="#_x0000_t75" style="width:1in;height:18.1pt" o:ole="">
            <v:imagedata r:id="rId279" o:title=""/>
          </v:shape>
          <o:OLEObject Type="Embed" ProgID="Equation.DSMT4" ShapeID="_x0000_i1161" DrawAspect="Content" ObjectID="_1820453669" r:id="rId280"/>
        </w:object>
      </w:r>
    </w:p>
    <w:p w14:paraId="24D6A4A7" w14:textId="77777777" w:rsidR="00DE29D1" w:rsidRDefault="00DE29D1" w:rsidP="0007116E">
      <w:r>
        <w:tab/>
        <w:t xml:space="preserve">Lijn </w:t>
      </w:r>
      <w:r w:rsidRPr="00DE29D1">
        <w:rPr>
          <w:i/>
          <w:iCs/>
        </w:rPr>
        <w:t>BC</w:t>
      </w:r>
      <w:r>
        <w:t xml:space="preserve"> gaat door </w:t>
      </w:r>
      <w:r w:rsidRPr="00DE29D1">
        <w:rPr>
          <w:i/>
          <w:iCs/>
        </w:rPr>
        <w:t>B</w:t>
      </w:r>
      <w:r>
        <w:t>(5, 14) en (10, 4)</w:t>
      </w:r>
      <w:r>
        <w:tab/>
      </w:r>
      <w:r>
        <w:tab/>
      </w:r>
      <w:r w:rsidRPr="004C6F6B">
        <w:rPr>
          <w:position w:val="-12"/>
        </w:rPr>
        <w:object w:dxaOrig="1620" w:dyaOrig="360" w14:anchorId="250F34C5">
          <v:shape id="_x0000_i1162" type="#_x0000_t75" style="width:80.45pt;height:18.1pt" o:ole="">
            <v:imagedata r:id="rId281" o:title=""/>
          </v:shape>
          <o:OLEObject Type="Embed" ProgID="Equation.DSMT4" ShapeID="_x0000_i1162" DrawAspect="Content" ObjectID="_1820453670" r:id="rId282"/>
        </w:object>
      </w:r>
    </w:p>
    <w:p w14:paraId="1CCCB55F" w14:textId="0CA2AF6C" w:rsidR="00E61A19" w:rsidRDefault="00E61A19" w:rsidP="0007116E">
      <w:r>
        <w:tab/>
      </w:r>
      <m:oMath>
        <m:r>
          <w:rPr>
            <w:rFonts w:ascii="Cambria Math" w:hAnsi="Cambria Math"/>
          </w:rPr>
          <m:t>y=-2x+b</m:t>
        </m:r>
      </m:oMath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  <m:r>
          <w:rPr>
            <w:rFonts w:ascii="Cambria Math" w:hAnsi="Cambria Math"/>
          </w:rPr>
          <m:t>x+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-2x+24</m:t>
        </m:r>
      </m:oMath>
    </w:p>
    <w:p w14:paraId="19023259" w14:textId="70C72019" w:rsidR="002B4159" w:rsidRDefault="002B4159" w:rsidP="0007116E">
      <w:r>
        <w:tab/>
      </w:r>
      <m:oMath>
        <m:r>
          <w:rPr>
            <w:rFonts w:ascii="Cambria Math" w:hAnsi="Cambria Math"/>
          </w:rPr>
          <m:t>b=14+2∙5=24</m:t>
        </m:r>
      </m:oMath>
      <w:r w:rsidR="002433BA">
        <w:tab/>
      </w:r>
      <w:r w:rsidR="002433BA">
        <w:tab/>
      </w:r>
      <m:oMath>
        <m:r>
          <w:rPr>
            <w:rFonts w:ascii="Cambria Math" w:hAnsi="Cambria Math"/>
          </w:rPr>
          <m:t>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  <m:r>
          <w:rPr>
            <w:rFonts w:ascii="Cambria Math" w:hAnsi="Cambria Math"/>
          </w:rPr>
          <m:t>x=2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331C94E5" w14:textId="71FC9B7F" w:rsidR="00BC542B" w:rsidRDefault="00BC542B" w:rsidP="0007116E">
      <w:r>
        <w:tab/>
      </w:r>
      <m:oMath>
        <m:r>
          <w:rPr>
            <w:rFonts w:ascii="Cambria Math" w:hAnsi="Cambria Math"/>
          </w:rPr>
          <m:t>BC:y=-2x+24</m:t>
        </m:r>
      </m:oMath>
      <w:r w:rsidR="006B4A7B">
        <w:tab/>
      </w:r>
      <w:r w:rsidR="006B4A7B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=15</m:t>
        </m:r>
      </m:oMath>
      <w:r w:rsidR="006B4A7B">
        <w:t xml:space="preserve"> 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=-6</m:t>
        </m:r>
      </m:oMath>
    </w:p>
    <w:p w14:paraId="559139D1" w14:textId="77777777" w:rsidR="00B01702" w:rsidRDefault="00B01702" w:rsidP="0007116E"/>
    <w:p w14:paraId="51CC5053" w14:textId="6A06DFEB" w:rsidR="00B01702" w:rsidRPr="00192F22" w:rsidRDefault="00B01702" w:rsidP="0007116E">
      <w:pPr>
        <w:rPr>
          <w:b/>
          <w:bCs/>
          <w:sz w:val="28"/>
          <w:szCs w:val="22"/>
          <w:lang w:val="en-US"/>
        </w:rPr>
      </w:pPr>
      <w:proofErr w:type="spellStart"/>
      <w:r w:rsidRPr="00192F22">
        <w:rPr>
          <w:b/>
          <w:bCs/>
          <w:sz w:val="28"/>
          <w:szCs w:val="22"/>
          <w:lang w:val="en-US"/>
        </w:rPr>
        <w:t>Elimineren</w:t>
      </w:r>
      <w:proofErr w:type="spellEnd"/>
    </w:p>
    <w:p w14:paraId="2F8EFEB6" w14:textId="77777777" w:rsidR="0007116E" w:rsidRPr="00B01702" w:rsidRDefault="0007116E" w:rsidP="0007116E">
      <w:pPr>
        <w:rPr>
          <w:lang w:val="en-US"/>
        </w:rPr>
      </w:pPr>
      <w:r w:rsidRPr="00B01702">
        <w:rPr>
          <w:b/>
          <w:lang w:val="en-US"/>
        </w:rPr>
        <w:t>11</w:t>
      </w:r>
    </w:p>
    <w:p w14:paraId="1BCE64AF" w14:textId="5415F693" w:rsidR="0007116E" w:rsidRPr="002C2D2C" w:rsidRDefault="0007116E" w:rsidP="0007116E">
      <w:pPr>
        <w:rPr>
          <w:lang w:val="en-US"/>
        </w:rPr>
      </w:pPr>
      <w:r w:rsidRPr="002C2D2C">
        <w:rPr>
          <w:b/>
          <w:bCs/>
          <w:lang w:val="en-US"/>
        </w:rPr>
        <w:t>a</w:t>
      </w:r>
      <w:r w:rsidRPr="002C2D2C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5s+7c=8,60+6,10=14,70</m:t>
        </m:r>
      </m:oMath>
      <w:r w:rsidR="00A23353">
        <w:rPr>
          <w:lang w:val="en-US"/>
        </w:rPr>
        <w:t xml:space="preserve"> </w:t>
      </w:r>
      <w:r w:rsidRPr="002C2D2C">
        <w:rPr>
          <w:lang w:val="en-US"/>
        </w:rPr>
        <w:t>euro</w:t>
      </w:r>
      <w:r w:rsidR="001030F2">
        <w:rPr>
          <w:lang w:val="en-US"/>
        </w:rPr>
        <w:tab/>
      </w:r>
      <w:r w:rsidRPr="002C2D2C">
        <w:rPr>
          <w:b/>
          <w:bCs/>
          <w:lang w:val="en-US"/>
        </w:rPr>
        <w:t>b</w:t>
      </w:r>
      <w:r w:rsidR="00846DCC">
        <w:rPr>
          <w:b/>
          <w:bCs/>
          <w:lang w:val="en-US"/>
        </w:rPr>
        <w:tab/>
      </w:r>
      <m:oMath>
        <m:r>
          <w:rPr>
            <w:rFonts w:ascii="Cambria Math" w:hAnsi="Cambria Math"/>
            <w:lang w:val="en-US"/>
          </w:rPr>
          <m:t>s+c</m:t>
        </m:r>
        <m:r>
          <m:rPr>
            <m:sty m:val="bi"/>
          </m:rPr>
          <w:rPr>
            <w:rFonts w:ascii="Cambria Math" w:hAnsi="Cambria Math"/>
            <w:lang w:val="en-US"/>
          </w:rPr>
          <m:t>=</m:t>
        </m:r>
        <m:r>
          <w:rPr>
            <w:rFonts w:ascii="Cambria Math" w:hAnsi="Cambria Math"/>
            <w:lang w:val="en-US"/>
          </w:rPr>
          <m:t>8,60-6,10=2,50</m:t>
        </m:r>
      </m:oMath>
      <w:r w:rsidR="002C2D2C">
        <w:rPr>
          <w:b/>
          <w:bCs/>
          <w:lang w:val="en-US"/>
        </w:rPr>
        <w:t xml:space="preserve"> </w:t>
      </w:r>
      <w:r w:rsidRPr="002C2D2C">
        <w:rPr>
          <w:lang w:val="en-US"/>
        </w:rPr>
        <w:t>euro</w:t>
      </w:r>
    </w:p>
    <w:p w14:paraId="06357EDE" w14:textId="39F397DB" w:rsidR="00B01702" w:rsidRPr="00192F22" w:rsidRDefault="0007116E" w:rsidP="0007116E">
      <w:pPr>
        <w:rPr>
          <w:lang w:val="en-US"/>
        </w:rPr>
      </w:pPr>
      <w:r w:rsidRPr="002C2D2C">
        <w:rPr>
          <w:b/>
          <w:bCs/>
          <w:lang w:val="en-US"/>
        </w:rPr>
        <w:t>c</w:t>
      </w:r>
      <w:r w:rsidRPr="002C2D2C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6s+8c=2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3s+4c</m:t>
            </m:r>
          </m:e>
        </m:d>
        <m:r>
          <w:rPr>
            <w:rFonts w:ascii="Cambria Math" w:hAnsi="Cambria Math"/>
            <w:lang w:val="en-US"/>
          </w:rPr>
          <m:t>=2∙8,60=17,20</m:t>
        </m:r>
      </m:oMath>
    </w:p>
    <w:p w14:paraId="57F95BE0" w14:textId="3FA6A6DC" w:rsidR="0007116E" w:rsidRPr="00725E17" w:rsidRDefault="0007116E" w:rsidP="0007116E">
      <w:pPr>
        <w:rPr>
          <w:lang w:val="en-US"/>
        </w:rPr>
      </w:pPr>
      <w:r w:rsidRPr="00725E17">
        <w:rPr>
          <w:b/>
          <w:bCs/>
          <w:lang w:val="en-US"/>
        </w:rPr>
        <w:t>d</w:t>
      </w:r>
      <w:r w:rsidR="00675AA2" w:rsidRPr="00725E17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6s+9c=3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2s+3c</m:t>
            </m:r>
          </m:e>
        </m:d>
        <m:r>
          <w:rPr>
            <w:rFonts w:ascii="Cambria Math" w:hAnsi="Cambria Math"/>
            <w:lang w:val="en-US"/>
          </w:rPr>
          <m:t>=3∙6,10=18,30</m:t>
        </m:r>
      </m:oMath>
    </w:p>
    <w:p w14:paraId="14467319" w14:textId="2D318F76" w:rsidR="0007116E" w:rsidRDefault="0007116E" w:rsidP="0007116E">
      <w:r w:rsidRPr="00B63A69">
        <w:rPr>
          <w:b/>
          <w:bCs/>
        </w:rPr>
        <w:t>e</w:t>
      </w:r>
      <w:r>
        <w:tab/>
      </w:r>
      <m:oMath>
        <m:r>
          <w:rPr>
            <w:rFonts w:ascii="Cambria Math" w:hAnsi="Cambria Math"/>
          </w:rPr>
          <m:t>c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s+9c</m:t>
            </m:r>
          </m:e>
        </m:d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s+8c</m:t>
            </m:r>
          </m:e>
        </m:d>
        <m:r>
          <w:rPr>
            <w:rFonts w:ascii="Cambria Math" w:hAnsi="Cambria Math"/>
          </w:rPr>
          <m:t>=18,30-17,20=1,10</m:t>
        </m:r>
      </m:oMath>
    </w:p>
    <w:p w14:paraId="6DBA4DF0" w14:textId="05955D64" w:rsidR="0007116E" w:rsidRDefault="0007116E" w:rsidP="0007116E">
      <w:r w:rsidRPr="00E627B1">
        <w:rPr>
          <w:b/>
          <w:bCs/>
        </w:rPr>
        <w:t>f</w:t>
      </w:r>
      <w:r>
        <w:tab/>
        <w:t>met opdracht b:</w:t>
      </w:r>
      <w:r w:rsidR="00082254">
        <w:t xml:space="preserve"> </w:t>
      </w:r>
      <m:oMath>
        <m:r>
          <w:rPr>
            <w:rFonts w:ascii="Cambria Math" w:hAnsi="Cambria Math"/>
          </w:rPr>
          <m:t>s=1,40</m:t>
        </m:r>
      </m:oMath>
    </w:p>
    <w:p w14:paraId="1F4CD172" w14:textId="77777777" w:rsidR="0007116E" w:rsidRDefault="0007116E" w:rsidP="0007116E"/>
    <w:p w14:paraId="610BD38F" w14:textId="77777777" w:rsidR="0007116E" w:rsidRPr="006671D6" w:rsidRDefault="0007116E" w:rsidP="0007116E">
      <w:r>
        <w:rPr>
          <w:b/>
        </w:rPr>
        <w:t>12</w:t>
      </w:r>
    </w:p>
    <w:p w14:paraId="1DC00A4A" w14:textId="213E3467" w:rsidR="0007116E" w:rsidRDefault="0007116E" w:rsidP="0007116E">
      <w:r w:rsidRPr="00E627B1">
        <w:rPr>
          <w:b/>
          <w:bCs/>
        </w:rPr>
        <w:t>a</w:t>
      </w:r>
      <w:r>
        <w:tab/>
      </w:r>
      <m:oMath>
        <m:r>
          <w:rPr>
            <w:rFonts w:ascii="Cambria Math" w:hAnsi="Cambria Math"/>
          </w:rPr>
          <m:t>5x=20</m:t>
        </m:r>
      </m:oMath>
    </w:p>
    <w:p w14:paraId="6B577D97" w14:textId="442F565B" w:rsidR="0007116E" w:rsidRDefault="0007116E" w:rsidP="0007116E">
      <w:r>
        <w:tab/>
      </w:r>
      <m:oMath>
        <m:r>
          <w:rPr>
            <w:rFonts w:ascii="Cambria Math" w:hAnsi="Cambria Math"/>
          </w:rPr>
          <m:t>x=4</m:t>
        </m:r>
      </m:oMath>
      <w:r w:rsidR="0075755D">
        <w:t xml:space="preserve"> en </w:t>
      </w:r>
      <m:oMath>
        <m:r>
          <w:rPr>
            <w:rFonts w:ascii="Cambria Math" w:hAnsi="Cambria Math"/>
          </w:rPr>
          <m:t>y=1</m:t>
        </m:r>
      </m:oMath>
    </w:p>
    <w:p w14:paraId="1679F95A" w14:textId="25967A56" w:rsidR="00B01702" w:rsidRDefault="0007116E" w:rsidP="0007116E">
      <w:r w:rsidRPr="00E627B1">
        <w:rPr>
          <w:b/>
          <w:bCs/>
        </w:rPr>
        <w:t>b</w:t>
      </w:r>
      <w:r>
        <w:tab/>
        <w:t>Als je ze daarna bij elkaar optelt, dan valt 2y weg uit de vergelijking.</w:t>
      </w:r>
    </w:p>
    <w:p w14:paraId="605FAFF6" w14:textId="77777777" w:rsidR="0007116E" w:rsidRDefault="0007116E" w:rsidP="0007116E">
      <w:r w:rsidRPr="00E627B1">
        <w:rPr>
          <w:b/>
          <w:bCs/>
        </w:rPr>
        <w:t>c</w:t>
      </w:r>
      <w:r>
        <w:tab/>
      </w:r>
      <w:r w:rsidRPr="006264B9">
        <w:rPr>
          <w:position w:val="-10"/>
        </w:rPr>
        <w:object w:dxaOrig="1500" w:dyaOrig="320" w14:anchorId="0DADEEE7">
          <v:shape id="_x0000_i1163" type="#_x0000_t75" style="width:75.1pt;height:15.8pt" o:ole="">
            <v:imagedata r:id="rId283" o:title=""/>
          </v:shape>
          <o:OLEObject Type="Embed" ProgID="Equation.DSMT4" ShapeID="_x0000_i1163" DrawAspect="Content" ObjectID="_1820453671" r:id="rId284"/>
        </w:object>
      </w:r>
      <w:r>
        <w:t xml:space="preserve"> en hier haal je de tweede vergelijking vanaf:</w:t>
      </w:r>
    </w:p>
    <w:p w14:paraId="69F5209B" w14:textId="39E0D1FE" w:rsidR="0075755D" w:rsidRDefault="0075755D" w:rsidP="0007116E">
      <w:r>
        <w:tab/>
      </w:r>
      <m:oMath>
        <m:r>
          <w:rPr>
            <w:rFonts w:ascii="Cambria Math" w:hAnsi="Cambria Math"/>
          </w:rPr>
          <m:t>-16y=32</m:t>
        </m:r>
      </m:oMath>
    </w:p>
    <w:p w14:paraId="782A2A74" w14:textId="13DE87AE" w:rsidR="0075755D" w:rsidRDefault="0075755D" w:rsidP="0007116E">
      <w:r>
        <w:tab/>
      </w:r>
      <m:oMath>
        <m:r>
          <w:rPr>
            <w:rFonts w:ascii="Cambria Math" w:hAnsi="Cambria Math"/>
          </w:rPr>
          <m:t>y=-2</m:t>
        </m:r>
      </m:oMath>
      <w:r>
        <w:t xml:space="preserve"> en </w:t>
      </w:r>
      <m:oMath>
        <m:r>
          <w:rPr>
            <w:rFonts w:ascii="Cambria Math" w:hAnsi="Cambria Math"/>
          </w:rPr>
          <m:t>x=1</m:t>
        </m:r>
      </m:oMath>
    </w:p>
    <w:p w14:paraId="3D4E48AD" w14:textId="2927EBC0" w:rsidR="00D2358B" w:rsidRDefault="002C2D2C" w:rsidP="0007116E">
      <w:r w:rsidRPr="002C2D2C">
        <w:rPr>
          <w:b/>
          <w:bCs/>
        </w:rPr>
        <w:t>d</w:t>
      </w:r>
      <w:r w:rsidRPr="002C2D2C">
        <w:tab/>
      </w:r>
      <m:oMath>
        <m:r>
          <w:rPr>
            <w:rFonts w:ascii="Cambria Math" w:hAnsi="Cambria Math"/>
          </w:rPr>
          <m:t>30x+5y=20</m:t>
        </m:r>
      </m:oMath>
      <w:r w:rsidR="0075755D">
        <w:t xml:space="preserve"> </w:t>
      </w:r>
      <w:r w:rsidRPr="002C2D2C">
        <w:t xml:space="preserve">optellen geeft </w:t>
      </w:r>
      <m:oMath>
        <m:r>
          <w:rPr>
            <w:rFonts w:ascii="Cambria Math" w:hAnsi="Cambria Math"/>
          </w:rPr>
          <m:t>32x=32</m:t>
        </m:r>
      </m:oMath>
      <w:r w:rsidR="0075755D">
        <w:t xml:space="preserve"> </w:t>
      </w:r>
      <w:r w:rsidRPr="002C2D2C">
        <w:t>en d</w:t>
      </w:r>
      <w:r>
        <w:t xml:space="preserve">us </w:t>
      </w:r>
      <m:oMath>
        <m:r>
          <w:rPr>
            <w:rFonts w:ascii="Cambria Math" w:hAnsi="Cambria Math"/>
          </w:rPr>
          <m:t>x=1</m:t>
        </m:r>
      </m:oMath>
      <w:r w:rsidR="0075755D">
        <w:t xml:space="preserve"> en </w:t>
      </w:r>
      <m:oMath>
        <m:r>
          <w:rPr>
            <w:rFonts w:ascii="Cambria Math" w:hAnsi="Cambria Math"/>
          </w:rPr>
          <m:t>y=-2</m:t>
        </m:r>
      </m:oMath>
    </w:p>
    <w:p w14:paraId="4DF5DD53" w14:textId="77777777" w:rsidR="00D2358B" w:rsidRDefault="00D2358B">
      <w:r>
        <w:br w:type="page"/>
      </w:r>
    </w:p>
    <w:p w14:paraId="7F46F2A8" w14:textId="5E45D874" w:rsidR="002C2D2C" w:rsidRPr="002C2D2C" w:rsidRDefault="002C2D2C" w:rsidP="0007116E">
      <w:pPr>
        <w:rPr>
          <w:b/>
          <w:bCs/>
        </w:rPr>
      </w:pPr>
      <w:r w:rsidRPr="002C2D2C">
        <w:rPr>
          <w:b/>
          <w:bCs/>
        </w:rPr>
        <w:lastRenderedPageBreak/>
        <w:t>O</w:t>
      </w:r>
      <w:r>
        <w:rPr>
          <w:b/>
          <w:bCs/>
        </w:rPr>
        <w:t>13</w:t>
      </w:r>
    </w:p>
    <w:p w14:paraId="5FD800C1" w14:textId="77777777" w:rsidR="002C2D2C" w:rsidRDefault="002C2D2C" w:rsidP="0007116E">
      <w:r>
        <w:rPr>
          <w:b/>
          <w:bCs/>
        </w:rPr>
        <w:t>a</w:t>
      </w:r>
      <w:r>
        <w:tab/>
        <w:t xml:space="preserve">Dan kun je de </w:t>
      </w:r>
      <w:r w:rsidRPr="002C2D2C">
        <w:rPr>
          <w:i/>
          <w:iCs/>
        </w:rPr>
        <w:t>x</w:t>
      </w:r>
      <w:r>
        <w:t xml:space="preserve"> elimineren</w:t>
      </w:r>
    </w:p>
    <w:p w14:paraId="7CA1D157" w14:textId="77777777" w:rsidR="002C2D2C" w:rsidRDefault="002C2D2C" w:rsidP="0007116E">
      <w:r>
        <w:rPr>
          <w:b/>
          <w:bCs/>
        </w:rPr>
        <w:t>b</w:t>
      </w:r>
      <w:r>
        <w:tab/>
      </w:r>
      <w:r w:rsidRPr="002C2D2C">
        <w:rPr>
          <w:position w:val="-10"/>
        </w:rPr>
        <w:object w:dxaOrig="1380" w:dyaOrig="320" w14:anchorId="0372A2BA">
          <v:shape id="_x0000_i1164" type="#_x0000_t75" style="width:68.9pt;height:15.8pt" o:ole="">
            <v:imagedata r:id="rId285" o:title=""/>
          </v:shape>
          <o:OLEObject Type="Embed" ProgID="Equation.DSMT4" ShapeID="_x0000_i1164" DrawAspect="Content" ObjectID="_1820453672" r:id="rId286"/>
        </w:object>
      </w:r>
      <w:r>
        <w:t xml:space="preserve"> en </w:t>
      </w:r>
      <w:r w:rsidRPr="002C2D2C">
        <w:rPr>
          <w:position w:val="-10"/>
        </w:rPr>
        <w:object w:dxaOrig="1780" w:dyaOrig="320" w14:anchorId="5FD974B0">
          <v:shape id="_x0000_i1165" type="#_x0000_t75" style="width:89.7pt;height:15.8pt" o:ole="">
            <v:imagedata r:id="rId287" o:title=""/>
          </v:shape>
          <o:OLEObject Type="Embed" ProgID="Equation.DSMT4" ShapeID="_x0000_i1165" DrawAspect="Content" ObjectID="_1820453673" r:id="rId288"/>
        </w:object>
      </w:r>
    </w:p>
    <w:p w14:paraId="66E8DFA7" w14:textId="77777777" w:rsidR="002C2D2C" w:rsidRDefault="002C2D2C" w:rsidP="0007116E">
      <w:r>
        <w:tab/>
        <w:t xml:space="preserve">optellen geeft </w:t>
      </w:r>
      <w:r w:rsidRPr="002C2D2C">
        <w:rPr>
          <w:position w:val="-10"/>
        </w:rPr>
        <w:object w:dxaOrig="1140" w:dyaOrig="320" w14:anchorId="345E69D7">
          <v:shape id="_x0000_i1166" type="#_x0000_t75" style="width:57pt;height:15.8pt" o:ole="">
            <v:imagedata r:id="rId289" o:title=""/>
          </v:shape>
          <o:OLEObject Type="Embed" ProgID="Equation.DSMT4" ShapeID="_x0000_i1166" DrawAspect="Content" ObjectID="_1820453674" r:id="rId290"/>
        </w:object>
      </w:r>
    </w:p>
    <w:p w14:paraId="0ED8FCFC" w14:textId="77777777" w:rsidR="005A1A2A" w:rsidRDefault="005A1A2A" w:rsidP="0007116E">
      <w:r>
        <w:rPr>
          <w:b/>
          <w:bCs/>
        </w:rPr>
        <w:t>c</w:t>
      </w:r>
      <w:r>
        <w:tab/>
      </w:r>
      <w:r w:rsidRPr="005A1A2A">
        <w:rPr>
          <w:position w:val="-10"/>
        </w:rPr>
        <w:object w:dxaOrig="740" w:dyaOrig="320" w14:anchorId="250F3825">
          <v:shape id="_x0000_i1167" type="#_x0000_t75" style="width:36.95pt;height:15.8pt" o:ole="">
            <v:imagedata r:id="rId291" o:title=""/>
          </v:shape>
          <o:OLEObject Type="Embed" ProgID="Equation.DSMT4" ShapeID="_x0000_i1167" DrawAspect="Content" ObjectID="_1820453675" r:id="rId292"/>
        </w:object>
      </w:r>
    </w:p>
    <w:p w14:paraId="356E17EE" w14:textId="1D5A02BC" w:rsidR="005A1A2A" w:rsidRDefault="005A1A2A" w:rsidP="0007116E">
      <w:r>
        <w:rPr>
          <w:b/>
          <w:bCs/>
        </w:rPr>
        <w:t>d</w:t>
      </w:r>
      <w:r>
        <w:tab/>
      </w:r>
      <m:oMath>
        <m:r>
          <w:rPr>
            <w:rFonts w:ascii="Cambria Math" w:hAnsi="Cambria Math"/>
          </w:rPr>
          <m:t>3x+2∙-2=5</m:t>
        </m:r>
      </m:oMath>
    </w:p>
    <w:p w14:paraId="0A878CF9" w14:textId="18DD86DC" w:rsidR="00DA0A1C" w:rsidRDefault="00DA0A1C" w:rsidP="0007116E">
      <w:r>
        <w:tab/>
      </w:r>
      <m:oMath>
        <m:r>
          <w:rPr>
            <w:rFonts w:ascii="Cambria Math" w:hAnsi="Cambria Math"/>
          </w:rPr>
          <m:t>3x=9</m:t>
        </m:r>
      </m:oMath>
    </w:p>
    <w:p w14:paraId="1C791B5A" w14:textId="6BB31F41" w:rsidR="00DA0A1C" w:rsidRDefault="00DA0A1C" w:rsidP="0007116E">
      <w:r>
        <w:tab/>
      </w:r>
      <m:oMath>
        <m:r>
          <w:rPr>
            <w:rFonts w:ascii="Cambria Math" w:hAnsi="Cambria Math"/>
          </w:rPr>
          <m:t>x=3</m:t>
        </m:r>
      </m:oMath>
    </w:p>
    <w:p w14:paraId="0FA7C215" w14:textId="77777777" w:rsidR="00080D02" w:rsidRPr="005A1A2A" w:rsidRDefault="00080D02" w:rsidP="0007116E"/>
    <w:p w14:paraId="31CD634A" w14:textId="77777777" w:rsidR="0007116E" w:rsidRPr="002C2D2C" w:rsidRDefault="0007116E" w:rsidP="0007116E">
      <w:r w:rsidRPr="002C2D2C">
        <w:rPr>
          <w:b/>
        </w:rPr>
        <w:t>13</w:t>
      </w:r>
    </w:p>
    <w:p w14:paraId="07F7B677" w14:textId="77777777" w:rsidR="00DA0A1C" w:rsidRDefault="0007116E" w:rsidP="0007116E">
      <w:r w:rsidRPr="00080D02">
        <w:rPr>
          <w:b/>
          <w:bCs/>
        </w:rPr>
        <w:t>a</w:t>
      </w:r>
      <w:r w:rsidRPr="002C2D2C">
        <w:tab/>
      </w:r>
      <m:oMath>
        <m:r>
          <w:rPr>
            <w:rFonts w:ascii="Cambria Math" w:hAnsi="Cambria Math"/>
          </w:rPr>
          <m:t>2x-4y=4</m:t>
        </m:r>
      </m:oMath>
      <w:r w:rsidRPr="002C2D2C">
        <w:tab/>
      </w:r>
      <w:r w:rsidRPr="002C2D2C">
        <w:tab/>
      </w:r>
      <w:r w:rsidRPr="00080D02">
        <w:rPr>
          <w:b/>
          <w:bCs/>
          <w:lang w:val="en-US"/>
        </w:rPr>
        <w:t>b</w:t>
      </w:r>
      <w:r w:rsidRPr="002C2D2C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6x+4y=80</m:t>
        </m:r>
      </m:oMath>
      <w:r w:rsidRPr="002C2D2C">
        <w:rPr>
          <w:lang w:val="en-US"/>
        </w:rPr>
        <w:tab/>
      </w:r>
      <w:r w:rsidRPr="002C2D2C">
        <w:rPr>
          <w:lang w:val="en-US"/>
        </w:rPr>
        <w:tab/>
      </w:r>
      <w:r w:rsidRPr="00080D02">
        <w:rPr>
          <w:b/>
          <w:bCs/>
          <w:lang w:val="en-US"/>
        </w:rPr>
        <w:t>c</w:t>
      </w:r>
      <w:r w:rsidRPr="002C2D2C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2x+10y=40</m:t>
        </m:r>
      </m:oMath>
    </w:p>
    <w:p w14:paraId="0EBE56CF" w14:textId="751D5728" w:rsidR="00FF028B" w:rsidRDefault="00DA0A1C" w:rsidP="0007116E">
      <w:r>
        <w:tab/>
      </w:r>
      <m:oMath>
        <m:r>
          <w:rPr>
            <w:rFonts w:ascii="Cambria Math" w:hAnsi="Cambria Math"/>
          </w:rPr>
          <m:t>-9y=-18</m:t>
        </m:r>
      </m:oMath>
      <w:r w:rsidR="00FF028B">
        <w:tab/>
      </w:r>
      <w:r w:rsidR="00FF028B">
        <w:tab/>
      </w:r>
      <w:r w:rsidR="00FF028B">
        <w:tab/>
      </w:r>
      <m:oMath>
        <m:r>
          <w:rPr>
            <w:rFonts w:ascii="Cambria Math" w:hAnsi="Cambria Math"/>
          </w:rPr>
          <m:t>6x-9y=132</m:t>
        </m:r>
      </m:oMath>
      <w:r w:rsidR="005B7D8B">
        <w:tab/>
      </w:r>
      <w:r w:rsidR="005B7D8B">
        <w:tab/>
      </w:r>
      <m:oMath>
        <m:r>
          <w:rPr>
            <w:rFonts w:ascii="Cambria Math" w:hAnsi="Cambria Math"/>
          </w:rPr>
          <m:t>-11y=-33</m:t>
        </m:r>
      </m:oMath>
    </w:p>
    <w:p w14:paraId="776F822B" w14:textId="10412CAE" w:rsidR="00FF028B" w:rsidRDefault="00FF028B" w:rsidP="0007116E">
      <w:r>
        <w:tab/>
      </w:r>
      <m:oMath>
        <m:r>
          <w:rPr>
            <w:rFonts w:ascii="Cambria Math" w:hAnsi="Cambria Math"/>
          </w:rPr>
          <m:t>y=2</m:t>
        </m:r>
      </m:oMath>
      <w:r w:rsidR="002E3DD7">
        <w:tab/>
      </w:r>
      <w:r w:rsidR="002E3DD7">
        <w:tab/>
      </w:r>
      <w:r w:rsidR="002E3DD7">
        <w:tab/>
      </w:r>
      <w:r w:rsidR="002E3DD7">
        <w:tab/>
      </w:r>
      <m:oMath>
        <m:r>
          <w:rPr>
            <w:rFonts w:ascii="Cambria Math" w:hAnsi="Cambria Math"/>
          </w:rPr>
          <m:t>13y=-52</m:t>
        </m:r>
      </m:oMath>
      <w:r w:rsidR="005B7D8B">
        <w:tab/>
      </w:r>
      <w:r w:rsidR="005B7D8B">
        <w:tab/>
      </w:r>
      <w:r w:rsidR="005B7D8B">
        <w:tab/>
      </w:r>
      <m:oMath>
        <m:r>
          <w:rPr>
            <w:rFonts w:ascii="Cambria Math" w:hAnsi="Cambria Math"/>
          </w:rPr>
          <m:t>y=3</m:t>
        </m:r>
      </m:oMath>
    </w:p>
    <w:p w14:paraId="2F66E88C" w14:textId="0ECA238B" w:rsidR="0007116E" w:rsidRPr="002C2D2C" w:rsidRDefault="00FF028B" w:rsidP="0007116E">
      <w:pPr>
        <w:rPr>
          <w:lang w:val="en-US"/>
        </w:rPr>
      </w:pPr>
      <w:r>
        <w:tab/>
      </w:r>
      <m:oMath>
        <m:r>
          <w:rPr>
            <w:rFonts w:ascii="Cambria Math" w:hAnsi="Cambria Math"/>
          </w:rPr>
          <m:t>x=6</m:t>
        </m:r>
      </m:oMath>
      <w:r w:rsidR="002E3DD7">
        <w:rPr>
          <w:lang w:val="en-US"/>
        </w:rPr>
        <w:tab/>
      </w:r>
      <w:r w:rsidR="002E3DD7">
        <w:rPr>
          <w:lang w:val="en-US"/>
        </w:rPr>
        <w:tab/>
      </w:r>
      <w:r w:rsidR="002E3DD7">
        <w:rPr>
          <w:lang w:val="en-US"/>
        </w:rPr>
        <w:tab/>
      </w:r>
      <w:r w:rsidR="002E3DD7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y=-4, x=16</m:t>
        </m:r>
      </m:oMath>
      <w:r w:rsidR="005B7D8B">
        <w:rPr>
          <w:lang w:val="en-US"/>
        </w:rPr>
        <w:tab/>
      </w:r>
      <w:r w:rsidR="005B7D8B">
        <w:rPr>
          <w:lang w:val="en-US"/>
        </w:rPr>
        <w:tab/>
      </w:r>
      <m:oMath>
        <m:r>
          <w:rPr>
            <w:rFonts w:ascii="Cambria Math" w:hAnsi="Cambria Math"/>
            <w:lang w:val="en-US"/>
          </w:rPr>
          <m:t>x=5</m:t>
        </m:r>
      </m:oMath>
    </w:p>
    <w:p w14:paraId="43C19EED" w14:textId="6E70A23C" w:rsidR="0007116E" w:rsidRDefault="0007116E" w:rsidP="0007116E">
      <w:pPr>
        <w:rPr>
          <w:lang w:val="en-GB"/>
        </w:rPr>
      </w:pPr>
      <w:r w:rsidRPr="00855F0A">
        <w:rPr>
          <w:b/>
          <w:bCs/>
          <w:lang w:val="en-GB"/>
        </w:rPr>
        <w:t>d</w:t>
      </w:r>
      <w:r w:rsidRPr="00855F0A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-2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4</m:t>
        </m:r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en-GB"/>
          </w:rPr>
          <m:t>-30=0</m:t>
        </m:r>
      </m:oMath>
      <w:r w:rsidRPr="00855F0A">
        <w:rPr>
          <w:lang w:val="en-GB"/>
        </w:rPr>
        <w:tab/>
      </w:r>
      <w:r w:rsidRPr="00855F0A">
        <w:rPr>
          <w:b/>
          <w:bCs/>
          <w:lang w:val="en-GB"/>
        </w:rPr>
        <w:t>e</w:t>
      </w:r>
      <w:r w:rsidRPr="00855F0A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10x-4y=68</m:t>
        </m:r>
      </m:oMath>
      <w:r w:rsidRPr="00855F0A">
        <w:rPr>
          <w:lang w:val="en-GB"/>
        </w:rPr>
        <w:tab/>
      </w:r>
      <w:r w:rsidRPr="00855F0A">
        <w:rPr>
          <w:b/>
          <w:bCs/>
          <w:lang w:val="en-GB"/>
        </w:rPr>
        <w:t>f</w:t>
      </w:r>
      <w:r w:rsidRPr="00855F0A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7y=7</m:t>
        </m:r>
      </m:oMath>
    </w:p>
    <w:p w14:paraId="6CE4E1ED" w14:textId="39873DF4" w:rsidR="005F0710" w:rsidRDefault="005F0710" w:rsidP="0007116E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5y-40=0</m:t>
        </m:r>
      </m:oMath>
      <w:r w:rsidR="000474BE">
        <w:rPr>
          <w:lang w:val="en-GB"/>
        </w:rPr>
        <w:tab/>
      </w:r>
      <w:r w:rsidR="000474BE">
        <w:rPr>
          <w:lang w:val="en-GB"/>
        </w:rPr>
        <w:tab/>
      </w:r>
      <w:r w:rsidR="000474BE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10x-25y=5</m:t>
        </m:r>
      </m:oMath>
      <w:r w:rsidR="002A5005">
        <w:rPr>
          <w:lang w:val="en-GB"/>
        </w:rPr>
        <w:tab/>
      </w:r>
      <w:r w:rsidR="002A5005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y=1</m:t>
        </m:r>
      </m:oMath>
    </w:p>
    <w:p w14:paraId="194B8968" w14:textId="3A5435F3" w:rsidR="000474BE" w:rsidRDefault="000474BE" w:rsidP="0007116E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5y=40</m:t>
        </m:r>
      </m:oMath>
      <w:r w:rsidR="002A5005">
        <w:rPr>
          <w:lang w:val="en-GB"/>
        </w:rPr>
        <w:tab/>
      </w:r>
      <w:r w:rsidR="002A5005">
        <w:rPr>
          <w:lang w:val="en-GB"/>
        </w:rPr>
        <w:tab/>
      </w:r>
      <w:r w:rsidR="002A5005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1y=63</m:t>
        </m:r>
      </m:oMath>
      <w:r w:rsidR="002A5005">
        <w:rPr>
          <w:lang w:val="en-GB"/>
        </w:rPr>
        <w:tab/>
      </w:r>
      <w:r w:rsidR="002A5005">
        <w:rPr>
          <w:lang w:val="en-GB"/>
        </w:rPr>
        <w:tab/>
      </w:r>
      <w:r w:rsidR="002A5005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x=4</m:t>
        </m:r>
      </m:oMath>
    </w:p>
    <w:p w14:paraId="439669BF" w14:textId="4DE2F663" w:rsidR="000474BE" w:rsidRPr="00725E17" w:rsidRDefault="000474BE" w:rsidP="0007116E"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y</m:t>
        </m:r>
        <m:r>
          <w:rPr>
            <w:rFonts w:ascii="Cambria Math" w:hAnsi="Cambria Math"/>
          </w:rPr>
          <m:t>=8</m:t>
        </m:r>
      </m:oMath>
      <w:r w:rsidRPr="00725E17">
        <w:t xml:space="preserve"> en </w:t>
      </w:r>
      <m:oMath>
        <m:r>
          <w:rPr>
            <w:rFonts w:ascii="Cambria Math" w:hAnsi="Cambria Math"/>
            <w:lang w:val="en-GB"/>
          </w:rPr>
          <m:t>x</m:t>
        </m:r>
        <m:r>
          <w:rPr>
            <w:rFonts w:ascii="Cambria Math" w:hAnsi="Cambria Math"/>
          </w:rPr>
          <m:t>=1</m:t>
        </m:r>
      </m:oMath>
      <w:r w:rsidR="002A5005" w:rsidRPr="00725E17">
        <w:tab/>
      </w:r>
      <w:r w:rsidR="002A5005" w:rsidRPr="00725E17">
        <w:tab/>
      </w:r>
      <m:oMath>
        <m:r>
          <w:rPr>
            <w:rFonts w:ascii="Cambria Math" w:hAnsi="Cambria Math"/>
            <w:lang w:val="en-GB"/>
          </w:rPr>
          <m:t>y</m:t>
        </m:r>
        <m:r>
          <w:rPr>
            <w:rFonts w:ascii="Cambria Math" w:hAnsi="Cambria Math"/>
          </w:rPr>
          <m:t>=3</m:t>
        </m:r>
      </m:oMath>
      <w:r w:rsidR="002A5005" w:rsidRPr="00725E17">
        <w:t xml:space="preserve"> en </w:t>
      </w:r>
      <m:oMath>
        <m:r>
          <w:rPr>
            <w:rFonts w:ascii="Cambria Math" w:hAnsi="Cambria Math"/>
            <w:lang w:val="en-GB"/>
          </w:rPr>
          <m:t>x</m:t>
        </m:r>
        <m:r>
          <w:rPr>
            <w:rFonts w:ascii="Cambria Math" w:hAnsi="Cambria Math"/>
          </w:rPr>
          <m:t>=8</m:t>
        </m:r>
      </m:oMath>
    </w:p>
    <w:p w14:paraId="2F1C2CCB" w14:textId="77777777" w:rsidR="0007116E" w:rsidRPr="00725E17" w:rsidRDefault="0007116E" w:rsidP="0007116E"/>
    <w:p w14:paraId="66EF3765" w14:textId="77777777" w:rsidR="0007116E" w:rsidRPr="00725E17" w:rsidRDefault="0007116E" w:rsidP="0007116E">
      <w:r w:rsidRPr="00725E17">
        <w:rPr>
          <w:b/>
        </w:rPr>
        <w:t>14</w:t>
      </w:r>
    </w:p>
    <w:p w14:paraId="022CFAC2" w14:textId="77777777" w:rsidR="0007116E" w:rsidRPr="00725E17" w:rsidRDefault="0007116E" w:rsidP="0007116E">
      <w:r w:rsidRPr="00725E17">
        <w:rPr>
          <w:b/>
          <w:bCs/>
        </w:rPr>
        <w:t>a</w:t>
      </w:r>
      <w:r w:rsidRPr="00725E17">
        <w:tab/>
      </w:r>
      <w:proofErr w:type="spellStart"/>
      <w:r w:rsidRPr="00725E17">
        <w:t>A</w:t>
      </w:r>
      <w:proofErr w:type="spellEnd"/>
      <w:r w:rsidRPr="00725E17">
        <w:t xml:space="preserve"> en </w:t>
      </w:r>
      <w:r w:rsidR="00FC1F7C" w:rsidRPr="00725E17">
        <w:t>B</w:t>
      </w:r>
      <w:r w:rsidRPr="00725E17">
        <w:t>.</w:t>
      </w:r>
    </w:p>
    <w:p w14:paraId="129C8885" w14:textId="77777777" w:rsidR="0007116E" w:rsidRPr="00855F0A" w:rsidRDefault="0007116E" w:rsidP="0007116E">
      <w:pPr>
        <w:rPr>
          <w:lang w:val="en-GB"/>
        </w:rPr>
      </w:pPr>
      <w:r w:rsidRPr="00855F0A">
        <w:rPr>
          <w:b/>
          <w:bCs/>
          <w:lang w:val="en-GB"/>
        </w:rPr>
        <w:t>b</w:t>
      </w:r>
      <w:r w:rsidRPr="00855F0A">
        <w:rPr>
          <w:lang w:val="en-GB"/>
        </w:rPr>
        <w:tab/>
      </w:r>
      <w:r w:rsidRPr="0029539A">
        <w:rPr>
          <w:position w:val="-10"/>
        </w:rPr>
        <w:object w:dxaOrig="1120" w:dyaOrig="320" w14:anchorId="0DCDCDC1">
          <v:shape id="_x0000_i1168" type="#_x0000_t75" style="width:56.2pt;height:15.8pt" o:ole="">
            <v:imagedata r:id="rId293" o:title=""/>
          </v:shape>
          <o:OLEObject Type="Embed" ProgID="Equation.DSMT4" ShapeID="_x0000_i1168" DrawAspect="Content" ObjectID="_1820453676" r:id="rId294"/>
        </w:object>
      </w:r>
      <w:r w:rsidRPr="00855F0A">
        <w:rPr>
          <w:lang w:val="en-GB"/>
        </w:rPr>
        <w:tab/>
      </w:r>
      <w:r w:rsidRPr="00855F0A">
        <w:rPr>
          <w:lang w:val="en-GB"/>
        </w:rPr>
        <w:tab/>
      </w:r>
      <w:r w:rsidRPr="008D65F9">
        <w:rPr>
          <w:position w:val="-12"/>
        </w:rPr>
        <w:object w:dxaOrig="1760" w:dyaOrig="360" w14:anchorId="2B5B0D93">
          <v:shape id="_x0000_i1169" type="#_x0000_t75" style="width:87.4pt;height:18.1pt" o:ole="">
            <v:imagedata r:id="rId295" o:title=""/>
          </v:shape>
          <o:OLEObject Type="Embed" ProgID="Equation.DSMT4" ShapeID="_x0000_i1169" DrawAspect="Content" ObjectID="_1820453677" r:id="rId296"/>
        </w:object>
      </w:r>
      <w:r w:rsidR="00FC1F7C" w:rsidRPr="00855F0A">
        <w:rPr>
          <w:lang w:val="en-GB"/>
        </w:rPr>
        <w:tab/>
      </w:r>
      <w:r w:rsidR="00FC1F7C" w:rsidRPr="008D65F9">
        <w:rPr>
          <w:position w:val="-10"/>
        </w:rPr>
        <w:object w:dxaOrig="1500" w:dyaOrig="320" w14:anchorId="5F249D89">
          <v:shape id="_x0000_i1170" type="#_x0000_t75" style="width:75.1pt;height:15.8pt" o:ole="">
            <v:imagedata r:id="rId297" o:title=""/>
          </v:shape>
          <o:OLEObject Type="Embed" ProgID="Equation.DSMT4" ShapeID="_x0000_i1170" DrawAspect="Content" ObjectID="_1820453678" r:id="rId298"/>
        </w:object>
      </w:r>
      <w:r w:rsidR="00FC1F7C" w:rsidRPr="00855F0A">
        <w:rPr>
          <w:lang w:val="en-GB"/>
        </w:rPr>
        <w:tab/>
      </w:r>
      <w:r w:rsidR="00FC1F7C" w:rsidRPr="00FC1F7C">
        <w:rPr>
          <w:position w:val="-10"/>
        </w:rPr>
        <w:object w:dxaOrig="1640" w:dyaOrig="320" w14:anchorId="1ABC8882">
          <v:shape id="_x0000_i1171" type="#_x0000_t75" style="width:82pt;height:15.8pt" o:ole="">
            <v:imagedata r:id="rId299" o:title=""/>
          </v:shape>
          <o:OLEObject Type="Embed" ProgID="Equation.DSMT4" ShapeID="_x0000_i1171" DrawAspect="Content" ObjectID="_1820453679" r:id="rId300"/>
        </w:object>
      </w:r>
      <w:r w:rsidR="00FC1F7C" w:rsidRPr="00855F0A">
        <w:rPr>
          <w:lang w:val="en-GB"/>
        </w:rPr>
        <w:t xml:space="preserve"> </w:t>
      </w:r>
    </w:p>
    <w:p w14:paraId="1A2E17F5" w14:textId="77777777" w:rsidR="005F404F" w:rsidRPr="00855F0A" w:rsidRDefault="0007116E" w:rsidP="0007116E">
      <w:pPr>
        <w:rPr>
          <w:lang w:val="en-GB"/>
        </w:rPr>
      </w:pPr>
      <w:r w:rsidRPr="00855F0A">
        <w:rPr>
          <w:lang w:val="en-GB"/>
        </w:rPr>
        <w:tab/>
      </w:r>
      <w:r w:rsidR="005F404F" w:rsidRPr="005F404F">
        <w:rPr>
          <w:position w:val="-36"/>
        </w:rPr>
        <w:object w:dxaOrig="1880" w:dyaOrig="900" w14:anchorId="4DCDA0BE">
          <v:shape id="_x0000_i1172" type="#_x0000_t75" style="width:94.7pt;height:45.05pt" o:ole="">
            <v:imagedata r:id="rId301" o:title=""/>
          </v:shape>
          <o:OLEObject Type="Embed" ProgID="Equation.DSMT4" ShapeID="_x0000_i1172" DrawAspect="Content" ObjectID="_1820453680" r:id="rId302"/>
        </w:object>
      </w:r>
      <w:r w:rsidRPr="00855F0A">
        <w:rPr>
          <w:lang w:val="en-GB"/>
        </w:rPr>
        <w:tab/>
      </w:r>
      <w:r w:rsidR="005F404F" w:rsidRPr="005F404F">
        <w:rPr>
          <w:position w:val="-44"/>
        </w:rPr>
        <w:object w:dxaOrig="1620" w:dyaOrig="1020" w14:anchorId="649C77BB">
          <v:shape id="_x0000_i1173" type="#_x0000_t75" style="width:80.45pt;height:50.05pt" o:ole="">
            <v:imagedata r:id="rId303" o:title=""/>
          </v:shape>
          <o:OLEObject Type="Embed" ProgID="Equation.DSMT4" ShapeID="_x0000_i1173" DrawAspect="Content" ObjectID="_1820453681" r:id="rId304"/>
        </w:object>
      </w:r>
      <w:r w:rsidRPr="00855F0A">
        <w:rPr>
          <w:lang w:val="en-GB"/>
        </w:rPr>
        <w:tab/>
      </w:r>
      <w:r w:rsidR="005F404F" w:rsidRPr="005F404F">
        <w:rPr>
          <w:position w:val="-42"/>
        </w:rPr>
        <w:object w:dxaOrig="1900" w:dyaOrig="960" w14:anchorId="61AA318D">
          <v:shape id="_x0000_i1174" type="#_x0000_t75" style="width:94.7pt;height:48.9pt" o:ole="">
            <v:imagedata r:id="rId305" o:title=""/>
          </v:shape>
          <o:OLEObject Type="Embed" ProgID="Equation.DSMT4" ShapeID="_x0000_i1174" DrawAspect="Content" ObjectID="_1820453682" r:id="rId306"/>
        </w:object>
      </w:r>
      <w:r w:rsidR="00FC1F7C" w:rsidRPr="00855F0A">
        <w:rPr>
          <w:lang w:val="en-GB"/>
        </w:rPr>
        <w:tab/>
      </w:r>
      <w:r w:rsidR="005F404F" w:rsidRPr="005F404F">
        <w:rPr>
          <w:position w:val="-36"/>
        </w:rPr>
        <w:object w:dxaOrig="1780" w:dyaOrig="880" w14:anchorId="593BC849">
          <v:shape id="_x0000_i1175" type="#_x0000_t75" style="width:89.7pt;height:44.65pt" o:ole="">
            <v:imagedata r:id="rId307" o:title=""/>
          </v:shape>
          <o:OLEObject Type="Embed" ProgID="Equation.DSMT4" ShapeID="_x0000_i1175" DrawAspect="Content" ObjectID="_1820453683" r:id="rId308"/>
        </w:object>
      </w:r>
      <w:r w:rsidR="00FC1F7C" w:rsidRPr="00855F0A">
        <w:rPr>
          <w:lang w:val="en-GB"/>
        </w:rPr>
        <w:t xml:space="preserve"> </w:t>
      </w:r>
    </w:p>
    <w:p w14:paraId="7559E0FA" w14:textId="77777777" w:rsidR="0007116E" w:rsidRDefault="005F404F" w:rsidP="0007116E">
      <w:r w:rsidRPr="00855F0A">
        <w:rPr>
          <w:lang w:val="en-GB"/>
        </w:rPr>
        <w:tab/>
      </w:r>
      <w:r w:rsidRPr="005F404F">
        <w:rPr>
          <w:position w:val="-10"/>
        </w:rPr>
        <w:object w:dxaOrig="1640" w:dyaOrig="320" w14:anchorId="657F7F18">
          <v:shape id="_x0000_i1176" type="#_x0000_t75" style="width:82pt;height:15.8pt" o:ole="">
            <v:imagedata r:id="rId309" o:title=""/>
          </v:shape>
          <o:OLEObject Type="Embed" ProgID="Equation.DSMT4" ShapeID="_x0000_i1176" DrawAspect="Content" ObjectID="_1820453684" r:id="rId310"/>
        </w:object>
      </w:r>
    </w:p>
    <w:p w14:paraId="1418C1E5" w14:textId="77777777" w:rsidR="005F404F" w:rsidRDefault="005F404F" w:rsidP="0007116E"/>
    <w:p w14:paraId="14D33766" w14:textId="77777777" w:rsidR="0007116E" w:rsidRDefault="0007116E" w:rsidP="0007116E">
      <w:r>
        <w:rPr>
          <w:b/>
        </w:rPr>
        <w:t>15</w:t>
      </w:r>
    </w:p>
    <w:p w14:paraId="0601094B" w14:textId="77777777" w:rsidR="0007116E" w:rsidRDefault="0007116E" w:rsidP="0007116E">
      <w:r w:rsidRPr="005F404F">
        <w:rPr>
          <w:b/>
          <w:bCs/>
        </w:rPr>
        <w:t>a</w:t>
      </w:r>
      <w:r>
        <w:tab/>
        <w:t xml:space="preserve">Ja; </w:t>
      </w:r>
      <w:r w:rsidR="005F404F" w:rsidRPr="005F404F">
        <w:rPr>
          <w:position w:val="-10"/>
        </w:rPr>
        <w:object w:dxaOrig="1100" w:dyaOrig="320" w14:anchorId="673BAF1B">
          <v:shape id="_x0000_i1177" type="#_x0000_t75" style="width:54.3pt;height:15.8pt" o:ole="">
            <v:imagedata r:id="rId311" o:title=""/>
          </v:shape>
          <o:OLEObject Type="Embed" ProgID="Equation.DSMT4" ShapeID="_x0000_i1177" DrawAspect="Content" ObjectID="_1820453685" r:id="rId312"/>
        </w:object>
      </w:r>
      <w:r>
        <w:tab/>
      </w:r>
      <w:r>
        <w:tab/>
      </w:r>
      <w:r w:rsidRPr="005F404F">
        <w:rPr>
          <w:b/>
          <w:bCs/>
        </w:rPr>
        <w:t>b</w:t>
      </w:r>
      <w:r w:rsidR="005F404F">
        <w:tab/>
      </w:r>
      <w:r w:rsidR="005F404F" w:rsidRPr="005F404F">
        <w:rPr>
          <w:position w:val="-10"/>
        </w:rPr>
        <w:object w:dxaOrig="1240" w:dyaOrig="320" w14:anchorId="77B99485">
          <v:shape id="_x0000_i1178" type="#_x0000_t75" style="width:62.75pt;height:15.8pt" o:ole="">
            <v:imagedata r:id="rId313" o:title=""/>
          </v:shape>
          <o:OLEObject Type="Embed" ProgID="Equation.DSMT4" ShapeID="_x0000_i1178" DrawAspect="Content" ObjectID="_1820453686" r:id="rId314"/>
        </w:object>
      </w:r>
    </w:p>
    <w:p w14:paraId="70CE2F6D" w14:textId="77777777" w:rsidR="0007116E" w:rsidRPr="001913B6" w:rsidRDefault="0007116E" w:rsidP="0007116E">
      <w:r>
        <w:tab/>
        <w:t xml:space="preserve">      </w:t>
      </w:r>
      <w:r w:rsidR="005F404F" w:rsidRPr="005F404F">
        <w:rPr>
          <w:position w:val="-26"/>
        </w:rPr>
        <w:object w:dxaOrig="760" w:dyaOrig="639" w14:anchorId="258399DF">
          <v:shape id="_x0000_i1179" type="#_x0000_t75" style="width:38.1pt;height:31.2pt" o:ole="">
            <v:imagedata r:id="rId315" o:title=""/>
          </v:shape>
          <o:OLEObject Type="Embed" ProgID="Equation.DSMT4" ShapeID="_x0000_i1179" DrawAspect="Content" ObjectID="_1820453687" r:id="rId316"/>
        </w:object>
      </w:r>
      <w:r>
        <w:tab/>
      </w:r>
      <w:r>
        <w:tab/>
      </w:r>
      <w:r>
        <w:tab/>
      </w:r>
      <w:r>
        <w:tab/>
      </w:r>
      <w:r w:rsidR="005F404F" w:rsidRPr="005F404F">
        <w:rPr>
          <w:position w:val="-26"/>
        </w:rPr>
        <w:object w:dxaOrig="859" w:dyaOrig="639" w14:anchorId="44B2B4B0">
          <v:shape id="_x0000_i1180" type="#_x0000_t75" style="width:42.35pt;height:31.2pt" o:ole="">
            <v:imagedata r:id="rId317" o:title=""/>
          </v:shape>
          <o:OLEObject Type="Embed" ProgID="Equation.DSMT4" ShapeID="_x0000_i1180" DrawAspect="Content" ObjectID="_1820453688" r:id="rId318"/>
        </w:object>
      </w:r>
    </w:p>
    <w:p w14:paraId="30FE56BE" w14:textId="77777777" w:rsidR="0007116E" w:rsidRDefault="0007116E" w:rsidP="0007116E">
      <w:r w:rsidRPr="005F404F">
        <w:rPr>
          <w:b/>
          <w:bCs/>
        </w:rPr>
        <w:t>c</w:t>
      </w:r>
      <w:r>
        <w:tab/>
        <w:t xml:space="preserve">voor alle waarden van </w:t>
      </w:r>
      <w:r w:rsidRPr="005F404F">
        <w:rPr>
          <w:i/>
          <w:iCs/>
        </w:rPr>
        <w:t>x</w:t>
      </w:r>
      <w:r>
        <w:t>. Het stelsel heeft oneindig veel oplossingen.</w:t>
      </w:r>
    </w:p>
    <w:p w14:paraId="28529177" w14:textId="77777777" w:rsidR="0007116E" w:rsidRDefault="0007116E" w:rsidP="0007116E">
      <w:r w:rsidRPr="00807AF1">
        <w:rPr>
          <w:b/>
          <w:bCs/>
        </w:rPr>
        <w:t>d</w:t>
      </w:r>
      <w:r>
        <w:tab/>
        <w:t>De lijnen vallen samen.</w:t>
      </w:r>
    </w:p>
    <w:p w14:paraId="02A33EED" w14:textId="77777777" w:rsidR="0007116E" w:rsidRDefault="0007116E" w:rsidP="0007116E">
      <w:r w:rsidRPr="00807AF1">
        <w:rPr>
          <w:b/>
          <w:bCs/>
        </w:rPr>
        <w:t>e/f</w:t>
      </w:r>
      <w:r>
        <w:tab/>
      </w:r>
      <w:r w:rsidRPr="008D65F9">
        <w:rPr>
          <w:position w:val="-10"/>
        </w:rPr>
        <w:object w:dxaOrig="1120" w:dyaOrig="320" w14:anchorId="16CA9204">
          <v:shape id="_x0000_i1181" type="#_x0000_t75" style="width:56.2pt;height:15.8pt" o:ole="">
            <v:imagedata r:id="rId319" o:title=""/>
          </v:shape>
          <o:OLEObject Type="Embed" ProgID="Equation.DSMT4" ShapeID="_x0000_i1181" DrawAspect="Content" ObjectID="_1820453689" r:id="rId320"/>
        </w:object>
      </w:r>
    </w:p>
    <w:p w14:paraId="4BB1C285" w14:textId="77777777" w:rsidR="0007116E" w:rsidRDefault="0007116E" w:rsidP="0007116E">
      <w:r>
        <w:tab/>
      </w:r>
      <w:r w:rsidR="00807AF1" w:rsidRPr="00C535FD">
        <w:rPr>
          <w:position w:val="-26"/>
        </w:rPr>
        <w:object w:dxaOrig="1300" w:dyaOrig="639" w14:anchorId="74506144">
          <v:shape id="_x0000_i1182" type="#_x0000_t75" style="width:65.05pt;height:31.2pt" o:ole="">
            <v:imagedata r:id="rId321" o:title=""/>
          </v:shape>
          <o:OLEObject Type="Embed" ProgID="Equation.DSMT4" ShapeID="_x0000_i1182" DrawAspect="Content" ObjectID="_1820453690" r:id="rId322"/>
        </w:object>
      </w:r>
    </w:p>
    <w:p w14:paraId="7D80398A" w14:textId="77777777" w:rsidR="0007116E" w:rsidRDefault="0007116E" w:rsidP="0007116E">
      <w:pPr>
        <w:ind w:left="708"/>
      </w:pPr>
      <w:r>
        <w:t xml:space="preserve">De lijnen hebben dezelfde richtingscoëfficiënt, maar een verschillend snijpunt met de </w:t>
      </w:r>
      <w:r w:rsidRPr="00204968">
        <w:rPr>
          <w:i/>
        </w:rPr>
        <w:t>y</w:t>
      </w:r>
      <w:r>
        <w:t>-as. De lijnen zijn evenwijdig.</w:t>
      </w:r>
    </w:p>
    <w:p w14:paraId="3B2C5014" w14:textId="77777777" w:rsidR="0007116E" w:rsidRDefault="0007116E" w:rsidP="0007116E"/>
    <w:p w14:paraId="2E08ED4D" w14:textId="77777777" w:rsidR="00807AF1" w:rsidRDefault="00807AF1" w:rsidP="0007116E">
      <w:r>
        <w:rPr>
          <w:b/>
          <w:bCs/>
        </w:rPr>
        <w:t>O16</w:t>
      </w:r>
    </w:p>
    <w:p w14:paraId="27847B3D" w14:textId="77777777" w:rsidR="00807AF1" w:rsidRDefault="00807AF1" w:rsidP="0007116E">
      <w:r>
        <w:rPr>
          <w:b/>
          <w:bCs/>
        </w:rPr>
        <w:t>a</w:t>
      </w:r>
      <w:r>
        <w:tab/>
      </w:r>
      <w:r w:rsidR="00913B84" w:rsidRPr="00913B84">
        <w:rPr>
          <w:position w:val="-12"/>
        </w:rPr>
        <w:object w:dxaOrig="2060" w:dyaOrig="360" w14:anchorId="4AB06849">
          <v:shape id="_x0000_i1183" type="#_x0000_t75" style="width:102.05pt;height:18.1pt" o:ole="">
            <v:imagedata r:id="rId323" o:title=""/>
          </v:shape>
          <o:OLEObject Type="Embed" ProgID="Equation.DSMT4" ShapeID="_x0000_i1183" DrawAspect="Content" ObjectID="_1820453691" r:id="rId324"/>
        </w:object>
      </w:r>
    </w:p>
    <w:p w14:paraId="50696C7B" w14:textId="33912411" w:rsidR="00913B84" w:rsidRDefault="00913B84" w:rsidP="0007116E">
      <w:r>
        <w:tab/>
      </w:r>
      <w:r w:rsidRPr="00913B84">
        <w:rPr>
          <w:position w:val="-6"/>
        </w:rPr>
        <w:object w:dxaOrig="1600" w:dyaOrig="279" w14:anchorId="6C9D98A6">
          <v:shape id="_x0000_i1184" type="#_x0000_t75" style="width:80.1pt;height:14.65pt" o:ole="">
            <v:imagedata r:id="rId325" o:title=""/>
          </v:shape>
          <o:OLEObject Type="Embed" ProgID="Equation.DSMT4" ShapeID="_x0000_i1184" DrawAspect="Content" ObjectID="_1820453692" r:id="rId326"/>
        </w:object>
      </w:r>
      <w:r>
        <w:tab/>
        <w:t xml:space="preserve">Klopt voor alle waarden van </w:t>
      </w:r>
      <w:r w:rsidRPr="00913B84">
        <w:rPr>
          <w:i/>
          <w:iCs/>
        </w:rPr>
        <w:t>x</w:t>
      </w:r>
      <w:r>
        <w:t>.</w:t>
      </w:r>
    </w:p>
    <w:p w14:paraId="77739767" w14:textId="77777777" w:rsidR="00913B84" w:rsidRDefault="00913B84" w:rsidP="0007116E">
      <w:r>
        <w:rPr>
          <w:b/>
          <w:bCs/>
        </w:rPr>
        <w:t>b</w:t>
      </w:r>
      <w:r>
        <w:tab/>
        <w:t>De lijnen vallen samen.</w:t>
      </w:r>
    </w:p>
    <w:p w14:paraId="288439C3" w14:textId="77777777" w:rsidR="00913B84" w:rsidRDefault="00913B84" w:rsidP="0007116E">
      <w:r>
        <w:rPr>
          <w:b/>
          <w:bCs/>
        </w:rPr>
        <w:t>c</w:t>
      </w:r>
      <w:r>
        <w:tab/>
      </w:r>
      <w:r w:rsidRPr="00913B84">
        <w:rPr>
          <w:position w:val="-10"/>
        </w:rPr>
        <w:object w:dxaOrig="1240" w:dyaOrig="320" w14:anchorId="74F61A3A">
          <v:shape id="_x0000_i1185" type="#_x0000_t75" style="width:62.75pt;height:15.8pt" o:ole="">
            <v:imagedata r:id="rId327" o:title=""/>
          </v:shape>
          <o:OLEObject Type="Embed" ProgID="Equation.DSMT4" ShapeID="_x0000_i1185" DrawAspect="Content" ObjectID="_1820453693" r:id="rId328"/>
        </w:object>
      </w:r>
    </w:p>
    <w:p w14:paraId="73A8C4AE" w14:textId="77777777" w:rsidR="004E5F99" w:rsidRDefault="00913B84" w:rsidP="0007116E">
      <w:r>
        <w:tab/>
      </w:r>
      <w:r w:rsidRPr="00913B84">
        <w:rPr>
          <w:position w:val="-26"/>
        </w:rPr>
        <w:object w:dxaOrig="1380" w:dyaOrig="639" w14:anchorId="20592213">
          <v:shape id="_x0000_i1186" type="#_x0000_t75" style="width:68.9pt;height:31.2pt" o:ole="">
            <v:imagedata r:id="rId329" o:title=""/>
          </v:shape>
          <o:OLEObject Type="Embed" ProgID="Equation.DSMT4" ShapeID="_x0000_i1186" DrawAspect="Content" ObjectID="_1820453694" r:id="rId330"/>
        </w:object>
      </w:r>
    </w:p>
    <w:p w14:paraId="2C8E350F" w14:textId="77777777" w:rsidR="004E5F99" w:rsidRDefault="004E5F99" w:rsidP="0007116E">
      <w:r>
        <w:rPr>
          <w:b/>
          <w:bCs/>
        </w:rPr>
        <w:t>d</w:t>
      </w:r>
      <w:r>
        <w:tab/>
        <w:t xml:space="preserve">de bovenste vergelijking vermenigvuldigen met 0,3: </w:t>
      </w:r>
      <w:r w:rsidRPr="004E5F99">
        <w:rPr>
          <w:position w:val="-10"/>
        </w:rPr>
        <w:object w:dxaOrig="1740" w:dyaOrig="320" w14:anchorId="167D0840">
          <v:shape id="_x0000_i1187" type="#_x0000_t75" style="width:87pt;height:15.8pt" o:ole="">
            <v:imagedata r:id="rId331" o:title=""/>
          </v:shape>
          <o:OLEObject Type="Embed" ProgID="Equation.DSMT4" ShapeID="_x0000_i1187" DrawAspect="Content" ObjectID="_1820453695" r:id="rId332"/>
        </w:object>
      </w:r>
    </w:p>
    <w:p w14:paraId="66963F03" w14:textId="4CB371D8" w:rsidR="00F45822" w:rsidRDefault="004E5F99" w:rsidP="0007116E">
      <w:r>
        <w:tab/>
      </w:r>
      <w:r w:rsidR="00C96D48">
        <w:t xml:space="preserve">beide vergelijkingen van elkaar afhalen: </w:t>
      </w:r>
      <w:r w:rsidR="00C96D48" w:rsidRPr="00C96D48">
        <w:rPr>
          <w:position w:val="-6"/>
        </w:rPr>
        <w:object w:dxaOrig="580" w:dyaOrig="279" w14:anchorId="55B22E74">
          <v:shape id="_x0000_i1188" type="#_x0000_t75" style="width:29.65pt;height:14.65pt" o:ole="">
            <v:imagedata r:id="rId333" o:title=""/>
          </v:shape>
          <o:OLEObject Type="Embed" ProgID="Equation.DSMT4" ShapeID="_x0000_i1188" DrawAspect="Content" ObjectID="_1820453696" r:id="rId334"/>
        </w:object>
      </w:r>
      <w:r w:rsidR="00C96D48">
        <w:t xml:space="preserve"> dus geen oplossingen.</w:t>
      </w:r>
    </w:p>
    <w:p w14:paraId="1B233A85" w14:textId="77777777" w:rsidR="00F45822" w:rsidRDefault="00F45822">
      <w:r>
        <w:br w:type="page"/>
      </w:r>
    </w:p>
    <w:p w14:paraId="2CFC49A1" w14:textId="77777777" w:rsidR="00913B84" w:rsidRDefault="00C96D48" w:rsidP="0007116E">
      <w:r>
        <w:rPr>
          <w:b/>
          <w:bCs/>
        </w:rPr>
        <w:lastRenderedPageBreak/>
        <w:t>e</w:t>
      </w:r>
      <w:r w:rsidR="004E5F99">
        <w:tab/>
      </w:r>
      <w:r w:rsidR="004E5F99" w:rsidRPr="004E5F99">
        <w:rPr>
          <w:position w:val="-10"/>
        </w:rPr>
        <w:object w:dxaOrig="1740" w:dyaOrig="320" w14:anchorId="2FAD029D">
          <v:shape id="_x0000_i1189" type="#_x0000_t75" style="width:87pt;height:15.8pt" o:ole="">
            <v:imagedata r:id="rId335" o:title=""/>
          </v:shape>
          <o:OLEObject Type="Embed" ProgID="Equation.DSMT4" ShapeID="_x0000_i1189" DrawAspect="Content" ObjectID="_1820453697" r:id="rId336"/>
        </w:object>
      </w:r>
    </w:p>
    <w:p w14:paraId="65A182C6" w14:textId="77777777" w:rsidR="004E5F99" w:rsidRDefault="004E5F99" w:rsidP="0007116E">
      <w:r>
        <w:tab/>
      </w:r>
      <w:r w:rsidRPr="004E5F99">
        <w:rPr>
          <w:position w:val="-26"/>
        </w:rPr>
        <w:object w:dxaOrig="1620" w:dyaOrig="639" w14:anchorId="1B4A1F26">
          <v:shape id="_x0000_i1190" type="#_x0000_t75" style="width:80.45pt;height:31.2pt" o:ole="">
            <v:imagedata r:id="rId337" o:title=""/>
          </v:shape>
          <o:OLEObject Type="Embed" ProgID="Equation.DSMT4" ShapeID="_x0000_i1190" DrawAspect="Content" ObjectID="_1820453698" r:id="rId338"/>
        </w:object>
      </w:r>
    </w:p>
    <w:p w14:paraId="0022C53E" w14:textId="77777777" w:rsidR="004E5F99" w:rsidRPr="004E5F99" w:rsidRDefault="00C96D48" w:rsidP="0007116E">
      <w:r>
        <w:rPr>
          <w:b/>
          <w:bCs/>
        </w:rPr>
        <w:t>f</w:t>
      </w:r>
      <w:r w:rsidR="004E5F99">
        <w:tab/>
        <w:t>De lijnen lopen evenwijdig</w:t>
      </w:r>
    </w:p>
    <w:p w14:paraId="50F590CC" w14:textId="77777777" w:rsidR="00913B84" w:rsidRPr="00913B84" w:rsidRDefault="00913B84" w:rsidP="0007116E"/>
    <w:p w14:paraId="77C0C191" w14:textId="77777777" w:rsidR="0007116E" w:rsidRDefault="0007116E" w:rsidP="0007116E">
      <w:r>
        <w:rPr>
          <w:b/>
        </w:rPr>
        <w:t>16</w:t>
      </w:r>
    </w:p>
    <w:p w14:paraId="38CECFA3" w14:textId="77777777" w:rsidR="0007116E" w:rsidRDefault="0007116E" w:rsidP="0007116E">
      <w:r w:rsidRPr="00C96D48">
        <w:rPr>
          <w:b/>
          <w:bCs/>
        </w:rPr>
        <w:t>a</w:t>
      </w:r>
      <w:r>
        <w:tab/>
      </w:r>
      <w:r w:rsidRPr="00204968">
        <w:rPr>
          <w:position w:val="-12"/>
        </w:rPr>
        <w:object w:dxaOrig="1340" w:dyaOrig="360" w14:anchorId="0599ADAE">
          <v:shape id="_x0000_i1191" type="#_x0000_t75" style="width:67pt;height:18.1pt" o:ole="">
            <v:imagedata r:id="rId339" o:title=""/>
          </v:shape>
          <o:OLEObject Type="Embed" ProgID="Equation.DSMT4" ShapeID="_x0000_i1191" DrawAspect="Content" ObjectID="_1820453699" r:id="rId340"/>
        </w:object>
      </w:r>
      <w:r>
        <w:tab/>
      </w:r>
      <w:r>
        <w:tab/>
      </w:r>
      <w:r w:rsidR="00C96D48">
        <w:tab/>
      </w:r>
      <w:r w:rsidR="00C96D48">
        <w:tab/>
      </w:r>
      <w:r w:rsidRPr="00B20CFB">
        <w:rPr>
          <w:position w:val="-10"/>
        </w:rPr>
        <w:object w:dxaOrig="1740" w:dyaOrig="320" w14:anchorId="73A89A84">
          <v:shape id="_x0000_i1192" type="#_x0000_t75" style="width:87pt;height:15.8pt" o:ole="">
            <v:imagedata r:id="rId341" o:title=""/>
          </v:shape>
          <o:OLEObject Type="Embed" ProgID="Equation.DSMT4" ShapeID="_x0000_i1192" DrawAspect="Content" ObjectID="_1820453700" r:id="rId342"/>
        </w:object>
      </w:r>
    </w:p>
    <w:p w14:paraId="710072B5" w14:textId="77777777" w:rsidR="0007116E" w:rsidRDefault="0007116E" w:rsidP="0007116E">
      <w:r>
        <w:tab/>
      </w:r>
      <w:r w:rsidRPr="00204968">
        <w:rPr>
          <w:position w:val="-28"/>
        </w:rPr>
        <w:object w:dxaOrig="1340" w:dyaOrig="680" w14:anchorId="263C9D89">
          <v:shape id="_x0000_i1193" type="#_x0000_t75" style="width:67pt;height:34.25pt" o:ole="">
            <v:imagedata r:id="rId343" o:title=""/>
          </v:shape>
          <o:OLEObject Type="Embed" ProgID="Equation.DSMT4" ShapeID="_x0000_i1193" DrawAspect="Content" ObjectID="_1820453701" r:id="rId344"/>
        </w:object>
      </w:r>
      <w:r>
        <w:tab/>
      </w:r>
      <w:r>
        <w:tab/>
      </w:r>
      <w:r>
        <w:tab/>
      </w:r>
      <w:r w:rsidR="00C96D48">
        <w:tab/>
      </w:r>
      <w:r w:rsidRPr="00B20CFB">
        <w:rPr>
          <w:position w:val="-26"/>
        </w:rPr>
        <w:object w:dxaOrig="1380" w:dyaOrig="639" w14:anchorId="7E7453AD">
          <v:shape id="_x0000_i1194" type="#_x0000_t75" style="width:68.9pt;height:31.2pt" o:ole="">
            <v:imagedata r:id="rId345" o:title=""/>
          </v:shape>
          <o:OLEObject Type="Embed" ProgID="Equation.DSMT4" ShapeID="_x0000_i1194" DrawAspect="Content" ObjectID="_1820453702" r:id="rId346"/>
        </w:object>
      </w:r>
    </w:p>
    <w:p w14:paraId="393D896F" w14:textId="77777777" w:rsidR="0007116E" w:rsidRDefault="0007116E" w:rsidP="0007116E">
      <w:r>
        <w:tab/>
        <w:t>oneindig veel</w:t>
      </w:r>
      <w:r>
        <w:tab/>
      </w:r>
      <w:r>
        <w:tab/>
      </w:r>
      <w:r>
        <w:tab/>
      </w:r>
      <w:r w:rsidR="00C96D48">
        <w:tab/>
      </w:r>
      <w:r>
        <w:t>geen oplossingen</w:t>
      </w:r>
    </w:p>
    <w:p w14:paraId="08CE2E96" w14:textId="77777777" w:rsidR="0007116E" w:rsidRDefault="00C96D48" w:rsidP="0007116E">
      <w:r>
        <w:rPr>
          <w:b/>
          <w:bCs/>
        </w:rPr>
        <w:t>b</w:t>
      </w:r>
      <w:r>
        <w:tab/>
        <w:t>de lijnen vallen samen</w:t>
      </w:r>
      <w:r>
        <w:tab/>
      </w:r>
      <w:r>
        <w:tab/>
        <w:t xml:space="preserve">de lijnen </w:t>
      </w:r>
      <w:r w:rsidR="00AF10AE">
        <w:t>zijn evenwijdig</w:t>
      </w:r>
    </w:p>
    <w:p w14:paraId="68DDDA00" w14:textId="77777777" w:rsidR="00AF10AE" w:rsidRPr="00C96D48" w:rsidRDefault="00AF10AE" w:rsidP="0007116E"/>
    <w:p w14:paraId="220123F8" w14:textId="77777777" w:rsidR="0007116E" w:rsidRDefault="0007116E" w:rsidP="0007116E">
      <w:r>
        <w:rPr>
          <w:b/>
        </w:rPr>
        <w:t>17</w:t>
      </w:r>
    </w:p>
    <w:p w14:paraId="20CD9F23" w14:textId="77777777" w:rsidR="0007116E" w:rsidRDefault="0007116E" w:rsidP="0007116E">
      <w:r w:rsidRPr="00746563">
        <w:rPr>
          <w:b/>
          <w:bCs/>
        </w:rPr>
        <w:t>a</w:t>
      </w:r>
      <w:r>
        <w:tab/>
      </w:r>
      <w:r w:rsidR="00AF10AE" w:rsidRPr="00B20CFB">
        <w:rPr>
          <w:position w:val="-10"/>
        </w:rPr>
        <w:object w:dxaOrig="1120" w:dyaOrig="320" w14:anchorId="4FBB1BEB">
          <v:shape id="_x0000_i1195" type="#_x0000_t75" style="width:56.2pt;height:15.8pt" o:ole="">
            <v:imagedata r:id="rId347" o:title=""/>
          </v:shape>
          <o:OLEObject Type="Embed" ProgID="Equation.DSMT4" ShapeID="_x0000_i1195" DrawAspect="Content" ObjectID="_1820453703" r:id="rId348"/>
        </w:object>
      </w:r>
      <w:r w:rsidR="00AF10AE">
        <w:tab/>
      </w:r>
      <w:r>
        <w:tab/>
      </w:r>
      <w:r w:rsidR="00746563">
        <w:tab/>
      </w:r>
      <w:r w:rsidRPr="00746563">
        <w:rPr>
          <w:b/>
          <w:bCs/>
        </w:rPr>
        <w:t>b</w:t>
      </w:r>
      <w:r>
        <w:tab/>
      </w:r>
      <w:r w:rsidR="00746563" w:rsidRPr="001275E5">
        <w:rPr>
          <w:position w:val="-10"/>
        </w:rPr>
        <w:object w:dxaOrig="1120" w:dyaOrig="320" w14:anchorId="582ADAD0">
          <v:shape id="_x0000_i1196" type="#_x0000_t75" style="width:56.2pt;height:15.8pt" o:ole="">
            <v:imagedata r:id="rId349" o:title=""/>
          </v:shape>
          <o:OLEObject Type="Embed" ProgID="Equation.DSMT4" ShapeID="_x0000_i1196" DrawAspect="Content" ObjectID="_1820453704" r:id="rId350"/>
        </w:object>
      </w:r>
    </w:p>
    <w:p w14:paraId="0B5EC47B" w14:textId="77777777" w:rsidR="0007116E" w:rsidRDefault="0007116E" w:rsidP="0007116E">
      <w:r>
        <w:tab/>
      </w:r>
      <w:r w:rsidR="004553A2" w:rsidRPr="004553A2">
        <w:rPr>
          <w:position w:val="-24"/>
        </w:rPr>
        <w:object w:dxaOrig="1100" w:dyaOrig="580" w14:anchorId="7F195299">
          <v:shape id="_x0000_i1197" type="#_x0000_t75" style="width:54.3pt;height:29.65pt" o:ole="">
            <v:imagedata r:id="rId351" o:title=""/>
          </v:shape>
          <o:OLEObject Type="Embed" ProgID="Equation.DSMT4" ShapeID="_x0000_i1197" DrawAspect="Content" ObjectID="_1820453705" r:id="rId352"/>
        </w:object>
      </w:r>
      <w:r>
        <w:tab/>
      </w:r>
      <w:r>
        <w:tab/>
      </w:r>
      <w:r>
        <w:tab/>
      </w:r>
      <w:r>
        <w:tab/>
      </w:r>
      <w:r w:rsidR="004553A2" w:rsidRPr="004553A2">
        <w:rPr>
          <w:position w:val="-28"/>
        </w:rPr>
        <w:object w:dxaOrig="1260" w:dyaOrig="680" w14:anchorId="0982AD26">
          <v:shape id="_x0000_i1198" type="#_x0000_t75" style="width:63.55pt;height:34.25pt" o:ole="">
            <v:imagedata r:id="rId353" o:title=""/>
          </v:shape>
          <o:OLEObject Type="Embed" ProgID="Equation.DSMT4" ShapeID="_x0000_i1198" DrawAspect="Content" ObjectID="_1820453706" r:id="rId354"/>
        </w:object>
      </w:r>
    </w:p>
    <w:p w14:paraId="4DA45017" w14:textId="77777777" w:rsidR="0007116E" w:rsidRDefault="0007116E" w:rsidP="0007116E">
      <w:r>
        <w:tab/>
      </w:r>
      <w:r w:rsidR="00746563">
        <w:t>a</w:t>
      </w:r>
      <w:r>
        <w:t>fhankelijk</w:t>
      </w:r>
      <w:r w:rsidR="00746563">
        <w:t xml:space="preserve"> voor </w:t>
      </w:r>
      <w:r w:rsidR="00746563" w:rsidRPr="00746563">
        <w:rPr>
          <w:position w:val="-10"/>
        </w:rPr>
        <w:object w:dxaOrig="600" w:dyaOrig="320" w14:anchorId="75393E21">
          <v:shape id="_x0000_i1199" type="#_x0000_t75" style="width:30.05pt;height:15.8pt" o:ole="">
            <v:imagedata r:id="rId355" o:title=""/>
          </v:shape>
          <o:OLEObject Type="Embed" ProgID="Equation.DSMT4" ShapeID="_x0000_i1199" DrawAspect="Content" ObjectID="_1820453707" r:id="rId356"/>
        </w:object>
      </w:r>
      <w:r>
        <w:tab/>
      </w:r>
      <w:r>
        <w:tab/>
      </w:r>
      <w:r w:rsidR="004553A2">
        <w:t xml:space="preserve">strijdig voor </w:t>
      </w:r>
      <w:r w:rsidR="004553A2" w:rsidRPr="004553A2">
        <w:rPr>
          <w:position w:val="-12"/>
        </w:rPr>
        <w:object w:dxaOrig="760" w:dyaOrig="360" w14:anchorId="30116217">
          <v:shape id="_x0000_i1200" type="#_x0000_t75" style="width:38.1pt;height:18.1pt" o:ole="">
            <v:imagedata r:id="rId357" o:title=""/>
          </v:shape>
          <o:OLEObject Type="Embed" ProgID="Equation.DSMT4" ShapeID="_x0000_i1200" DrawAspect="Content" ObjectID="_1820453708" r:id="rId358"/>
        </w:object>
      </w:r>
    </w:p>
    <w:p w14:paraId="33A15F0B" w14:textId="77777777" w:rsidR="004553A2" w:rsidRDefault="004553A2" w:rsidP="0007116E"/>
    <w:p w14:paraId="50C7F6EC" w14:textId="77777777" w:rsidR="004553A2" w:rsidRDefault="004553A2" w:rsidP="0007116E">
      <w:r>
        <w:rPr>
          <w:b/>
          <w:bCs/>
        </w:rPr>
        <w:t>18</w:t>
      </w:r>
      <w:r w:rsidR="001E294A">
        <w:tab/>
      </w:r>
      <w:r w:rsidR="001E294A" w:rsidRPr="001E294A">
        <w:rPr>
          <w:position w:val="-6"/>
        </w:rPr>
        <w:object w:dxaOrig="1680" w:dyaOrig="279" w14:anchorId="25ECC7A0">
          <v:shape id="_x0000_i1201" type="#_x0000_t75" style="width:83.95pt;height:14.65pt" o:ole="">
            <v:imagedata r:id="rId359" o:title=""/>
          </v:shape>
          <o:OLEObject Type="Embed" ProgID="Equation.DSMT4" ShapeID="_x0000_i1201" DrawAspect="Content" ObjectID="_1820453709" r:id="rId360"/>
        </w:object>
      </w:r>
      <w:r w:rsidR="001E294A">
        <w:t xml:space="preserve"> en </w:t>
      </w:r>
      <w:r w:rsidR="001E294A" w:rsidRPr="001E294A">
        <w:rPr>
          <w:position w:val="-6"/>
        </w:rPr>
        <w:object w:dxaOrig="1440" w:dyaOrig="279" w14:anchorId="07B3129B">
          <v:shape id="_x0000_i1202" type="#_x0000_t75" style="width:1in;height:14.65pt" o:ole="">
            <v:imagedata r:id="rId361" o:title=""/>
          </v:shape>
          <o:OLEObject Type="Embed" ProgID="Equation.DSMT4" ShapeID="_x0000_i1202" DrawAspect="Content" ObjectID="_1820453710" r:id="rId362"/>
        </w:object>
      </w:r>
    </w:p>
    <w:p w14:paraId="225891FB" w14:textId="77777777" w:rsidR="001E294A" w:rsidRPr="001E294A" w:rsidRDefault="001E294A" w:rsidP="0007116E">
      <w:r>
        <w:tab/>
      </w:r>
      <w:r w:rsidRPr="001E294A">
        <w:rPr>
          <w:position w:val="-38"/>
        </w:rPr>
        <w:object w:dxaOrig="1820" w:dyaOrig="880" w14:anchorId="7BDD70BD">
          <v:shape id="_x0000_i1203" type="#_x0000_t75" style="width:90.85pt;height:44.65pt" o:ole="">
            <v:imagedata r:id="rId363" o:title=""/>
          </v:shape>
          <o:OLEObject Type="Embed" ProgID="Equation.DSMT4" ShapeID="_x0000_i1203" DrawAspect="Content" ObjectID="_1820453711" r:id="rId364"/>
        </w:object>
      </w:r>
      <w:r>
        <w:tab/>
      </w:r>
      <w:r>
        <w:tab/>
      </w:r>
      <w:r w:rsidRPr="001E294A">
        <w:rPr>
          <w:position w:val="-10"/>
        </w:rPr>
        <w:object w:dxaOrig="1680" w:dyaOrig="360" w14:anchorId="793AF7D8">
          <v:shape id="_x0000_i1204" type="#_x0000_t75" style="width:83.95pt;height:18.1pt" o:ole="">
            <v:imagedata r:id="rId365" o:title=""/>
          </v:shape>
          <o:OLEObject Type="Embed" ProgID="Equation.DSMT4" ShapeID="_x0000_i1204" DrawAspect="Content" ObjectID="_1820453712" r:id="rId366"/>
        </w:object>
      </w:r>
    </w:p>
    <w:p w14:paraId="3AE50048" w14:textId="77777777" w:rsidR="004553A2" w:rsidRDefault="004553A2" w:rsidP="0007116E"/>
    <w:p w14:paraId="7E48A989" w14:textId="77777777" w:rsidR="0007116E" w:rsidRDefault="00C26E13" w:rsidP="0007116E">
      <w:r>
        <w:rPr>
          <w:b/>
        </w:rPr>
        <w:t>U3</w:t>
      </w:r>
    </w:p>
    <w:p w14:paraId="449CF5BD" w14:textId="77777777" w:rsidR="0007116E" w:rsidRDefault="0007116E" w:rsidP="0007116E">
      <w:r w:rsidRPr="00C26E13">
        <w:rPr>
          <w:b/>
          <w:bCs/>
        </w:rPr>
        <w:t>a</w:t>
      </w:r>
      <w:r>
        <w:tab/>
      </w:r>
      <w:r w:rsidR="00051757" w:rsidRPr="00493C4E">
        <w:rPr>
          <w:position w:val="-10"/>
        </w:rPr>
        <w:object w:dxaOrig="1840" w:dyaOrig="380" w14:anchorId="66431CF7">
          <v:shape id="_x0000_i1205" type="#_x0000_t75" style="width:92pt;height:18.85pt" o:ole="">
            <v:imagedata r:id="rId367" o:title=""/>
          </v:shape>
          <o:OLEObject Type="Embed" ProgID="Equation.DSMT4" ShapeID="_x0000_i1205" DrawAspect="Content" ObjectID="_1820453713" r:id="rId368"/>
        </w:object>
      </w:r>
      <w:r>
        <w:tab/>
      </w:r>
      <w:r w:rsidR="00051757">
        <w:tab/>
      </w:r>
      <w:r>
        <w:tab/>
      </w:r>
      <w:r w:rsidR="00C26E13" w:rsidRPr="00C26E13">
        <w:rPr>
          <w:b/>
          <w:bCs/>
        </w:rPr>
        <w:t>b</w:t>
      </w:r>
      <w:r>
        <w:tab/>
      </w:r>
      <w:r w:rsidR="00051757" w:rsidRPr="00112FD6">
        <w:rPr>
          <w:position w:val="-10"/>
        </w:rPr>
        <w:object w:dxaOrig="1719" w:dyaOrig="380" w14:anchorId="37BB278B">
          <v:shape id="_x0000_i1206" type="#_x0000_t75" style="width:86.65pt;height:18.85pt" o:ole="">
            <v:imagedata r:id="rId369" o:title=""/>
          </v:shape>
          <o:OLEObject Type="Embed" ProgID="Equation.DSMT4" ShapeID="_x0000_i1206" DrawAspect="Content" ObjectID="_1820453714" r:id="rId370"/>
        </w:object>
      </w:r>
    </w:p>
    <w:p w14:paraId="548C2EFF" w14:textId="77777777" w:rsidR="0007116E" w:rsidRDefault="0007116E" w:rsidP="0007116E">
      <w:r>
        <w:tab/>
      </w:r>
      <w:r w:rsidR="00051757" w:rsidRPr="00051757">
        <w:rPr>
          <w:position w:val="-66"/>
        </w:rPr>
        <w:object w:dxaOrig="1560" w:dyaOrig="1440" w14:anchorId="21E8C3FC">
          <v:shape id="_x0000_i1207" type="#_x0000_t75" style="width:78.55pt;height:1in" o:ole="">
            <v:imagedata r:id="rId371" o:title=""/>
          </v:shape>
          <o:OLEObject Type="Embed" ProgID="Equation.DSMT4" ShapeID="_x0000_i1207" DrawAspect="Content" ObjectID="_1820453715" r:id="rId372"/>
        </w:object>
      </w:r>
      <w:r>
        <w:tab/>
      </w:r>
      <w:r w:rsidR="00051757">
        <w:tab/>
      </w:r>
      <w:r w:rsidR="00051757">
        <w:tab/>
      </w:r>
      <w:r w:rsidR="00051757">
        <w:tab/>
      </w:r>
      <w:r w:rsidRPr="00112FD6">
        <w:rPr>
          <w:position w:val="-64"/>
        </w:rPr>
        <w:object w:dxaOrig="1420" w:dyaOrig="1400" w14:anchorId="79B34EC5">
          <v:shape id="_x0000_i1208" type="#_x0000_t75" style="width:71.6pt;height:69.3pt" o:ole="">
            <v:imagedata r:id="rId373" o:title=""/>
          </v:shape>
          <o:OLEObject Type="Embed" ProgID="Equation.DSMT4" ShapeID="_x0000_i1208" DrawAspect="Content" ObjectID="_1820453716" r:id="rId374"/>
        </w:object>
      </w:r>
    </w:p>
    <w:p w14:paraId="20F3D696" w14:textId="77777777" w:rsidR="0007116E" w:rsidRDefault="0007116E" w:rsidP="0007116E"/>
    <w:p w14:paraId="457C0C30" w14:textId="77777777" w:rsidR="00051757" w:rsidRDefault="00051757" w:rsidP="0007116E">
      <w:r>
        <w:rPr>
          <w:b/>
          <w:bCs/>
        </w:rPr>
        <w:t>U4</w:t>
      </w:r>
      <w:r>
        <w:tab/>
      </w:r>
      <w:r w:rsidR="00592B67" w:rsidRPr="00592B67">
        <w:rPr>
          <w:position w:val="-10"/>
        </w:rPr>
        <w:object w:dxaOrig="1240" w:dyaOrig="320" w14:anchorId="6EE1CC8E">
          <v:shape id="_x0000_i1209" type="#_x0000_t75" style="width:62.75pt;height:15.8pt" o:ole="">
            <v:imagedata r:id="rId375" o:title=""/>
          </v:shape>
          <o:OLEObject Type="Embed" ProgID="Equation.DSMT4" ShapeID="_x0000_i1209" DrawAspect="Content" ObjectID="_1820453717" r:id="rId376"/>
        </w:object>
      </w:r>
      <w:r w:rsidR="00592B67">
        <w:t xml:space="preserve"> en </w:t>
      </w:r>
      <w:r w:rsidR="00592B67" w:rsidRPr="00592B67">
        <w:rPr>
          <w:position w:val="-10"/>
        </w:rPr>
        <w:object w:dxaOrig="1500" w:dyaOrig="320" w14:anchorId="6771607D">
          <v:shape id="_x0000_i1210" type="#_x0000_t75" style="width:75.1pt;height:15.8pt" o:ole="">
            <v:imagedata r:id="rId377" o:title=""/>
          </v:shape>
          <o:OLEObject Type="Embed" ProgID="Equation.DSMT4" ShapeID="_x0000_i1210" DrawAspect="Content" ObjectID="_1820453718" r:id="rId378"/>
        </w:object>
      </w:r>
    </w:p>
    <w:p w14:paraId="3FBB4287" w14:textId="4DC15423" w:rsidR="002A5005" w:rsidRDefault="002A5005" w:rsidP="0007116E">
      <w:r>
        <w:tab/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-4</m:t>
            </m:r>
          </m:e>
        </m:d>
        <m:r>
          <w:rPr>
            <w:rFonts w:ascii="Cambria Math" w:hAnsi="Cambria Math"/>
          </w:rPr>
          <m:t>=8</m:t>
        </m:r>
      </m:oMath>
      <w:r w:rsidR="006247EA">
        <w:tab/>
      </w:r>
      <w:r w:rsidR="006247EA">
        <w:tab/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2p</m:t>
            </m:r>
          </m:e>
        </m:d>
        <m:r>
          <w:rPr>
            <w:rFonts w:ascii="Cambria Math" w:hAnsi="Cambria Math"/>
          </w:rPr>
          <m:t>=-17</m:t>
        </m:r>
      </m:oMath>
      <w:r w:rsidR="006247EA">
        <w:tab/>
      </w:r>
      <w:r w:rsidR="006247EA">
        <w:tab/>
      </w:r>
      <m:oMath>
        <m:r>
          <w:rPr>
            <w:rFonts w:ascii="Cambria Math" w:hAnsi="Cambria Math"/>
          </w:rPr>
          <m:t>8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2p</m:t>
            </m:r>
          </m:e>
        </m:d>
        <m:r>
          <w:rPr>
            <w:rFonts w:ascii="Cambria Math" w:hAnsi="Cambria Math"/>
          </w:rPr>
          <m:t>=-17(p-4)</m:t>
        </m:r>
      </m:oMath>
    </w:p>
    <w:p w14:paraId="1A97B1FD" w14:textId="4F9A76C4" w:rsidR="006247EA" w:rsidRDefault="006247EA" w:rsidP="0007116E">
      <w:r>
        <w:tab/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r>
              <w:rPr>
                <w:rFonts w:ascii="Cambria Math" w:hAnsi="Cambria Math"/>
              </w:rPr>
              <m:t>p-4</m:t>
            </m:r>
          </m:den>
        </m:f>
      </m:oMath>
      <w:r w:rsidR="00FD6E55">
        <w:tab/>
      </w:r>
      <w:r w:rsidR="00FD6E55">
        <w:tab/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17</m:t>
            </m:r>
          </m:num>
          <m:den>
            <m:r>
              <w:rPr>
                <w:rFonts w:ascii="Cambria Math" w:hAnsi="Cambria Math"/>
              </w:rPr>
              <m:t>1-2p</m:t>
            </m:r>
          </m:den>
        </m:f>
      </m:oMath>
      <w:r w:rsidR="001E7B99">
        <w:tab/>
      </w:r>
      <w:r w:rsidR="001E7B99">
        <w:tab/>
      </w:r>
      <w:r w:rsidR="001E7B99">
        <w:tab/>
      </w:r>
      <m:oMath>
        <m:r>
          <w:rPr>
            <w:rFonts w:ascii="Cambria Math" w:hAnsi="Cambria Math"/>
          </w:rPr>
          <m:t>8-16p=-17p+68</m:t>
        </m:r>
      </m:oMath>
    </w:p>
    <w:p w14:paraId="4DFA59CB" w14:textId="0D3B930C" w:rsidR="005B4431" w:rsidRDefault="005B4431" w:rsidP="0007116E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p=60</m:t>
        </m:r>
      </m:oMath>
    </w:p>
    <w:p w14:paraId="37337592" w14:textId="4C3220AE" w:rsidR="00B01702" w:rsidRDefault="00B01702" w:rsidP="0007116E"/>
    <w:p w14:paraId="3A1C875B" w14:textId="2A88B1EC" w:rsidR="00B01702" w:rsidRPr="00B01702" w:rsidRDefault="00B01702" w:rsidP="0007116E">
      <w:pPr>
        <w:rPr>
          <w:b/>
          <w:bCs/>
          <w:sz w:val="28"/>
          <w:szCs w:val="22"/>
        </w:rPr>
      </w:pPr>
      <w:r>
        <w:rPr>
          <w:b/>
          <w:bCs/>
          <w:sz w:val="28"/>
          <w:szCs w:val="22"/>
        </w:rPr>
        <w:t>De hoek tussen twee lijnen</w:t>
      </w:r>
    </w:p>
    <w:p w14:paraId="29894EA3" w14:textId="77777777" w:rsidR="0007116E" w:rsidRDefault="0007116E" w:rsidP="0007116E">
      <w:r>
        <w:rPr>
          <w:b/>
        </w:rPr>
        <w:t>19</w:t>
      </w:r>
    </w:p>
    <w:p w14:paraId="139A7CD7" w14:textId="77777777" w:rsidR="0007116E" w:rsidRDefault="0007116E" w:rsidP="0007116E">
      <w:r w:rsidRPr="00AC303B">
        <w:rPr>
          <w:b/>
          <w:bCs/>
        </w:rPr>
        <w:t>a</w:t>
      </w:r>
      <w:r>
        <w:tab/>
        <w:t xml:space="preserve">Van </w:t>
      </w:r>
      <w:r w:rsidRPr="00B120EE">
        <w:rPr>
          <w:i/>
        </w:rPr>
        <w:t>O</w:t>
      </w:r>
      <w:r>
        <w:t xml:space="preserve"> naar </w:t>
      </w:r>
      <w:r w:rsidRPr="00B120EE">
        <w:rPr>
          <w:i/>
        </w:rPr>
        <w:t>P</w:t>
      </w:r>
      <w:r>
        <w:t xml:space="preserve"> is 2 naar rechts en 5 omhoog; de richtingscoëfficiënt is </w:t>
      </w:r>
      <w:r w:rsidRPr="00B120EE">
        <w:rPr>
          <w:position w:val="-12"/>
        </w:rPr>
        <w:object w:dxaOrig="360" w:dyaOrig="360" w14:anchorId="60F45894">
          <v:shape id="_x0000_i1211" type="#_x0000_t75" style="width:18.1pt;height:18.1pt" o:ole="">
            <v:imagedata r:id="rId379" o:title=""/>
          </v:shape>
          <o:OLEObject Type="Embed" ProgID="Equation.DSMT4" ShapeID="_x0000_i1211" DrawAspect="Content" ObjectID="_1820453719" r:id="rId380"/>
        </w:object>
      </w:r>
      <w:r>
        <w:t>.</w:t>
      </w:r>
    </w:p>
    <w:p w14:paraId="28B3F6DF" w14:textId="7893AB5F" w:rsidR="00B01702" w:rsidRDefault="0007116E" w:rsidP="0007116E">
      <w:r w:rsidRPr="00AC303B">
        <w:rPr>
          <w:b/>
          <w:bCs/>
        </w:rPr>
        <w:t>b</w:t>
      </w:r>
      <w:r>
        <w:tab/>
      </w:r>
      <w:r w:rsidRPr="00B120EE">
        <w:rPr>
          <w:position w:val="-12"/>
        </w:rPr>
        <w:object w:dxaOrig="2200" w:dyaOrig="360" w14:anchorId="18F70680">
          <v:shape id="_x0000_i1212" type="#_x0000_t75" style="width:110.1pt;height:18.1pt" o:ole="">
            <v:imagedata r:id="rId381" o:title=""/>
          </v:shape>
          <o:OLEObject Type="Embed" ProgID="Equation.DSMT4" ShapeID="_x0000_i1212" DrawAspect="Content" ObjectID="_1820453720" r:id="rId382"/>
        </w:object>
      </w:r>
      <w:r>
        <w:t>. Deze is dus gelijk aan de richtingscoëfficiënt.</w:t>
      </w:r>
    </w:p>
    <w:p w14:paraId="1B129208" w14:textId="16A1E19C" w:rsidR="0007116E" w:rsidRDefault="0007116E" w:rsidP="0007116E">
      <w:r w:rsidRPr="00AC303B">
        <w:rPr>
          <w:b/>
          <w:bCs/>
        </w:rPr>
        <w:t>c</w:t>
      </w:r>
      <w:r>
        <w:tab/>
      </w:r>
      <m:oMath>
        <m:r>
          <w:rPr>
            <w:rFonts w:ascii="Cambria Math" w:hAnsi="Cambria Math"/>
          </w:rPr>
          <m:t>∠POQ≈68°</m:t>
        </m:r>
      </m:oMath>
    </w:p>
    <w:p w14:paraId="327903E7" w14:textId="53FE5C9A" w:rsidR="0007116E" w:rsidRDefault="0007116E" w:rsidP="0007116E">
      <w:r w:rsidRPr="00AC303B">
        <w:rPr>
          <w:b/>
          <w:bCs/>
        </w:rPr>
        <w:t>d</w:t>
      </w:r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r>
              <w:rPr>
                <w:rFonts w:ascii="Cambria Math" w:hAnsi="Cambria Math"/>
              </w:rPr>
              <m:t>(∠ROS)</m:t>
            </m:r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tab/>
      </w:r>
      <w:r>
        <w:tab/>
      </w:r>
      <w:r w:rsidRPr="00AC303B">
        <w:rPr>
          <w:b/>
          <w:bCs/>
        </w:rPr>
        <w:t>e</w:t>
      </w:r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r>
              <w:rPr>
                <w:rFonts w:ascii="Cambria Math" w:hAnsi="Cambria Math"/>
              </w:rPr>
              <m:t>(α)</m:t>
            </m:r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67977F95" w14:textId="610DB9FD" w:rsidR="001E7B99" w:rsidRDefault="004B5E2A" w:rsidP="0007116E">
      <w:r>
        <w:tab/>
      </w:r>
      <m:oMath>
        <m:r>
          <w:rPr>
            <w:rFonts w:ascii="Cambria Math" w:hAnsi="Cambria Math"/>
          </w:rPr>
          <m:t>∠ROS≈27°</m:t>
        </m:r>
      </m:oMath>
      <w:r w:rsidR="0007116E">
        <w:tab/>
      </w:r>
      <w:r w:rsidR="0007116E">
        <w:tab/>
      </w:r>
      <w:r w:rsidR="0007116E">
        <w:tab/>
      </w:r>
      <w:r w:rsidR="0007116E">
        <w:tab/>
      </w:r>
      <m:oMath>
        <m:r>
          <w:rPr>
            <w:rFonts w:ascii="Cambria Math" w:hAnsi="Cambria Math"/>
          </w:rPr>
          <m:t>α≈53°</m:t>
        </m:r>
      </m:oMath>
    </w:p>
    <w:p w14:paraId="1D45B12C" w14:textId="77777777" w:rsidR="00746583" w:rsidRDefault="00746583" w:rsidP="0007116E"/>
    <w:p w14:paraId="22441A4D" w14:textId="77777777" w:rsidR="00A0352D" w:rsidRDefault="00A0352D" w:rsidP="00A0352D">
      <w:r>
        <w:rPr>
          <w:b/>
          <w:bCs/>
        </w:rPr>
        <w:t>20</w:t>
      </w:r>
      <w:r>
        <w:tab/>
      </w:r>
      <w:r w:rsidRPr="00B120EE">
        <w:rPr>
          <w:position w:val="-12"/>
        </w:rPr>
        <w:object w:dxaOrig="1280" w:dyaOrig="360" w14:anchorId="569EDC76">
          <v:shape id="_x0000_i1213" type="#_x0000_t75" style="width:63.9pt;height:18.1pt" o:ole="">
            <v:imagedata r:id="rId383" o:title=""/>
          </v:shape>
          <o:OLEObject Type="Embed" ProgID="Equation.DSMT4" ShapeID="_x0000_i1213" DrawAspect="Content" ObjectID="_1820453721" r:id="rId384"/>
        </w:object>
      </w:r>
      <w:r>
        <w:t xml:space="preserve"> geeft </w:t>
      </w:r>
      <w:r w:rsidRPr="00B120EE">
        <w:rPr>
          <w:position w:val="-10"/>
        </w:rPr>
        <w:object w:dxaOrig="980" w:dyaOrig="360" w14:anchorId="277C8917">
          <v:shape id="_x0000_i1214" type="#_x0000_t75" style="width:48.9pt;height:18.1pt" o:ole="">
            <v:imagedata r:id="rId385" o:title=""/>
          </v:shape>
          <o:OLEObject Type="Embed" ProgID="Equation.DSMT4" ShapeID="_x0000_i1214" DrawAspect="Content" ObjectID="_1820453722" r:id="rId386"/>
        </w:object>
      </w:r>
    </w:p>
    <w:p w14:paraId="29B1B465" w14:textId="0B426E6E" w:rsidR="00746583" w:rsidRDefault="00A0352D" w:rsidP="00A0352D">
      <w:r>
        <w:tab/>
        <w:t xml:space="preserve">De hoek die </w:t>
      </w:r>
      <w:r w:rsidRPr="00192F22">
        <w:rPr>
          <w:i/>
          <w:iCs/>
        </w:rPr>
        <w:t>n</w:t>
      </w:r>
      <w:r>
        <w:t xml:space="preserve"> maakt met de </w:t>
      </w:r>
      <w:r w:rsidRPr="00A0352D">
        <w:rPr>
          <w:i/>
          <w:iCs/>
        </w:rPr>
        <w:t>x</w:t>
      </w:r>
      <w:r>
        <w:t>-as is 18°.</w:t>
      </w:r>
    </w:p>
    <w:p w14:paraId="0E931734" w14:textId="77777777" w:rsidR="00746583" w:rsidRDefault="00746583">
      <w:r>
        <w:br w:type="page"/>
      </w:r>
    </w:p>
    <w:p w14:paraId="216257EA" w14:textId="78B771B8" w:rsidR="00A0352D" w:rsidRPr="00A0352D" w:rsidRDefault="00A0352D" w:rsidP="0007116E">
      <w:pPr>
        <w:rPr>
          <w:b/>
          <w:bCs/>
        </w:rPr>
      </w:pPr>
      <w:r>
        <w:rPr>
          <w:b/>
          <w:bCs/>
        </w:rPr>
        <w:lastRenderedPageBreak/>
        <w:t>O21</w:t>
      </w:r>
    </w:p>
    <w:p w14:paraId="54D381F3" w14:textId="1B122CF6" w:rsidR="00A0352D" w:rsidRDefault="00B74409" w:rsidP="0007116E">
      <w:r>
        <w:rPr>
          <w:b/>
          <w:bCs/>
        </w:rPr>
        <w:t>a</w:t>
      </w:r>
      <w:r>
        <w:tab/>
      </w:r>
      <m:oMath>
        <m:r>
          <w:rPr>
            <w:rFonts w:ascii="Cambria Math" w:hAnsi="Cambria Math"/>
          </w:rPr>
          <m:t>3x-5y=5</m:t>
        </m:r>
      </m:oMath>
    </w:p>
    <w:p w14:paraId="512D2E3A" w14:textId="77777777" w:rsidR="00B74409" w:rsidRDefault="00B74409" w:rsidP="0007116E">
      <w:r>
        <w:tab/>
      </w:r>
      <w:r w:rsidRPr="00B74409">
        <w:rPr>
          <w:position w:val="-26"/>
        </w:rPr>
        <w:object w:dxaOrig="1240" w:dyaOrig="639" w14:anchorId="7F91523E">
          <v:shape id="_x0000_i1215" type="#_x0000_t75" style="width:62.75pt;height:31.2pt" o:ole="">
            <v:imagedata r:id="rId387" o:title=""/>
          </v:shape>
          <o:OLEObject Type="Embed" ProgID="Equation.DSMT4" ShapeID="_x0000_i1215" DrawAspect="Content" ObjectID="_1820453723" r:id="rId388"/>
        </w:object>
      </w:r>
    </w:p>
    <w:p w14:paraId="4D5356F0" w14:textId="77777777" w:rsidR="00B74409" w:rsidRDefault="00B74409" w:rsidP="0007116E">
      <w:r>
        <w:rPr>
          <w:b/>
          <w:bCs/>
        </w:rPr>
        <w:t>b</w:t>
      </w:r>
      <w:r>
        <w:tab/>
        <w:t xml:space="preserve">die is </w:t>
      </w:r>
      <w:r w:rsidRPr="00B74409">
        <w:rPr>
          <w:position w:val="-12"/>
        </w:rPr>
        <w:object w:dxaOrig="200" w:dyaOrig="360" w14:anchorId="050D225E">
          <v:shape id="_x0000_i1216" type="#_x0000_t75" style="width:10pt;height:18.1pt" o:ole="">
            <v:imagedata r:id="rId389" o:title=""/>
          </v:shape>
          <o:OLEObject Type="Embed" ProgID="Equation.DSMT4" ShapeID="_x0000_i1216" DrawAspect="Content" ObjectID="_1820453724" r:id="rId390"/>
        </w:object>
      </w:r>
      <w:r>
        <w:tab/>
      </w:r>
      <w:r>
        <w:tab/>
      </w:r>
      <w:r>
        <w:rPr>
          <w:b/>
          <w:bCs/>
        </w:rPr>
        <w:t>c</w:t>
      </w:r>
      <w:r>
        <w:tab/>
      </w:r>
      <w:r w:rsidRPr="00B74409">
        <w:rPr>
          <w:position w:val="-12"/>
        </w:rPr>
        <w:object w:dxaOrig="1120" w:dyaOrig="360" w14:anchorId="63EC1DC7">
          <v:shape id="_x0000_i1217" type="#_x0000_t75" style="width:56.2pt;height:18.1pt" o:ole="">
            <v:imagedata r:id="rId391" o:title=""/>
          </v:shape>
          <o:OLEObject Type="Embed" ProgID="Equation.DSMT4" ShapeID="_x0000_i1217" DrawAspect="Content" ObjectID="_1820453725" r:id="rId392"/>
        </w:object>
      </w:r>
      <w:r>
        <w:tab/>
      </w:r>
      <w:r>
        <w:tab/>
      </w:r>
      <w:r>
        <w:rPr>
          <w:b/>
          <w:bCs/>
        </w:rPr>
        <w:t>d</w:t>
      </w:r>
      <w:r>
        <w:tab/>
      </w:r>
      <w:r w:rsidR="00BA7CD5" w:rsidRPr="00B74409">
        <w:rPr>
          <w:position w:val="-6"/>
        </w:rPr>
        <w:object w:dxaOrig="800" w:dyaOrig="320" w14:anchorId="743F4CE2">
          <v:shape id="_x0000_i1218" type="#_x0000_t75" style="width:40.8pt;height:15.8pt" o:ole="">
            <v:imagedata r:id="rId393" o:title=""/>
          </v:shape>
          <o:OLEObject Type="Embed" ProgID="Equation.DSMT4" ShapeID="_x0000_i1218" DrawAspect="Content" ObjectID="_1820453726" r:id="rId394"/>
        </w:object>
      </w:r>
    </w:p>
    <w:p w14:paraId="113B164C" w14:textId="140E318C" w:rsidR="00BA7CD5" w:rsidRDefault="00BA7CD5" w:rsidP="0007116E">
      <w:r>
        <w:rPr>
          <w:b/>
          <w:bCs/>
        </w:rPr>
        <w:t>e</w:t>
      </w:r>
      <w:r>
        <w:tab/>
      </w:r>
      <m:oMath>
        <m:r>
          <w:rPr>
            <w:rFonts w:ascii="Cambria Math" w:hAnsi="Cambria Math"/>
          </w:rPr>
          <m:t>2y=-5x+4</m:t>
        </m:r>
      </m:oMath>
      <w:r>
        <w:tab/>
      </w:r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x-1</m:t>
        </m:r>
      </m:oMath>
    </w:p>
    <w:p w14:paraId="22D324AC" w14:textId="77777777" w:rsidR="00BA7CD5" w:rsidRPr="00BA7CD5" w:rsidRDefault="00BA7CD5" w:rsidP="0007116E">
      <w:r>
        <w:tab/>
      </w:r>
      <w:r w:rsidRPr="00BA7CD5">
        <w:rPr>
          <w:position w:val="-44"/>
        </w:rPr>
        <w:object w:dxaOrig="1420" w:dyaOrig="980" w14:anchorId="75740569">
          <v:shape id="_x0000_i1219" type="#_x0000_t75" style="width:71.6pt;height:48.9pt" o:ole="">
            <v:imagedata r:id="rId395" o:title=""/>
          </v:shape>
          <o:OLEObject Type="Embed" ProgID="Equation.DSMT4" ShapeID="_x0000_i1219" DrawAspect="Content" ObjectID="_1820453727" r:id="rId396"/>
        </w:object>
      </w:r>
      <w:r w:rsidR="00FE0224">
        <w:tab/>
      </w:r>
      <w:r w:rsidR="00FE0224">
        <w:tab/>
      </w:r>
      <w:r w:rsidR="00FE0224" w:rsidRPr="00FE0224">
        <w:rPr>
          <w:position w:val="-44"/>
        </w:rPr>
        <w:object w:dxaOrig="1240" w:dyaOrig="980" w14:anchorId="7F007750">
          <v:shape id="_x0000_i1220" type="#_x0000_t75" style="width:62.75pt;height:48.9pt" o:ole="">
            <v:imagedata r:id="rId397" o:title=""/>
          </v:shape>
          <o:OLEObject Type="Embed" ProgID="Equation.DSMT4" ShapeID="_x0000_i1220" DrawAspect="Content" ObjectID="_1820453728" r:id="rId398"/>
        </w:object>
      </w:r>
      <w:r w:rsidR="00FE0224">
        <w:t xml:space="preserve"> </w:t>
      </w:r>
    </w:p>
    <w:p w14:paraId="1932A3C4" w14:textId="77777777" w:rsidR="00B74409" w:rsidRPr="00B74409" w:rsidRDefault="00B74409" w:rsidP="0007116E"/>
    <w:p w14:paraId="46C16268" w14:textId="6BAC1DB0" w:rsidR="0007116E" w:rsidRPr="00B120EE" w:rsidRDefault="0007116E" w:rsidP="0007116E">
      <w:r>
        <w:rPr>
          <w:b/>
        </w:rPr>
        <w:t>2</w:t>
      </w:r>
      <w:r w:rsidR="00FE0224">
        <w:rPr>
          <w:b/>
        </w:rPr>
        <w:t>1</w:t>
      </w:r>
      <w:r>
        <w:tab/>
      </w:r>
      <m:oMath>
        <m:r>
          <w:rPr>
            <w:rFonts w:ascii="Cambria Math" w:hAnsi="Cambria Math"/>
          </w:rPr>
          <m:t>4x+5y=0</m:t>
        </m:r>
      </m:oMath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4x=y+2</m:t>
        </m:r>
      </m:oMath>
      <w:r>
        <w:tab/>
      </w:r>
      <w:r>
        <w:tab/>
      </w:r>
      <w:r>
        <w:tab/>
      </w:r>
      <w:r w:rsidR="00FE0224" w:rsidRPr="003E0E43">
        <w:rPr>
          <w:position w:val="-12"/>
        </w:rPr>
        <w:object w:dxaOrig="1219" w:dyaOrig="360" w14:anchorId="109DB47D">
          <v:shape id="_x0000_i1221" type="#_x0000_t75" style="width:60.85pt;height:18.1pt" o:ole="">
            <v:imagedata r:id="rId399" o:title=""/>
          </v:shape>
          <o:OLEObject Type="Embed" ProgID="Equation.DSMT4" ShapeID="_x0000_i1221" DrawAspect="Content" ObjectID="_1820453729" r:id="rId400"/>
        </w:object>
      </w:r>
    </w:p>
    <w:p w14:paraId="03E8FF36" w14:textId="77777777" w:rsidR="0007116E" w:rsidRDefault="0007116E" w:rsidP="0007116E">
      <w:r>
        <w:tab/>
      </w:r>
      <w:r w:rsidRPr="003E0E43">
        <w:rPr>
          <w:position w:val="-30"/>
        </w:rPr>
        <w:object w:dxaOrig="2180" w:dyaOrig="720" w14:anchorId="0D21E6F9">
          <v:shape id="_x0000_i1222" type="#_x0000_t75" style="width:108.95pt;height:36.6pt" o:ole="">
            <v:imagedata r:id="rId401" o:title=""/>
          </v:shape>
          <o:OLEObject Type="Embed" ProgID="Equation.DSMT4" ShapeID="_x0000_i1222" DrawAspect="Content" ObjectID="_1820453730" r:id="rId402"/>
        </w:object>
      </w:r>
      <w:r>
        <w:tab/>
      </w:r>
      <w:r w:rsidRPr="003E0E43">
        <w:rPr>
          <w:position w:val="-28"/>
        </w:rPr>
        <w:object w:dxaOrig="1880" w:dyaOrig="680" w14:anchorId="68A6947A">
          <v:shape id="_x0000_i1223" type="#_x0000_t75" style="width:94.7pt;height:34.25pt" o:ole="">
            <v:imagedata r:id="rId403" o:title=""/>
          </v:shape>
          <o:OLEObject Type="Embed" ProgID="Equation.DSMT4" ShapeID="_x0000_i1223" DrawAspect="Content" ObjectID="_1820453731" r:id="rId404"/>
        </w:object>
      </w:r>
      <w:r>
        <w:tab/>
      </w:r>
      <w:r>
        <w:tab/>
      </w:r>
      <w:r w:rsidRPr="003E0E43">
        <w:rPr>
          <w:position w:val="-30"/>
        </w:rPr>
        <w:object w:dxaOrig="2240" w:dyaOrig="720" w14:anchorId="599B0B19">
          <v:shape id="_x0000_i1224" type="#_x0000_t75" style="width:111.65pt;height:36.6pt" o:ole="">
            <v:imagedata r:id="rId405" o:title=""/>
          </v:shape>
          <o:OLEObject Type="Embed" ProgID="Equation.DSMT4" ShapeID="_x0000_i1224" DrawAspect="Content" ObjectID="_1820453732" r:id="rId406"/>
        </w:object>
      </w:r>
    </w:p>
    <w:p w14:paraId="1C935C6A" w14:textId="77777777" w:rsidR="00B74409" w:rsidRDefault="00B74409" w:rsidP="0007116E"/>
    <w:p w14:paraId="5C4CFEE9" w14:textId="77777777" w:rsidR="0007116E" w:rsidRDefault="0007116E" w:rsidP="0007116E">
      <w:r>
        <w:rPr>
          <w:b/>
        </w:rPr>
        <w:t>2</w:t>
      </w:r>
      <w:r w:rsidR="00FE0224">
        <w:rPr>
          <w:b/>
        </w:rPr>
        <w:t>2</w:t>
      </w:r>
    </w:p>
    <w:p w14:paraId="10DC1786" w14:textId="77777777" w:rsidR="0007116E" w:rsidRDefault="0007116E" w:rsidP="0007116E">
      <w:r w:rsidRPr="00FE0224">
        <w:rPr>
          <w:b/>
          <w:bCs/>
        </w:rPr>
        <w:t>a</w:t>
      </w:r>
      <w:r>
        <w:tab/>
      </w:r>
      <w:r w:rsidR="00F67ABF" w:rsidRPr="00F67ABF">
        <w:rPr>
          <w:position w:val="-10"/>
        </w:rPr>
        <w:object w:dxaOrig="1280" w:dyaOrig="360" w14:anchorId="2C05A4CF">
          <v:shape id="_x0000_i1225" type="#_x0000_t75" style="width:63.9pt;height:18.1pt" o:ole="">
            <v:imagedata r:id="rId407" o:title=""/>
          </v:shape>
          <o:OLEObject Type="Embed" ProgID="Equation.DSMT4" ShapeID="_x0000_i1225" DrawAspect="Content" ObjectID="_1820453733" r:id="rId408"/>
        </w:object>
      </w:r>
      <w:r w:rsidR="00F67ABF">
        <w:t xml:space="preserve"> en </w:t>
      </w:r>
      <w:r w:rsidR="00FE0224" w:rsidRPr="00EE08CE">
        <w:rPr>
          <w:position w:val="-10"/>
        </w:rPr>
        <w:object w:dxaOrig="1560" w:dyaOrig="360" w14:anchorId="6F907429">
          <v:shape id="_x0000_i1226" type="#_x0000_t75" style="width:78.55pt;height:18.1pt" o:ole="">
            <v:imagedata r:id="rId409" o:title=""/>
          </v:shape>
          <o:OLEObject Type="Embed" ProgID="Equation.DSMT4" ShapeID="_x0000_i1226" DrawAspect="Content" ObjectID="_1820453734" r:id="rId410"/>
        </w:object>
      </w:r>
      <w:r w:rsidR="00FE0224">
        <w:tab/>
      </w:r>
      <w:r w:rsidR="00F67ABF">
        <w:t xml:space="preserve">dus </w:t>
      </w:r>
      <w:r w:rsidR="00F67ABF" w:rsidRPr="00F67ABF">
        <w:rPr>
          <w:position w:val="-10"/>
        </w:rPr>
        <w:object w:dxaOrig="620" w:dyaOrig="279" w14:anchorId="13C5365E">
          <v:shape id="_x0000_i1227" type="#_x0000_t75" style="width:30.05pt;height:14.65pt" o:ole="">
            <v:imagedata r:id="rId411" o:title=""/>
          </v:shape>
          <o:OLEObject Type="Embed" ProgID="Equation.DSMT4" ShapeID="_x0000_i1227" DrawAspect="Content" ObjectID="_1820453735" r:id="rId412"/>
        </w:object>
      </w:r>
      <w:r w:rsidR="00F67ABF">
        <w:t xml:space="preserve"> en </w:t>
      </w:r>
      <w:r w:rsidR="00FE0224" w:rsidRPr="00EE08CE">
        <w:rPr>
          <w:position w:val="-10"/>
        </w:rPr>
        <w:object w:dxaOrig="760" w:dyaOrig="279" w14:anchorId="0FC3762A">
          <v:shape id="_x0000_i1228" type="#_x0000_t75" style="width:38.1pt;height:14.65pt" o:ole="">
            <v:imagedata r:id="rId413" o:title=""/>
          </v:shape>
          <o:OLEObject Type="Embed" ProgID="Equation.DSMT4" ShapeID="_x0000_i1228" DrawAspect="Content" ObjectID="_1820453736" r:id="rId414"/>
        </w:object>
      </w:r>
    </w:p>
    <w:p w14:paraId="667F3237" w14:textId="77777777" w:rsidR="0007116E" w:rsidRDefault="0007116E" w:rsidP="0007116E">
      <w:r w:rsidRPr="00F67ABF">
        <w:rPr>
          <w:b/>
          <w:bCs/>
        </w:rPr>
        <w:t>b</w:t>
      </w:r>
      <w:r>
        <w:tab/>
      </w:r>
      <w:r w:rsidR="00FE0224" w:rsidRPr="00EE08CE">
        <w:rPr>
          <w:position w:val="-10"/>
        </w:rPr>
        <w:object w:dxaOrig="1660" w:dyaOrig="360" w14:anchorId="5898DDB5">
          <v:shape id="_x0000_i1229" type="#_x0000_t75" style="width:83.15pt;height:18.1pt" o:ole="">
            <v:imagedata r:id="rId415" o:title=""/>
          </v:shape>
          <o:OLEObject Type="Embed" ProgID="Equation.DSMT4" ShapeID="_x0000_i1229" DrawAspect="Content" ObjectID="_1820453737" r:id="rId416"/>
        </w:object>
      </w:r>
      <w:r w:rsidR="00F67ABF">
        <w:t xml:space="preserve"> en </w:t>
      </w:r>
      <w:r w:rsidR="00F67ABF" w:rsidRPr="00EE08CE">
        <w:rPr>
          <w:position w:val="-10"/>
        </w:rPr>
        <w:object w:dxaOrig="1939" w:dyaOrig="360" w14:anchorId="7B7E4849">
          <v:shape id="_x0000_i1230" type="#_x0000_t75" style="width:97.4pt;height:18.1pt" o:ole="">
            <v:imagedata r:id="rId417" o:title=""/>
          </v:shape>
          <o:OLEObject Type="Embed" ProgID="Equation.DSMT4" ShapeID="_x0000_i1230" DrawAspect="Content" ObjectID="_1820453738" r:id="rId418"/>
        </w:object>
      </w:r>
      <w:r w:rsidR="00F67ABF">
        <w:tab/>
        <w:t xml:space="preserve">dus </w:t>
      </w:r>
      <w:r w:rsidR="00FE0224" w:rsidRPr="00EE08CE">
        <w:rPr>
          <w:position w:val="-10"/>
        </w:rPr>
        <w:object w:dxaOrig="1080" w:dyaOrig="320" w14:anchorId="36A80910">
          <v:shape id="_x0000_i1231" type="#_x0000_t75" style="width:53.9pt;height:15.8pt" o:ole="">
            <v:imagedata r:id="rId419" o:title=""/>
          </v:shape>
          <o:OLEObject Type="Embed" ProgID="Equation.DSMT4" ShapeID="_x0000_i1231" DrawAspect="Content" ObjectID="_1820453739" r:id="rId420"/>
        </w:object>
      </w:r>
      <w:r w:rsidR="00F67ABF">
        <w:t xml:space="preserve"> en </w:t>
      </w:r>
      <w:r w:rsidR="00F67ABF" w:rsidRPr="00EE08CE">
        <w:rPr>
          <w:position w:val="-10"/>
        </w:rPr>
        <w:object w:dxaOrig="1219" w:dyaOrig="320" w14:anchorId="67707E0E">
          <v:shape id="_x0000_i1232" type="#_x0000_t75" style="width:60.85pt;height:15.8pt" o:ole="">
            <v:imagedata r:id="rId421" o:title=""/>
          </v:shape>
          <o:OLEObject Type="Embed" ProgID="Equation.DSMT4" ShapeID="_x0000_i1232" DrawAspect="Content" ObjectID="_1820453740" r:id="rId422"/>
        </w:object>
      </w:r>
    </w:p>
    <w:p w14:paraId="38B64D36" w14:textId="77777777" w:rsidR="0007116E" w:rsidRDefault="0007116E" w:rsidP="0007116E">
      <w:r w:rsidRPr="00F67ABF">
        <w:rPr>
          <w:b/>
          <w:bCs/>
        </w:rPr>
        <w:t>c</w:t>
      </w:r>
      <w:r>
        <w:tab/>
      </w:r>
      <w:r w:rsidRPr="00EE08CE">
        <w:rPr>
          <w:position w:val="-10"/>
        </w:rPr>
        <w:object w:dxaOrig="600" w:dyaOrig="320" w14:anchorId="61A0D7B8">
          <v:shape id="_x0000_i1233" type="#_x0000_t75" style="width:30.05pt;height:15.8pt" o:ole="">
            <v:imagedata r:id="rId423" o:title=""/>
          </v:shape>
          <o:OLEObject Type="Embed" ProgID="Equation.DSMT4" ShapeID="_x0000_i1233" DrawAspect="Content" ObjectID="_1820453741" r:id="rId424"/>
        </w:object>
      </w:r>
    </w:p>
    <w:p w14:paraId="44BCD34E" w14:textId="77777777" w:rsidR="0007116E" w:rsidRDefault="0007116E" w:rsidP="0007116E"/>
    <w:p w14:paraId="1B032424" w14:textId="77777777" w:rsidR="0007116E" w:rsidRPr="00A477AF" w:rsidRDefault="0007116E" w:rsidP="0007116E">
      <w:pPr>
        <w:rPr>
          <w:b/>
        </w:rPr>
      </w:pPr>
      <w:r w:rsidRPr="00A477AF">
        <w:rPr>
          <w:b/>
        </w:rPr>
        <w:t>2</w:t>
      </w:r>
      <w:r w:rsidR="00735A80">
        <w:rPr>
          <w:b/>
        </w:rPr>
        <w:t>3</w:t>
      </w:r>
    </w:p>
    <w:p w14:paraId="628E3385" w14:textId="77777777" w:rsidR="0007116E" w:rsidRPr="00A477AF" w:rsidRDefault="0007116E" w:rsidP="0007116E">
      <w:r w:rsidRPr="00735A80">
        <w:rPr>
          <w:b/>
          <w:bCs/>
        </w:rPr>
        <w:t>a</w:t>
      </w:r>
      <w:r w:rsidRPr="00A477AF">
        <w:tab/>
        <w:t xml:space="preserve">De richtingscoëfficiënt is </w:t>
      </w:r>
      <w:r w:rsidRPr="00EE08CE">
        <w:rPr>
          <w:position w:val="-12"/>
          <w:lang w:val="en-US"/>
        </w:rPr>
        <w:object w:dxaOrig="200" w:dyaOrig="360" w14:anchorId="7280989D">
          <v:shape id="_x0000_i1234" type="#_x0000_t75" style="width:10pt;height:18.1pt" o:ole="">
            <v:imagedata r:id="rId425" o:title=""/>
          </v:shape>
          <o:OLEObject Type="Embed" ProgID="Equation.DSMT4" ShapeID="_x0000_i1234" DrawAspect="Content" ObjectID="_1820453742" r:id="rId426"/>
        </w:object>
      </w:r>
      <w:r w:rsidRPr="00A477AF">
        <w:t xml:space="preserve"> en de richtingshoek </w:t>
      </w:r>
      <w:r w:rsidRPr="00F51E3A">
        <w:rPr>
          <w:position w:val="-12"/>
          <w:lang w:val="en-US"/>
        </w:rPr>
        <w:object w:dxaOrig="1460" w:dyaOrig="380" w14:anchorId="4A6BB905">
          <v:shape id="_x0000_i1235" type="#_x0000_t75" style="width:72.4pt;height:18.85pt" o:ole="">
            <v:imagedata r:id="rId427" o:title=""/>
          </v:shape>
          <o:OLEObject Type="Embed" ProgID="Equation.DSMT4" ShapeID="_x0000_i1235" DrawAspect="Content" ObjectID="_1820453743" r:id="rId428"/>
        </w:object>
      </w:r>
    </w:p>
    <w:p w14:paraId="045B693C" w14:textId="77777777" w:rsidR="0007116E" w:rsidRDefault="0007116E" w:rsidP="0007116E">
      <w:r w:rsidRPr="00735A80">
        <w:rPr>
          <w:b/>
          <w:bCs/>
        </w:rPr>
        <w:t>b</w:t>
      </w:r>
      <w:r>
        <w:tab/>
      </w:r>
      <w:r w:rsidRPr="00F51E3A">
        <w:rPr>
          <w:position w:val="-10"/>
        </w:rPr>
        <w:object w:dxaOrig="1340" w:dyaOrig="320" w14:anchorId="21A5C391">
          <v:shape id="_x0000_i1236" type="#_x0000_t75" style="width:67pt;height:15.8pt" o:ole="">
            <v:imagedata r:id="rId429" o:title=""/>
          </v:shape>
          <o:OLEObject Type="Embed" ProgID="Equation.DSMT4" ShapeID="_x0000_i1236" DrawAspect="Content" ObjectID="_1820453744" r:id="rId430"/>
        </w:object>
      </w:r>
    </w:p>
    <w:p w14:paraId="41E0D633" w14:textId="77777777" w:rsidR="0007116E" w:rsidRDefault="0007116E" w:rsidP="0007116E">
      <w:r>
        <w:tab/>
        <w:t>De richtingscoëfficiënt is -1 en de richtingshoek -45°.</w:t>
      </w:r>
    </w:p>
    <w:p w14:paraId="69862D3B" w14:textId="77777777" w:rsidR="0007116E" w:rsidRDefault="0007116E" w:rsidP="0007116E">
      <w:r w:rsidRPr="00735A80">
        <w:rPr>
          <w:b/>
          <w:bCs/>
        </w:rPr>
        <w:t>c</w:t>
      </w:r>
      <w:r>
        <w:tab/>
        <w:t xml:space="preserve">De hoek tussen </w:t>
      </w:r>
      <w:r w:rsidRPr="00F51E3A">
        <w:rPr>
          <w:i/>
        </w:rPr>
        <w:t>k</w:t>
      </w:r>
      <w:r>
        <w:t xml:space="preserve"> en </w:t>
      </w:r>
      <w:r w:rsidRPr="00F51E3A">
        <w:rPr>
          <w:i/>
        </w:rPr>
        <w:t>l</w:t>
      </w:r>
      <w:r>
        <w:t xml:space="preserve"> is </w:t>
      </w:r>
      <w:r w:rsidRPr="00F51E3A">
        <w:rPr>
          <w:position w:val="-6"/>
        </w:rPr>
        <w:object w:dxaOrig="1620" w:dyaOrig="320" w14:anchorId="6F4C67D7">
          <v:shape id="_x0000_i1237" type="#_x0000_t75" style="width:80.45pt;height:15.8pt" o:ole="">
            <v:imagedata r:id="rId431" o:title=""/>
          </v:shape>
          <o:OLEObject Type="Embed" ProgID="Equation.DSMT4" ShapeID="_x0000_i1237" DrawAspect="Content" ObjectID="_1820453745" r:id="rId432"/>
        </w:object>
      </w:r>
    </w:p>
    <w:p w14:paraId="5B820DF1" w14:textId="77777777" w:rsidR="0007116E" w:rsidRDefault="0007116E" w:rsidP="0007116E"/>
    <w:p w14:paraId="275DCAC4" w14:textId="0DDD3A86" w:rsidR="00735A80" w:rsidRDefault="003A127C" w:rsidP="0007116E">
      <w:r>
        <w:rPr>
          <w:b/>
          <w:bCs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697FDB34" wp14:editId="291C36B3">
                <wp:simplePos x="0" y="0"/>
                <wp:positionH relativeFrom="column">
                  <wp:posOffset>3326765</wp:posOffset>
                </wp:positionH>
                <wp:positionV relativeFrom="paragraph">
                  <wp:posOffset>84455</wp:posOffset>
                </wp:positionV>
                <wp:extent cx="2430145" cy="1515745"/>
                <wp:effectExtent l="0" t="0" r="9525" b="2540"/>
                <wp:wrapNone/>
                <wp:docPr id="15" name="Group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30145" cy="1515745"/>
                          <a:chOff x="6373" y="9309"/>
                          <a:chExt cx="3827" cy="2387"/>
                        </a:xfrm>
                      </wpg:grpSpPr>
                      <pic:pic xmlns:pic="http://schemas.openxmlformats.org/drawingml/2006/picture">
                        <pic:nvPicPr>
                          <pic:cNvPr id="16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354" t="23535" r="11174" b="2390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373" y="9316"/>
                            <a:ext cx="3827" cy="2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7" name="AutoShape 145"/>
                        <wps:cNvCnPr>
                          <a:cxnSpLocks noChangeShapeType="1"/>
                        </wps:cNvCnPr>
                        <wps:spPr bwMode="auto">
                          <a:xfrm>
                            <a:off x="8277" y="10506"/>
                            <a:ext cx="192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146"/>
                        <wps:cNvSpPr txBox="1">
                          <a:spLocks noChangeArrowheads="1"/>
                        </wps:cNvSpPr>
                        <wps:spPr bwMode="auto">
                          <a:xfrm>
                            <a:off x="7546" y="9309"/>
                            <a:ext cx="351" cy="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34F61B" w14:textId="77777777" w:rsidR="003547DD" w:rsidRPr="003547DD" w:rsidRDefault="003547DD">
                              <w:pPr>
                                <w:rPr>
                                  <w:i/>
                                  <w:iCs/>
                                  <w:color w:val="0070C0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70C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47"/>
                        <wps:cNvSpPr txBox="1">
                          <a:spLocks noChangeArrowheads="1"/>
                        </wps:cNvSpPr>
                        <wps:spPr bwMode="auto">
                          <a:xfrm>
                            <a:off x="6523" y="9697"/>
                            <a:ext cx="351" cy="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3DABB2" w14:textId="77777777" w:rsidR="003547DD" w:rsidRPr="003547DD" w:rsidRDefault="003547DD" w:rsidP="003547DD">
                              <w:pPr>
                                <w:rPr>
                                  <w:i/>
                                  <w:iCs/>
                                  <w:color w:val="FF0000"/>
                                </w:rPr>
                              </w:pPr>
                              <w:r w:rsidRPr="003547DD">
                                <w:rPr>
                                  <w:i/>
                                  <w:iCs/>
                                  <w:color w:val="FF000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7FDB34" id="Group 148" o:spid="_x0000_s1026" style="position:absolute;margin-left:261.95pt;margin-top:6.65pt;width:191.35pt;height:119.35pt;z-index:251658240" coordorigin="6373,9309" coordsize="3827,238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">
                <v:shape id="Afbeelding 1" o:spid="_x0000_s1027" type="#_x0000_t75" style="position:absolute;left:6373;top:9316;width:3827;height:23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">
                  <v:imagedata r:id="rId434" o:title="" croptop="15424f" cropbottom="15666f" cropleft="27102f" cropright="7323f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45" o:spid="_x0000_s1028" type="#_x0000_t32" style="position:absolute;left:8277;top:10506;width:192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46" o:spid="_x0000_s1029" type="#_x0000_t202" style="position:absolute;left:7546;top:9309;width:351;height: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3B34F61B" w14:textId="77777777" w:rsidR="003547DD" w:rsidRPr="003547DD" w:rsidRDefault="003547DD">
                        <w:pPr>
                          <w:rPr>
                            <w:i/>
                            <w:iCs/>
                            <w:color w:val="0070C0"/>
                          </w:rPr>
                        </w:pPr>
                        <w:r>
                          <w:rPr>
                            <w:i/>
                            <w:iCs/>
                            <w:color w:val="0070C0"/>
                          </w:rPr>
                          <w:t>l</w:t>
                        </w:r>
                      </w:p>
                    </w:txbxContent>
                  </v:textbox>
                </v:shape>
                <v:shape id="Text Box 147" o:spid="_x0000_s1030" type="#_x0000_t202" style="position:absolute;left:6523;top:9697;width:351;height: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123DABB2" w14:textId="77777777" w:rsidR="003547DD" w:rsidRPr="003547DD" w:rsidRDefault="003547DD" w:rsidP="003547DD">
                        <w:pPr>
                          <w:rPr>
                            <w:i/>
                            <w:iCs/>
                            <w:color w:val="FF0000"/>
                          </w:rPr>
                        </w:pPr>
                        <w:r w:rsidRPr="003547DD">
                          <w:rPr>
                            <w:i/>
                            <w:iCs/>
                            <w:color w:val="FF0000"/>
                          </w:rPr>
                          <w:t>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35A80">
        <w:rPr>
          <w:b/>
          <w:bCs/>
        </w:rPr>
        <w:t>O24</w:t>
      </w:r>
    </w:p>
    <w:p w14:paraId="5438907A" w14:textId="3A85D0E4" w:rsidR="00735A80" w:rsidRDefault="00735A80" w:rsidP="0007116E">
      <w:r>
        <w:rPr>
          <w:b/>
          <w:bCs/>
        </w:rPr>
        <w:t>a</w:t>
      </w:r>
      <w:r>
        <w:tab/>
      </w:r>
      <m:oMath>
        <m:r>
          <w:rPr>
            <w:rFonts w:ascii="Cambria Math" w:hAnsi="Cambria Math"/>
          </w:rPr>
          <m:t>2x+3y=8</m:t>
        </m:r>
      </m:oMath>
    </w:p>
    <w:p w14:paraId="3770D14A" w14:textId="7C2C44FC" w:rsidR="001B00BD" w:rsidRDefault="001B00BD" w:rsidP="0007116E">
      <w:r>
        <w:tab/>
      </w:r>
      <m:oMath>
        <m:r>
          <w:rPr>
            <w:rFonts w:ascii="Cambria Math" w:hAnsi="Cambria Math"/>
          </w:rPr>
          <m:t>3y=-2x+8</m:t>
        </m:r>
      </m:oMath>
    </w:p>
    <w:p w14:paraId="11E50D72" w14:textId="7B94D0DF" w:rsidR="001B00BD" w:rsidRDefault="001B00BD" w:rsidP="0007116E">
      <w:r>
        <w:tab/>
      </w:r>
      <m:oMath>
        <m:r>
          <w:rPr>
            <w:rFonts w:ascii="Cambria Math" w:hAnsi="Cambria Math"/>
          </w:rPr>
          <m:t>y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x+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682A14ED" w14:textId="77777777" w:rsidR="003547DD" w:rsidRDefault="003547DD" w:rsidP="0007116E">
      <w:pPr>
        <w:rPr>
          <w:b/>
          <w:bCs/>
        </w:rPr>
      </w:pPr>
      <w:r>
        <w:rPr>
          <w:b/>
          <w:bCs/>
        </w:rPr>
        <w:t>b</w:t>
      </w:r>
    </w:p>
    <w:p w14:paraId="3171AE3A" w14:textId="65F26283" w:rsidR="003547DD" w:rsidRPr="00FC708B" w:rsidRDefault="003547DD" w:rsidP="0007116E">
      <w:r>
        <w:rPr>
          <w:b/>
          <w:bCs/>
        </w:rPr>
        <w:t>c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c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=-3</m:t>
        </m:r>
      </m:oMath>
      <w:r w:rsidR="00F854DB">
        <w:t xml:space="preserve"> </w:t>
      </w:r>
      <w:r>
        <w:t xml:space="preserve"> </w:t>
      </w:r>
      <w:r w:rsidR="00FC708B">
        <w:tab/>
      </w:r>
      <w:r w:rsidR="00FC708B">
        <w:tab/>
      </w:r>
      <w:r w:rsidR="00FC708B">
        <w:rPr>
          <w:b/>
          <w:bCs/>
        </w:rPr>
        <w:t>e</w:t>
      </w:r>
      <w:r w:rsidR="00FC708B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c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7135B0A6" w14:textId="31EF3C16" w:rsidR="003547DD" w:rsidRPr="00C76A91" w:rsidRDefault="003547DD" w:rsidP="0007116E">
      <w:r w:rsidRPr="00C76A91">
        <w:rPr>
          <w:b/>
          <w:bCs/>
        </w:rPr>
        <w:t>d</w:t>
      </w:r>
      <w:r w:rsidRPr="00C76A91"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α</m:t>
            </m:r>
            <m:r>
              <w:rPr>
                <w:rFonts w:ascii="Cambria Math" w:hAnsi="Cambria Math"/>
              </w:rPr>
              <m:t>)</m:t>
            </m:r>
          </m:e>
        </m:func>
        <m:r>
          <w:rPr>
            <w:rFonts w:ascii="Cambria Math" w:hAnsi="Cambria Math"/>
          </w:rPr>
          <m:t>=-3</m:t>
        </m:r>
      </m:oMath>
      <w:r w:rsidR="00942C59" w:rsidRPr="00C76A91">
        <w:tab/>
      </w:r>
      <w:r w:rsidR="00942C59" w:rsidRPr="00C76A91">
        <w:tab/>
      </w:r>
      <w:r w:rsidR="009D7090" w:rsidRPr="00C76A91">
        <w:rPr>
          <w:b/>
          <w:bCs/>
        </w:rPr>
        <w:t>f</w:t>
      </w:r>
      <w:r w:rsidR="009D7090" w:rsidRPr="00C76A91"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β</m:t>
            </m:r>
            <m:r>
              <w:rPr>
                <w:rFonts w:ascii="Cambria Math" w:hAnsi="Cambria Math"/>
              </w:rPr>
              <m:t>)</m:t>
            </m:r>
          </m:e>
        </m:func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40FFC39B" w14:textId="69DB92F9" w:rsidR="008D25ED" w:rsidRPr="00F854DB" w:rsidRDefault="008D25ED" w:rsidP="0007116E">
      <w:pPr>
        <w:rPr>
          <w:lang w:val="en-GB"/>
        </w:rPr>
      </w:pPr>
      <w:r w:rsidRPr="00C76A91">
        <w:tab/>
      </w:r>
      <m:oMath>
        <m:r>
          <w:rPr>
            <w:rFonts w:ascii="Cambria Math" w:hAnsi="Cambria Math"/>
            <w:lang w:val="en-GB"/>
          </w:rPr>
          <m:t>α≈-72°</m:t>
        </m:r>
      </m:oMath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β≈-34°</m:t>
        </m:r>
      </m:oMath>
    </w:p>
    <w:p w14:paraId="699C469D" w14:textId="7D88A7A8" w:rsidR="00D82A2C" w:rsidRDefault="00D82A2C" w:rsidP="0007116E">
      <w:r>
        <w:tab/>
      </w:r>
      <m:oMath>
        <m:r>
          <w:rPr>
            <w:rFonts w:ascii="Cambria Math" w:hAnsi="Cambria Math"/>
          </w:rPr>
          <m:t>∠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l, n</m:t>
            </m:r>
          </m:e>
        </m:d>
        <m:r>
          <w:rPr>
            <w:rFonts w:ascii="Cambria Math" w:hAnsi="Cambria Math"/>
          </w:rPr>
          <m:t>=72°-34°≈38°</m:t>
        </m:r>
      </m:oMath>
    </w:p>
    <w:p w14:paraId="659C44BE" w14:textId="77777777" w:rsidR="001D46F6" w:rsidRDefault="001D46F6" w:rsidP="0007116E"/>
    <w:p w14:paraId="676466BD" w14:textId="77777777" w:rsidR="0007116E" w:rsidRPr="00874C27" w:rsidRDefault="0007116E" w:rsidP="0007116E">
      <w:pPr>
        <w:rPr>
          <w:lang w:val="en-GB"/>
        </w:rPr>
      </w:pPr>
      <w:r w:rsidRPr="00874C27">
        <w:rPr>
          <w:b/>
          <w:lang w:val="en-GB"/>
        </w:rPr>
        <w:t>2</w:t>
      </w:r>
      <w:r w:rsidR="009D7090" w:rsidRPr="00874C27">
        <w:rPr>
          <w:b/>
          <w:lang w:val="en-GB"/>
        </w:rPr>
        <w:t>4</w:t>
      </w:r>
    </w:p>
    <w:p w14:paraId="11C64238" w14:textId="0D3CC0AB" w:rsidR="0007116E" w:rsidRDefault="0007116E" w:rsidP="0007116E">
      <w:pPr>
        <w:rPr>
          <w:lang w:val="en-GB"/>
        </w:rPr>
      </w:pPr>
      <w:r w:rsidRPr="00874C27">
        <w:rPr>
          <w:b/>
          <w:bCs/>
          <w:lang w:val="en-GB"/>
        </w:rPr>
        <w:t>a</w:t>
      </w:r>
      <w:r w:rsidRPr="00874C27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3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en-GB"/>
          </w:rPr>
          <m:t>=4</m:t>
        </m:r>
      </m:oMath>
      <w:r w:rsidRPr="00874C27">
        <w:rPr>
          <w:lang w:val="en-GB"/>
        </w:rPr>
        <w:tab/>
      </w:r>
      <w:r w:rsidR="001D03DB">
        <w:rPr>
          <w:lang w:val="en-GB"/>
        </w:rPr>
        <w:tab/>
      </w:r>
      <w:r w:rsidRPr="00874C27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</m:t>
        </m:r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en-GB"/>
          </w:rPr>
          <m:t>+3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=6</m:t>
        </m:r>
      </m:oMath>
      <w:r w:rsidRPr="00874C27">
        <w:rPr>
          <w:lang w:val="en-GB"/>
        </w:rPr>
        <w:tab/>
      </w:r>
      <w:r w:rsidRPr="00874C27">
        <w:rPr>
          <w:lang w:val="en-GB"/>
        </w:rPr>
        <w:tab/>
      </w:r>
      <w:r w:rsidRPr="00874C27">
        <w:rPr>
          <w:b/>
          <w:bCs/>
          <w:lang w:val="en-GB"/>
        </w:rPr>
        <w:t>b</w:t>
      </w:r>
      <w:r w:rsidRPr="00874C27">
        <w:rPr>
          <w:lang w:val="en-GB"/>
        </w:rPr>
        <w:tab/>
      </w:r>
      <m:oMath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lang w:val="en-GB"/>
              </w:rPr>
              <m:t>5</m:t>
            </m:r>
          </m:den>
        </m:f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4</m:t>
        </m:r>
      </m:oMath>
      <w:r w:rsidRPr="00874C27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5</m:t>
        </m:r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en-GB"/>
          </w:rPr>
          <m:t>=1</m:t>
        </m:r>
      </m:oMath>
    </w:p>
    <w:p w14:paraId="38CCB5EE" w14:textId="683F740B" w:rsidR="00912D65" w:rsidRDefault="00912D65" w:rsidP="0007116E">
      <w:pPr>
        <w:rPr>
          <w:lang w:val="en-GB"/>
        </w:rPr>
      </w:pPr>
      <w:r>
        <w:rPr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y=3x-4</m:t>
        </m:r>
      </m:oMath>
      <w:r>
        <w:rPr>
          <w:lang w:val="en-GB"/>
        </w:rPr>
        <w:tab/>
      </w:r>
      <w:r w:rsidR="00817DE5">
        <w:rPr>
          <w:lang w:val="en-GB"/>
        </w:rPr>
        <w:tab/>
      </w: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y=-3x+6</m:t>
        </m:r>
      </m:oMath>
      <w:r w:rsidR="00817DE5">
        <w:rPr>
          <w:lang w:val="en-GB"/>
        </w:rPr>
        <w:tab/>
      </w:r>
      <w:r w:rsidR="00817DE5">
        <w:rPr>
          <w:lang w:val="en-GB"/>
        </w:rPr>
        <w:tab/>
      </w:r>
      <m:oMath>
        <m:func>
          <m:funcPr>
            <m:ctrlPr>
              <w:rPr>
                <w:rFonts w:ascii="Cambria Math" w:hAnsi="Cambria Math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GB"/>
              </w:rPr>
              <m:t>tan</m:t>
            </m:r>
          </m:fName>
          <m:e>
            <m:r>
              <w:rPr>
                <w:rFonts w:ascii="Cambria Math" w:hAnsi="Cambria Math"/>
                <w:lang w:val="en-GB"/>
              </w:rPr>
              <m:t>(α)</m:t>
            </m:r>
          </m:e>
        </m:func>
        <m:r>
          <w:rPr>
            <w:rFonts w:ascii="Cambria Math" w:hAnsi="Cambria Math"/>
            <w:lang w:val="en-GB"/>
          </w:rPr>
          <m:t>=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2</m:t>
            </m:r>
          </m:num>
          <m:den>
            <m:r>
              <w:rPr>
                <w:rFonts w:ascii="Cambria Math" w:hAnsi="Cambria Math"/>
                <w:lang w:val="en-GB"/>
              </w:rPr>
              <m:t>5</m:t>
            </m:r>
          </m:den>
        </m:f>
      </m:oMath>
      <w:r w:rsidR="00817DE5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y=-5x+1</m:t>
        </m:r>
      </m:oMath>
    </w:p>
    <w:p w14:paraId="2EB78F76" w14:textId="25FFF124" w:rsidR="00912D65" w:rsidRDefault="00912D65" w:rsidP="0007116E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y=6x-8</m:t>
        </m:r>
      </m:oMath>
      <w:r w:rsidR="001D03DB">
        <w:rPr>
          <w:lang w:val="en-GB"/>
        </w:rPr>
        <w:tab/>
      </w:r>
      <w:r w:rsidR="00817DE5">
        <w:rPr>
          <w:lang w:val="en-GB"/>
        </w:rPr>
        <w:tab/>
      </w:r>
      <w:r w:rsidR="001D03DB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y=-1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x+3</m:t>
        </m:r>
      </m:oMath>
      <w:r w:rsidR="00817DE5">
        <w:rPr>
          <w:lang w:val="en-GB"/>
        </w:rPr>
        <w:tab/>
      </w:r>
      <w:r w:rsidR="00817DE5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α≈22°</m:t>
        </m:r>
      </m:oMath>
      <w:r w:rsidR="009A693E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y=-2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  <m:r>
          <w:rPr>
            <w:rFonts w:ascii="Cambria Math" w:hAnsi="Cambria Math"/>
            <w:lang w:val="en-GB"/>
          </w:rPr>
          <m:t>x+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</m:oMath>
    </w:p>
    <w:p w14:paraId="40D4BAEF" w14:textId="7E113812" w:rsidR="00912D65" w:rsidRPr="00874C27" w:rsidRDefault="00912D65" w:rsidP="0007116E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</w:rPr>
          <m:t>α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an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-1</m:t>
                </m:r>
                <m:ctrlPr>
                  <w:rPr>
                    <w:rFonts w:ascii="Cambria Math" w:hAnsi="Cambria Math"/>
                  </w:rPr>
                </m:ctrlPr>
              </m:sup>
            </m:sSup>
          </m:fName>
          <m:e>
            <m:r>
              <w:rPr>
                <w:rFonts w:ascii="Cambria Math" w:hAnsi="Cambria Math"/>
              </w:rPr>
              <m:t>(6)</m:t>
            </m:r>
          </m:e>
        </m:func>
        <m:r>
          <w:rPr>
            <w:rFonts w:ascii="Cambria Math" w:hAnsi="Cambria Math"/>
          </w:rPr>
          <m:t xml:space="preserve">≈81° </m:t>
        </m:r>
      </m:oMath>
      <w:r w:rsidR="00817DE5">
        <w:tab/>
      </w:r>
      <w:r w:rsidR="00817DE5">
        <w:tab/>
      </w:r>
      <m:oMath>
        <m:r>
          <w:rPr>
            <w:rFonts w:ascii="Cambria Math" w:hAnsi="Cambria Math"/>
          </w:rPr>
          <m:t>β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an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-1</m:t>
                </m:r>
                <m:ctrlPr>
                  <w:rPr>
                    <w:rFonts w:ascii="Cambria Math" w:hAnsi="Cambria Math"/>
                  </w:rPr>
                </m:ctrlPr>
              </m:sup>
            </m:sSup>
          </m:fName>
          <m:e>
            <m:r>
              <w:rPr>
                <w:rFonts w:ascii="Cambria Math" w:hAnsi="Cambria Math"/>
              </w:rPr>
              <m:t>(-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</m:func>
        <m:r>
          <w:rPr>
            <w:rFonts w:ascii="Cambria Math" w:hAnsi="Cambria Math"/>
          </w:rPr>
          <m:t xml:space="preserve">≈-56° </m:t>
        </m:r>
      </m:oMath>
      <w:r w:rsidR="009A693E">
        <w:tab/>
      </w:r>
      <w:r w:rsidR="009A693E">
        <w:tab/>
      </w:r>
      <w:r w:rsidR="009A693E">
        <w:tab/>
      </w:r>
      <m:oMath>
        <m:r>
          <w:rPr>
            <w:rFonts w:ascii="Cambria Math" w:hAnsi="Cambria Math"/>
          </w:rPr>
          <m:t>β≈-68°</m:t>
        </m:r>
      </m:oMath>
    </w:p>
    <w:p w14:paraId="277D961D" w14:textId="77777777" w:rsidR="0007116E" w:rsidRDefault="0007116E" w:rsidP="0007116E">
      <w:r>
        <w:tab/>
        <w:t>De hoek tussen de lijnen is 43°.</w:t>
      </w:r>
      <w:r>
        <w:tab/>
      </w:r>
      <w:r>
        <w:tab/>
      </w:r>
      <w:r>
        <w:tab/>
      </w:r>
      <w:r>
        <w:tab/>
        <w:t>Deze hoek is 90°.</w:t>
      </w:r>
    </w:p>
    <w:p w14:paraId="0A1E5606" w14:textId="77777777" w:rsidR="00B963DA" w:rsidRDefault="00B963DA">
      <w:pPr>
        <w:rPr>
          <w:b/>
          <w:bCs/>
        </w:rPr>
      </w:pPr>
      <w:r>
        <w:rPr>
          <w:b/>
          <w:bCs/>
        </w:rPr>
        <w:br w:type="page"/>
      </w:r>
    </w:p>
    <w:p w14:paraId="17F4A4FD" w14:textId="44FBC76C" w:rsidR="0007116E" w:rsidRDefault="0007116E" w:rsidP="0007116E">
      <w:r w:rsidRPr="007459D5">
        <w:rPr>
          <w:b/>
          <w:bCs/>
        </w:rPr>
        <w:lastRenderedPageBreak/>
        <w:t>c</w:t>
      </w:r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y=1</m:t>
        </m:r>
      </m:oMath>
      <w:r>
        <w:tab/>
      </w:r>
      <w:r>
        <w:tab/>
      </w:r>
      <w:r w:rsidR="00A20685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x-1</m:t>
        </m:r>
      </m:oMath>
    </w:p>
    <w:p w14:paraId="22C33242" w14:textId="41ED4AB7" w:rsidR="004377A7" w:rsidRDefault="004377A7" w:rsidP="0007116E">
      <w:r>
        <w:tab/>
      </w:r>
      <m:oMath>
        <m:r>
          <w:rPr>
            <w:rFonts w:ascii="Cambria Math" w:hAnsi="Cambria Math"/>
          </w:rPr>
          <m:t>y=-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+5</m:t>
        </m:r>
      </m:oMath>
      <w:r>
        <w:tab/>
      </w:r>
      <w:r>
        <w:tab/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x-2</m:t>
        </m:r>
      </m:oMath>
    </w:p>
    <w:p w14:paraId="1F6A3835" w14:textId="05C8B601" w:rsidR="001D46F6" w:rsidRDefault="004377A7" w:rsidP="0007116E">
      <w:r>
        <w:tab/>
      </w:r>
      <m:oMath>
        <m:r>
          <w:rPr>
            <w:rFonts w:ascii="Cambria Math" w:hAnsi="Cambria Math"/>
          </w:rPr>
          <m:t>α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an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-1</m:t>
                </m:r>
                <m:ctrlPr>
                  <w:rPr>
                    <w:rFonts w:ascii="Cambria Math" w:hAnsi="Cambria Math"/>
                  </w:rPr>
                </m:ctrlPr>
              </m:sup>
            </m:sSup>
          </m:fName>
          <m:e>
            <m:r>
              <w:rPr>
                <w:rFonts w:ascii="Cambria Math" w:hAnsi="Cambria Math"/>
              </w:rPr>
              <m:t>(-2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</m:func>
        <m:r>
          <w:rPr>
            <w:rFonts w:ascii="Cambria Math" w:hAnsi="Cambria Math"/>
          </w:rPr>
          <m:t>≈-68°</m:t>
        </m:r>
      </m:oMath>
      <w:r w:rsidR="00A20685">
        <w:tab/>
      </w:r>
      <m:oMath>
        <m:r>
          <w:rPr>
            <w:rFonts w:ascii="Cambria Math" w:hAnsi="Cambria Math"/>
          </w:rPr>
          <m:t>β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an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w:rPr>
                    <w:rFonts w:ascii="Cambria Math" w:hAnsi="Cambria Math"/>
                  </w:rPr>
                  <m:t>-1</m:t>
                </m:r>
                <m:ctrlPr>
                  <w:rPr>
                    <w:rFonts w:ascii="Cambria Math" w:hAnsi="Cambria Math"/>
                  </w:rPr>
                </m:ctrlPr>
              </m:sup>
            </m:sSup>
          </m:fName>
          <m:e>
            <m: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</m:func>
        <m:r>
          <w:rPr>
            <w:rFonts w:ascii="Cambria Math" w:hAnsi="Cambria Math"/>
          </w:rPr>
          <m:t>≈34°</m:t>
        </m:r>
      </m:oMath>
      <w:r w:rsidR="00874C27">
        <w:tab/>
      </w:r>
      <w:r w:rsidR="007459D5">
        <w:t>De hoek tussen de lijnen is 78°.</w:t>
      </w:r>
    </w:p>
    <w:p w14:paraId="48FB08DE" w14:textId="6C3AE52E" w:rsidR="0007116E" w:rsidRDefault="0007116E" w:rsidP="0007116E">
      <w:r w:rsidRPr="007459D5">
        <w:rPr>
          <w:b/>
          <w:bCs/>
        </w:rPr>
        <w:t>d</w:t>
      </w:r>
      <w:r>
        <w:tab/>
      </w:r>
      <w:r w:rsidRPr="00747D95">
        <w:rPr>
          <w:position w:val="-12"/>
        </w:rPr>
        <w:object w:dxaOrig="1560" w:dyaOrig="400" w14:anchorId="2CF5DEC1">
          <v:shape id="_x0000_i1238" type="#_x0000_t75" style="width:78.55pt;height:20pt" o:ole="">
            <v:imagedata r:id="rId435" o:title=""/>
          </v:shape>
          <o:OLEObject Type="Embed" ProgID="Equation.DSMT4" ShapeID="_x0000_i1238" DrawAspect="Content" ObjectID="_1820453746" r:id="rId436"/>
        </w:object>
      </w:r>
      <w:r>
        <w:tab/>
        <w:t>en</w:t>
      </w:r>
      <w:r>
        <w:tab/>
      </w:r>
      <w:r w:rsidRPr="00747D95">
        <w:rPr>
          <w:position w:val="-12"/>
        </w:rPr>
        <w:object w:dxaOrig="2040" w:dyaOrig="400" w14:anchorId="6F6F56E5">
          <v:shape id="_x0000_i1239" type="#_x0000_t75" style="width:102.05pt;height:20pt" o:ole="">
            <v:imagedata r:id="rId437" o:title=""/>
          </v:shape>
          <o:OLEObject Type="Embed" ProgID="Equation.DSMT4" ShapeID="_x0000_i1239" DrawAspect="Content" ObjectID="_1820453747" r:id="rId438"/>
        </w:object>
      </w:r>
    </w:p>
    <w:p w14:paraId="61900EA7" w14:textId="77777777" w:rsidR="0007116E" w:rsidRDefault="0007116E" w:rsidP="0007116E">
      <w:r>
        <w:tab/>
      </w:r>
      <w:r w:rsidRPr="00747D95">
        <w:rPr>
          <w:position w:val="-12"/>
        </w:rPr>
        <w:object w:dxaOrig="2180" w:dyaOrig="400" w14:anchorId="1D6585A8">
          <v:shape id="_x0000_i1240" type="#_x0000_t75" style="width:108.95pt;height:20pt" o:ole="">
            <v:imagedata r:id="rId439" o:title=""/>
          </v:shape>
          <o:OLEObject Type="Embed" ProgID="Equation.DSMT4" ShapeID="_x0000_i1240" DrawAspect="Content" ObjectID="_1820453748" r:id="rId440"/>
        </w:object>
      </w:r>
      <w:r>
        <w:tab/>
      </w:r>
      <w:r w:rsidRPr="00747D95">
        <w:rPr>
          <w:position w:val="-12"/>
        </w:rPr>
        <w:object w:dxaOrig="2520" w:dyaOrig="400" w14:anchorId="5AC53840">
          <v:shape id="_x0000_i1241" type="#_x0000_t75" style="width:126.3pt;height:20pt" o:ole="">
            <v:imagedata r:id="rId441" o:title=""/>
          </v:shape>
          <o:OLEObject Type="Embed" ProgID="Equation.DSMT4" ShapeID="_x0000_i1241" DrawAspect="Content" ObjectID="_1820453749" r:id="rId442"/>
        </w:object>
      </w:r>
      <w:r>
        <w:tab/>
      </w:r>
      <w:r>
        <w:tab/>
        <w:t>De hoek is 76°.</w:t>
      </w:r>
    </w:p>
    <w:p w14:paraId="6E8F0CFC" w14:textId="77777777" w:rsidR="0007116E" w:rsidRDefault="0007116E" w:rsidP="0007116E"/>
    <w:p w14:paraId="00F2041B" w14:textId="77777777" w:rsidR="0007116E" w:rsidRDefault="0007116E" w:rsidP="0007116E">
      <w:r>
        <w:rPr>
          <w:b/>
        </w:rPr>
        <w:t>2</w:t>
      </w:r>
      <w:r w:rsidR="00F64A19">
        <w:rPr>
          <w:b/>
        </w:rPr>
        <w:t>5</w:t>
      </w:r>
    </w:p>
    <w:p w14:paraId="5F942A4B" w14:textId="77777777" w:rsidR="0007116E" w:rsidRDefault="0007116E" w:rsidP="0007116E">
      <w:r w:rsidRPr="00F64A19">
        <w:rPr>
          <w:b/>
          <w:bCs/>
        </w:rPr>
        <w:t>a</w:t>
      </w:r>
      <w:r>
        <w:tab/>
        <w:t xml:space="preserve">De richtingscoëfficiënt van </w:t>
      </w:r>
      <w:r w:rsidRPr="00747D95">
        <w:rPr>
          <w:i/>
        </w:rPr>
        <w:t>AB</w:t>
      </w:r>
      <w:r>
        <w:t xml:space="preserve"> is </w:t>
      </w:r>
      <w:r w:rsidRPr="00747D95">
        <w:rPr>
          <w:position w:val="-12"/>
        </w:rPr>
        <w:object w:dxaOrig="200" w:dyaOrig="360" w14:anchorId="5B0BCE42">
          <v:shape id="_x0000_i1242" type="#_x0000_t75" style="width:10pt;height:18.1pt" o:ole="">
            <v:imagedata r:id="rId443" o:title=""/>
          </v:shape>
          <o:OLEObject Type="Embed" ProgID="Equation.DSMT4" ShapeID="_x0000_i1242" DrawAspect="Content" ObjectID="_1820453750" r:id="rId444"/>
        </w:object>
      </w:r>
      <w:r>
        <w:t>: hellingshoek 18°</w:t>
      </w:r>
    </w:p>
    <w:p w14:paraId="522758B6" w14:textId="77777777" w:rsidR="0007116E" w:rsidRDefault="0007116E" w:rsidP="0007116E">
      <w:r>
        <w:tab/>
        <w:t xml:space="preserve">De richtingscoëfficiënt van </w:t>
      </w:r>
      <w:r w:rsidRPr="00747D95">
        <w:rPr>
          <w:i/>
        </w:rPr>
        <w:t>AD</w:t>
      </w:r>
      <w:r>
        <w:t xml:space="preserve"> is </w:t>
      </w:r>
      <w:r w:rsidRPr="00747D95">
        <w:rPr>
          <w:position w:val="-12"/>
        </w:rPr>
        <w:object w:dxaOrig="940" w:dyaOrig="360" w14:anchorId="6EF4A01A">
          <v:shape id="_x0000_i1243" type="#_x0000_t75" style="width:46.6pt;height:18.1pt" o:ole="">
            <v:imagedata r:id="rId445" o:title=""/>
          </v:shape>
          <o:OLEObject Type="Embed" ProgID="Equation.DSMT4" ShapeID="_x0000_i1243" DrawAspect="Content" ObjectID="_1820453751" r:id="rId446"/>
        </w:object>
      </w:r>
      <w:r>
        <w:t>: hellingshoek -72°.</w:t>
      </w:r>
      <w:r>
        <w:tab/>
      </w:r>
      <w:r w:rsidRPr="00FB3EE4">
        <w:rPr>
          <w:position w:val="-6"/>
        </w:rPr>
        <w:object w:dxaOrig="999" w:dyaOrig="320" w14:anchorId="39AEF564">
          <v:shape id="_x0000_i1244" type="#_x0000_t75" style="width:49.3pt;height:15.8pt" o:ole="">
            <v:imagedata r:id="rId447" o:title=""/>
          </v:shape>
          <o:OLEObject Type="Embed" ProgID="Equation.DSMT4" ShapeID="_x0000_i1244" DrawAspect="Content" ObjectID="_1820453752" r:id="rId448"/>
        </w:object>
      </w:r>
    </w:p>
    <w:p w14:paraId="4A831EC6" w14:textId="0727A586" w:rsidR="0007116E" w:rsidRDefault="00F64A19" w:rsidP="0007116E">
      <w:r w:rsidRPr="00F64A19">
        <w:rPr>
          <w:b/>
          <w:bCs/>
        </w:rPr>
        <w:t>b</w:t>
      </w:r>
      <w:r>
        <w:tab/>
      </w:r>
      <w:r w:rsidR="0007116E">
        <w:t xml:space="preserve">De richtingscoëfficiënt van </w:t>
      </w:r>
      <w:r w:rsidR="0007116E" w:rsidRPr="00FB3EE4">
        <w:rPr>
          <w:i/>
        </w:rPr>
        <w:t>CD</w:t>
      </w:r>
      <w:r w:rsidR="0007116E">
        <w:t xml:space="preserve"> is </w:t>
      </w:r>
      <w:r w:rsidR="0007116E" w:rsidRPr="00747D95">
        <w:rPr>
          <w:position w:val="-12"/>
        </w:rPr>
        <w:object w:dxaOrig="960" w:dyaOrig="360" w14:anchorId="0808BF32">
          <v:shape id="_x0000_i1245" type="#_x0000_t75" style="width:48.9pt;height:18.1pt" o:ole="">
            <v:imagedata r:id="rId449" o:title=""/>
          </v:shape>
          <o:OLEObject Type="Embed" ProgID="Equation.DSMT4" ShapeID="_x0000_i1245" DrawAspect="Content" ObjectID="_1820453753" r:id="rId450"/>
        </w:object>
      </w:r>
      <w:r w:rsidR="0007116E">
        <w:t>: hellingshoek -18°.</w:t>
      </w:r>
      <w:r w:rsidR="0007116E">
        <w:tab/>
      </w:r>
      <w:r w:rsidR="0081658C" w:rsidRPr="00FB3EE4">
        <w:rPr>
          <w:position w:val="-6"/>
        </w:rPr>
        <w:object w:dxaOrig="1020" w:dyaOrig="320" w14:anchorId="529B87AD">
          <v:shape id="_x0000_i1246" type="#_x0000_t75" style="width:50.05pt;height:15.8pt" o:ole="">
            <v:imagedata r:id="rId451" o:title=""/>
          </v:shape>
          <o:OLEObject Type="Embed" ProgID="Equation.DSMT4" ShapeID="_x0000_i1246" DrawAspect="Content" ObjectID="_1820453754" r:id="rId452"/>
        </w:object>
      </w:r>
    </w:p>
    <w:p w14:paraId="234077E9" w14:textId="77777777" w:rsidR="0007116E" w:rsidRDefault="00BD7B01" w:rsidP="0007116E">
      <w:r w:rsidRPr="00BD7B01">
        <w:rPr>
          <w:b/>
          <w:bCs/>
        </w:rPr>
        <w:t>c</w:t>
      </w:r>
      <w:r w:rsidR="0007116E">
        <w:tab/>
        <w:t xml:space="preserve">De richtingscoëfficiënt van </w:t>
      </w:r>
      <w:r w:rsidR="0007116E">
        <w:rPr>
          <w:i/>
        </w:rPr>
        <w:t>AC</w:t>
      </w:r>
      <w:r w:rsidR="0007116E">
        <w:t xml:space="preserve"> is </w:t>
      </w:r>
      <w:r w:rsidR="0007116E" w:rsidRPr="00FB3EE4">
        <w:rPr>
          <w:position w:val="-12"/>
        </w:rPr>
        <w:object w:dxaOrig="520" w:dyaOrig="360" w14:anchorId="33B0DFA0">
          <v:shape id="_x0000_i1247" type="#_x0000_t75" style="width:26.2pt;height:18.1pt" o:ole="">
            <v:imagedata r:id="rId453" o:title=""/>
          </v:shape>
          <o:OLEObject Type="Embed" ProgID="Equation.DSMT4" ShapeID="_x0000_i1247" DrawAspect="Content" ObjectID="_1820453755" r:id="rId454"/>
        </w:object>
      </w:r>
      <w:r w:rsidR="0007116E">
        <w:t>: hellingshoek 45°</w:t>
      </w:r>
    </w:p>
    <w:p w14:paraId="7B44E149" w14:textId="77777777" w:rsidR="0007116E" w:rsidRDefault="0007116E" w:rsidP="0007116E">
      <w:r>
        <w:tab/>
        <w:t xml:space="preserve">De </w:t>
      </w:r>
      <w:r w:rsidR="00BD7B01">
        <w:t>hellingshoek van CD is -18°</w:t>
      </w:r>
      <w:r w:rsidR="00B14157">
        <w:tab/>
      </w:r>
      <w:r w:rsidR="00B14157">
        <w:tab/>
      </w:r>
      <w:r>
        <w:t xml:space="preserve">De hoek tussen </w:t>
      </w:r>
      <w:r w:rsidRPr="00FB3EE4">
        <w:rPr>
          <w:i/>
        </w:rPr>
        <w:t>AC</w:t>
      </w:r>
      <w:r>
        <w:t xml:space="preserve"> en </w:t>
      </w:r>
      <w:r w:rsidR="00BD7B01" w:rsidRPr="00BD7B01">
        <w:rPr>
          <w:i/>
          <w:iCs/>
        </w:rPr>
        <w:t>DC</w:t>
      </w:r>
      <w:r>
        <w:t xml:space="preserve"> is </w:t>
      </w:r>
      <w:r w:rsidR="00B14157">
        <w:t>63°</w:t>
      </w:r>
      <w:r>
        <w:t>.</w:t>
      </w:r>
    </w:p>
    <w:p w14:paraId="1C839DD7" w14:textId="77777777" w:rsidR="0007116E" w:rsidRDefault="0007116E" w:rsidP="0007116E"/>
    <w:p w14:paraId="004AFF60" w14:textId="77777777" w:rsidR="0007116E" w:rsidRDefault="00B14157" w:rsidP="0007116E">
      <w:r>
        <w:rPr>
          <w:b/>
        </w:rPr>
        <w:t>26</w:t>
      </w:r>
      <w:r w:rsidR="0007116E">
        <w:tab/>
      </w:r>
      <w:r w:rsidRPr="00B14157">
        <w:rPr>
          <w:position w:val="-12"/>
        </w:rPr>
        <w:object w:dxaOrig="1320" w:dyaOrig="360" w14:anchorId="237FC68F">
          <v:shape id="_x0000_i1248" type="#_x0000_t75" style="width:65.45pt;height:18.1pt" o:ole="">
            <v:imagedata r:id="rId455" o:title=""/>
          </v:shape>
          <o:OLEObject Type="Embed" ProgID="Equation.DSMT4" ShapeID="_x0000_i1248" DrawAspect="Content" ObjectID="_1820453756" r:id="rId456"/>
        </w:object>
      </w:r>
    </w:p>
    <w:p w14:paraId="5833B72D" w14:textId="77777777" w:rsidR="008C45D6" w:rsidRDefault="00B14157" w:rsidP="008C45D6">
      <w:r>
        <w:tab/>
      </w:r>
      <w:r w:rsidR="008C45D6" w:rsidRPr="008C45D6">
        <w:rPr>
          <w:position w:val="-24"/>
        </w:rPr>
        <w:object w:dxaOrig="1260" w:dyaOrig="600" w14:anchorId="77F10FB9">
          <v:shape id="_x0000_i1249" type="#_x0000_t75" style="width:63.55pt;height:30.05pt" o:ole="">
            <v:imagedata r:id="rId457" o:title=""/>
          </v:shape>
          <o:OLEObject Type="Embed" ProgID="Equation.DSMT4" ShapeID="_x0000_i1249" DrawAspect="Content" ObjectID="_1820453757" r:id="rId458"/>
        </w:object>
      </w:r>
    </w:p>
    <w:p w14:paraId="5307271E" w14:textId="77777777" w:rsidR="0007116E" w:rsidRDefault="008C45D6" w:rsidP="0007116E">
      <w:r>
        <w:tab/>
        <w:t xml:space="preserve">De hellingshoek van </w:t>
      </w:r>
      <w:r w:rsidRPr="008C45D6">
        <w:rPr>
          <w:i/>
          <w:iCs/>
        </w:rPr>
        <w:t>m</w:t>
      </w:r>
      <w:r>
        <w:t xml:space="preserve"> is </w:t>
      </w:r>
      <w:r w:rsidRPr="008C45D6">
        <w:rPr>
          <w:position w:val="-6"/>
        </w:rPr>
        <w:object w:dxaOrig="1740" w:dyaOrig="320" w14:anchorId="75F519C0">
          <v:shape id="_x0000_i1250" type="#_x0000_t75" style="width:87pt;height:15.8pt" o:ole="">
            <v:imagedata r:id="rId459" o:title=""/>
          </v:shape>
          <o:OLEObject Type="Embed" ProgID="Equation.DSMT4" ShapeID="_x0000_i1250" DrawAspect="Content" ObjectID="_1820453758" r:id="rId460"/>
        </w:object>
      </w:r>
      <w:r>
        <w:t>.</w:t>
      </w:r>
    </w:p>
    <w:p w14:paraId="54749618" w14:textId="77777777" w:rsidR="0007116E" w:rsidRDefault="008C45D6" w:rsidP="0007116E">
      <w:r>
        <w:tab/>
      </w:r>
      <w:r w:rsidRPr="008C45D6">
        <w:rPr>
          <w:position w:val="-12"/>
        </w:rPr>
        <w:object w:dxaOrig="2200" w:dyaOrig="380" w14:anchorId="56E9CA2B">
          <v:shape id="_x0000_i1251" type="#_x0000_t75" style="width:110.1pt;height:18.85pt" o:ole="">
            <v:imagedata r:id="rId461" o:title=""/>
          </v:shape>
          <o:OLEObject Type="Embed" ProgID="Equation.DSMT4" ShapeID="_x0000_i1251" DrawAspect="Content" ObjectID="_1820453759" r:id="rId462"/>
        </w:object>
      </w:r>
    </w:p>
    <w:p w14:paraId="17AEFBA6" w14:textId="77777777" w:rsidR="008C45D6" w:rsidRDefault="008C45D6" w:rsidP="0007116E"/>
    <w:p w14:paraId="2EF8DC7B" w14:textId="77777777" w:rsidR="0007116E" w:rsidRDefault="00BC2200" w:rsidP="0007116E">
      <w:pPr>
        <w:rPr>
          <w:b/>
        </w:rPr>
      </w:pPr>
      <w:r>
        <w:rPr>
          <w:b/>
        </w:rPr>
        <w:t>U5</w:t>
      </w:r>
    </w:p>
    <w:p w14:paraId="1C2F37F9" w14:textId="77777777" w:rsidR="00BC2200" w:rsidRDefault="00BC2200" w:rsidP="00BC2200">
      <w:r w:rsidRPr="00251B88">
        <w:rPr>
          <w:b/>
          <w:bCs/>
        </w:rPr>
        <w:t>a</w:t>
      </w:r>
      <w:r>
        <w:tab/>
        <w:t>15° er onder of 15° er boven.</w:t>
      </w:r>
    </w:p>
    <w:p w14:paraId="5A830467" w14:textId="77777777" w:rsidR="00BC2200" w:rsidRDefault="00BC2200" w:rsidP="00BC2200">
      <w:r w:rsidRPr="00251B88">
        <w:rPr>
          <w:b/>
          <w:bCs/>
        </w:rPr>
        <w:t>b</w:t>
      </w:r>
      <w:r>
        <w:tab/>
      </w:r>
      <w:r w:rsidRPr="009276EB">
        <w:rPr>
          <w:position w:val="-10"/>
        </w:rPr>
        <w:object w:dxaOrig="1240" w:dyaOrig="320" w14:anchorId="61FDB15B">
          <v:shape id="_x0000_i1252" type="#_x0000_t75" style="width:62.75pt;height:15.8pt" o:ole="">
            <v:imagedata r:id="rId463" o:title=""/>
          </v:shape>
          <o:OLEObject Type="Embed" ProgID="Equation.DSMT4" ShapeID="_x0000_i1252" DrawAspect="Content" ObjectID="_1820453760" r:id="rId464"/>
        </w:object>
      </w:r>
      <w:r>
        <w:tab/>
      </w:r>
      <w:r>
        <w:tab/>
      </w:r>
      <w:r>
        <w:tab/>
      </w:r>
      <w:r w:rsidRPr="005E2AF1">
        <w:rPr>
          <w:position w:val="-12"/>
        </w:rPr>
        <w:object w:dxaOrig="2200" w:dyaOrig="380" w14:anchorId="5C89D2D0">
          <v:shape id="_x0000_i1253" type="#_x0000_t75" style="width:110.1pt;height:18.85pt" o:ole="">
            <v:imagedata r:id="rId465" o:title=""/>
          </v:shape>
          <o:OLEObject Type="Embed" ProgID="Equation.DSMT4" ShapeID="_x0000_i1253" DrawAspect="Content" ObjectID="_1820453761" r:id="rId466"/>
        </w:object>
      </w:r>
      <w:r>
        <w:t xml:space="preserve"> en </w:t>
      </w:r>
      <w:r w:rsidRPr="005E2AF1">
        <w:rPr>
          <w:position w:val="-12"/>
        </w:rPr>
        <w:object w:dxaOrig="2280" w:dyaOrig="380" w14:anchorId="2E695ED7">
          <v:shape id="_x0000_i1254" type="#_x0000_t75" style="width:114.35pt;height:18.85pt" o:ole="">
            <v:imagedata r:id="rId467" o:title=""/>
          </v:shape>
          <o:OLEObject Type="Embed" ProgID="Equation.DSMT4" ShapeID="_x0000_i1254" DrawAspect="Content" ObjectID="_1820453762" r:id="rId468"/>
        </w:object>
      </w:r>
    </w:p>
    <w:p w14:paraId="6F4CBF0D" w14:textId="67929EF3" w:rsidR="00BC2200" w:rsidRDefault="00BC2200" w:rsidP="00BC2200">
      <w:r>
        <w:tab/>
      </w:r>
      <w:r w:rsidRPr="009276EB">
        <w:rPr>
          <w:position w:val="-48"/>
        </w:rPr>
        <w:object w:dxaOrig="1860" w:dyaOrig="1020" w14:anchorId="1B681974">
          <v:shape id="_x0000_i1255" type="#_x0000_t75" style="width:93.95pt;height:50.05pt" o:ole="">
            <v:imagedata r:id="rId469" o:title=""/>
          </v:shape>
          <o:OLEObject Type="Embed" ProgID="Equation.DSMT4" ShapeID="_x0000_i1255" DrawAspect="Content" ObjectID="_1820453763" r:id="rId470"/>
        </w:object>
      </w:r>
      <w:r>
        <w:tab/>
      </w:r>
      <w:r>
        <w:tab/>
      </w:r>
      <w:r w:rsidR="000C3E88" w:rsidRPr="005E2AF1">
        <w:rPr>
          <w:position w:val="-42"/>
        </w:rPr>
        <w:object w:dxaOrig="2280" w:dyaOrig="960" w14:anchorId="03A5253A">
          <v:shape id="_x0000_i1256" type="#_x0000_t75" style="width:114.35pt;height:48.9pt" o:ole="">
            <v:imagedata r:id="rId471" o:title=""/>
          </v:shape>
          <o:OLEObject Type="Embed" ProgID="Equation.DSMT4" ShapeID="_x0000_i1256" DrawAspect="Content" ObjectID="_1820453764" r:id="rId472"/>
        </w:object>
      </w:r>
      <w:r>
        <w:tab/>
      </w:r>
      <w:r w:rsidRPr="00B33418">
        <w:rPr>
          <w:position w:val="-42"/>
        </w:rPr>
        <w:object w:dxaOrig="2320" w:dyaOrig="960" w14:anchorId="7191CA61">
          <v:shape id="_x0000_i1257" type="#_x0000_t75" style="width:116.65pt;height:48.9pt" o:ole="">
            <v:imagedata r:id="rId473" o:title=""/>
          </v:shape>
          <o:OLEObject Type="Embed" ProgID="Equation.DSMT4" ShapeID="_x0000_i1257" DrawAspect="Content" ObjectID="_1820453765" r:id="rId474"/>
        </w:object>
      </w:r>
    </w:p>
    <w:p w14:paraId="6E4A5B8B" w14:textId="77777777" w:rsidR="00BC2200" w:rsidRDefault="00BC2200" w:rsidP="00BC2200"/>
    <w:p w14:paraId="35A6CD39" w14:textId="77777777" w:rsidR="00251B88" w:rsidRDefault="00251B88" w:rsidP="00D727AB">
      <w:r>
        <w:rPr>
          <w:b/>
          <w:bCs/>
        </w:rPr>
        <w:t>U6</w:t>
      </w:r>
      <w:r>
        <w:tab/>
      </w:r>
      <w:r w:rsidRPr="00251B88">
        <w:rPr>
          <w:position w:val="-12"/>
        </w:rPr>
        <w:object w:dxaOrig="3640" w:dyaOrig="380" w14:anchorId="010DE0CE">
          <v:shape id="_x0000_i1258" type="#_x0000_t75" style="width:182.1pt;height:18.85pt" o:ole="">
            <v:imagedata r:id="rId475" o:title=""/>
          </v:shape>
          <o:OLEObject Type="Embed" ProgID="Equation.DSMT4" ShapeID="_x0000_i1258" DrawAspect="Content" ObjectID="_1820453766" r:id="rId476"/>
        </w:object>
      </w:r>
      <w:r>
        <w:t xml:space="preserve"> en </w:t>
      </w:r>
      <w:r w:rsidR="00D727AB" w:rsidRPr="00251B88">
        <w:rPr>
          <w:position w:val="-10"/>
        </w:rPr>
        <w:object w:dxaOrig="3640" w:dyaOrig="360" w14:anchorId="0C75F22A">
          <v:shape id="_x0000_i1259" type="#_x0000_t75" style="width:182.1pt;height:18.1pt" o:ole="">
            <v:imagedata r:id="rId477" o:title=""/>
          </v:shape>
          <o:OLEObject Type="Embed" ProgID="Equation.DSMT4" ShapeID="_x0000_i1259" DrawAspect="Content" ObjectID="_1820453767" r:id="rId478"/>
        </w:object>
      </w:r>
    </w:p>
    <w:p w14:paraId="5B1BC292" w14:textId="2A76F59F" w:rsidR="00251B88" w:rsidRDefault="00251B88" w:rsidP="00BC2200"/>
    <w:p w14:paraId="30B99B6C" w14:textId="5B8C3CB9" w:rsidR="00B01702" w:rsidRDefault="00B01702" w:rsidP="00BC2200"/>
    <w:p w14:paraId="2E0271C8" w14:textId="1CDF8C64" w:rsidR="00B01702" w:rsidRPr="00B01702" w:rsidRDefault="00B01702" w:rsidP="00BC2200">
      <w:pPr>
        <w:rPr>
          <w:b/>
          <w:bCs/>
          <w:sz w:val="28"/>
          <w:szCs w:val="22"/>
        </w:rPr>
      </w:pPr>
      <w:r>
        <w:rPr>
          <w:b/>
          <w:bCs/>
          <w:sz w:val="28"/>
          <w:szCs w:val="22"/>
        </w:rPr>
        <w:t>Loodrecht</w:t>
      </w:r>
    </w:p>
    <w:p w14:paraId="53044416" w14:textId="77777777" w:rsidR="00251B88" w:rsidRPr="00D727AB" w:rsidRDefault="00D727AB" w:rsidP="00BC2200">
      <w:pPr>
        <w:rPr>
          <w:b/>
          <w:bCs/>
        </w:rPr>
      </w:pPr>
      <w:r>
        <w:rPr>
          <w:b/>
          <w:bCs/>
        </w:rPr>
        <w:t>27</w:t>
      </w:r>
    </w:p>
    <w:p w14:paraId="02BFC88B" w14:textId="77777777" w:rsidR="00245E9D" w:rsidRDefault="00D727AB" w:rsidP="00D727AB">
      <w:r w:rsidRPr="00D727AB">
        <w:rPr>
          <w:b/>
          <w:bCs/>
        </w:rPr>
        <w:t>a</w:t>
      </w:r>
      <w:r>
        <w:tab/>
      </w:r>
      <w:r w:rsidRPr="00E27380">
        <w:rPr>
          <w:position w:val="-10"/>
        </w:rPr>
        <w:object w:dxaOrig="1420" w:dyaOrig="320" w14:anchorId="23D7F8FF">
          <v:shape id="_x0000_i1260" type="#_x0000_t75" style="width:71.6pt;height:15.8pt" o:ole="">
            <v:imagedata r:id="rId479" o:title=""/>
          </v:shape>
          <o:OLEObject Type="Embed" ProgID="Equation.DSMT4" ShapeID="_x0000_i1260" DrawAspect="Content" ObjectID="_1820453768" r:id="rId480"/>
        </w:object>
      </w:r>
      <w:r>
        <w:t xml:space="preserve"> en </w:t>
      </w:r>
      <w:r w:rsidRPr="00E27380">
        <w:rPr>
          <w:position w:val="-10"/>
        </w:rPr>
        <w:object w:dxaOrig="1400" w:dyaOrig="320" w14:anchorId="2F781568">
          <v:shape id="_x0000_i1261" type="#_x0000_t75" style="width:69.3pt;height:15.8pt" o:ole="">
            <v:imagedata r:id="rId481" o:title=""/>
          </v:shape>
          <o:OLEObject Type="Embed" ProgID="Equation.DSMT4" ShapeID="_x0000_i1261" DrawAspect="Content" ObjectID="_1820453769" r:id="rId482"/>
        </w:object>
      </w:r>
    </w:p>
    <w:p w14:paraId="7A36F030" w14:textId="18F83302" w:rsidR="00245E9D" w:rsidRDefault="00D727AB" w:rsidP="00D727AB">
      <w:r w:rsidRPr="00D727AB">
        <w:rPr>
          <w:b/>
          <w:bCs/>
        </w:rPr>
        <w:t>b</w:t>
      </w:r>
      <w:r>
        <w:tab/>
      </w:r>
      <w:r w:rsidR="000C3E88" w:rsidRPr="006A5AF1">
        <w:rPr>
          <w:position w:val="-14"/>
        </w:rPr>
        <w:object w:dxaOrig="800" w:dyaOrig="400" w14:anchorId="2CDA12E8">
          <v:shape id="_x0000_i1262" type="#_x0000_t75" style="width:40.45pt;height:20pt" o:ole="">
            <v:imagedata r:id="rId483" o:title=""/>
          </v:shape>
          <o:OLEObject Type="Embed" ProgID="Equation.DSMT4" ShapeID="_x0000_i1262" DrawAspect="Content" ObjectID="_1820453770" r:id="rId484"/>
        </w:object>
      </w:r>
      <w:r>
        <w:t xml:space="preserve">en </w:t>
      </w:r>
      <w:r w:rsidR="000C3E88" w:rsidRPr="006A5AF1">
        <w:rPr>
          <w:position w:val="-14"/>
        </w:rPr>
        <w:object w:dxaOrig="760" w:dyaOrig="400" w14:anchorId="4514217D">
          <v:shape id="_x0000_i1263" type="#_x0000_t75" style="width:38.1pt;height:20pt" o:ole="">
            <v:imagedata r:id="rId485" o:title=""/>
          </v:shape>
          <o:OLEObject Type="Embed" ProgID="Equation.DSMT4" ShapeID="_x0000_i1263" DrawAspect="Content" ObjectID="_1820453771" r:id="rId486"/>
        </w:object>
      </w:r>
    </w:p>
    <w:p w14:paraId="7D88A527" w14:textId="51AE1AC6" w:rsidR="00251B88" w:rsidRDefault="00D727AB" w:rsidP="00D727AB">
      <w:r w:rsidRPr="00D727AB">
        <w:rPr>
          <w:b/>
          <w:bCs/>
        </w:rPr>
        <w:t>c</w:t>
      </w:r>
      <w:r>
        <w:tab/>
      </w:r>
      <w:r w:rsidR="000C3E88" w:rsidRPr="006A5AF1">
        <w:rPr>
          <w:position w:val="-14"/>
        </w:rPr>
        <w:object w:dxaOrig="1980" w:dyaOrig="400" w14:anchorId="30559A61">
          <v:shape id="_x0000_i1264" type="#_x0000_t75" style="width:98.95pt;height:20pt" o:ole="">
            <v:imagedata r:id="rId487" o:title=""/>
          </v:shape>
          <o:OLEObject Type="Embed" ProgID="Equation.DSMT4" ShapeID="_x0000_i1264" DrawAspect="Content" ObjectID="_1820453772" r:id="rId488"/>
        </w:object>
      </w:r>
    </w:p>
    <w:p w14:paraId="640F44CF" w14:textId="77777777" w:rsidR="00526331" w:rsidRDefault="00526331" w:rsidP="00D727AB"/>
    <w:p w14:paraId="4A1B3376" w14:textId="77777777" w:rsidR="00D727AB" w:rsidRPr="00D727AB" w:rsidRDefault="00D727AB" w:rsidP="00D727AB">
      <w:pPr>
        <w:rPr>
          <w:b/>
          <w:bCs/>
        </w:rPr>
      </w:pPr>
      <w:r>
        <w:rPr>
          <w:b/>
          <w:bCs/>
        </w:rPr>
        <w:t>28</w:t>
      </w:r>
    </w:p>
    <w:p w14:paraId="10922164" w14:textId="77777777" w:rsidR="0007116E" w:rsidRDefault="0007116E" w:rsidP="0007116E">
      <w:r w:rsidRPr="00BC2200">
        <w:rPr>
          <w:b/>
          <w:bCs/>
        </w:rPr>
        <w:t>a</w:t>
      </w:r>
      <w:r>
        <w:tab/>
      </w:r>
      <w:r w:rsidRPr="00B33418">
        <w:rPr>
          <w:position w:val="-10"/>
        </w:rPr>
        <w:object w:dxaOrig="1600" w:dyaOrig="320" w14:anchorId="5F1054DA">
          <v:shape id="_x0000_i1265" type="#_x0000_t75" style="width:80.1pt;height:15.8pt" o:ole="">
            <v:imagedata r:id="rId489" o:title=""/>
          </v:shape>
          <o:OLEObject Type="Embed" ProgID="Equation.DSMT4" ShapeID="_x0000_i1265" DrawAspect="Content" ObjectID="_1820453773" r:id="rId490"/>
        </w:object>
      </w:r>
      <w:r>
        <w:tab/>
      </w:r>
      <w:r w:rsidRPr="00B33418">
        <w:rPr>
          <w:position w:val="-10"/>
        </w:rPr>
        <w:object w:dxaOrig="1600" w:dyaOrig="320" w14:anchorId="10941254">
          <v:shape id="_x0000_i1266" type="#_x0000_t75" style="width:80.1pt;height:15.8pt" o:ole="">
            <v:imagedata r:id="rId491" o:title=""/>
          </v:shape>
          <o:OLEObject Type="Embed" ProgID="Equation.DSMT4" ShapeID="_x0000_i1266" DrawAspect="Content" ObjectID="_1820453774" r:id="rId492"/>
        </w:object>
      </w:r>
    </w:p>
    <w:p w14:paraId="5117C5E7" w14:textId="77777777" w:rsidR="0007116E" w:rsidRDefault="0007116E" w:rsidP="0007116E">
      <w:pPr>
        <w:ind w:firstLine="708"/>
      </w:pPr>
      <w:r w:rsidRPr="00B33418">
        <w:rPr>
          <w:position w:val="-26"/>
        </w:rPr>
        <w:object w:dxaOrig="1240" w:dyaOrig="639" w14:anchorId="1B8FDFE8">
          <v:shape id="_x0000_i1267" type="#_x0000_t75" style="width:62.75pt;height:31.2pt" o:ole="">
            <v:imagedata r:id="rId493" o:title=""/>
          </v:shape>
          <o:OLEObject Type="Embed" ProgID="Equation.DSMT4" ShapeID="_x0000_i1267" DrawAspect="Content" ObjectID="_1820453775" r:id="rId494"/>
        </w:object>
      </w:r>
      <w:r>
        <w:tab/>
      </w:r>
      <w:r>
        <w:tab/>
      </w:r>
      <w:r w:rsidRPr="00B01861">
        <w:rPr>
          <w:position w:val="-26"/>
        </w:rPr>
        <w:object w:dxaOrig="1540" w:dyaOrig="639" w14:anchorId="798D9461">
          <v:shape id="_x0000_i1268" type="#_x0000_t75" style="width:77pt;height:31.2pt" o:ole="">
            <v:imagedata r:id="rId495" o:title=""/>
          </v:shape>
          <o:OLEObject Type="Embed" ProgID="Equation.DSMT4" ShapeID="_x0000_i1268" DrawAspect="Content" ObjectID="_1820453776" r:id="rId496"/>
        </w:object>
      </w:r>
      <w:r>
        <w:tab/>
      </w:r>
      <w:r>
        <w:tab/>
      </w:r>
      <w:r w:rsidRPr="00B01861">
        <w:rPr>
          <w:position w:val="-12"/>
        </w:rPr>
        <w:object w:dxaOrig="2200" w:dyaOrig="360" w14:anchorId="478249EB">
          <v:shape id="_x0000_i1269" type="#_x0000_t75" style="width:110.1pt;height:18.1pt" o:ole="">
            <v:imagedata r:id="rId497" o:title=""/>
          </v:shape>
          <o:OLEObject Type="Embed" ProgID="Equation.DSMT4" ShapeID="_x0000_i1269" DrawAspect="Content" ObjectID="_1820453777" r:id="rId498"/>
        </w:object>
      </w:r>
    </w:p>
    <w:p w14:paraId="18102130" w14:textId="77777777" w:rsidR="0007116E" w:rsidRDefault="0007116E" w:rsidP="0007116E">
      <w:r w:rsidRPr="00D727AB">
        <w:rPr>
          <w:b/>
          <w:bCs/>
        </w:rPr>
        <w:t>b</w:t>
      </w:r>
      <w:r>
        <w:tab/>
      </w:r>
      <w:r w:rsidRPr="00FE4CBF">
        <w:rPr>
          <w:position w:val="-12"/>
        </w:rPr>
        <w:object w:dxaOrig="3560" w:dyaOrig="360" w14:anchorId="6C5A9FCC">
          <v:shape id="_x0000_i1270" type="#_x0000_t75" style="width:178.25pt;height:18.1pt" o:ole="">
            <v:imagedata r:id="rId499" o:title=""/>
          </v:shape>
          <o:OLEObject Type="Embed" ProgID="Equation.DSMT4" ShapeID="_x0000_i1270" DrawAspect="Content" ObjectID="_1820453778" r:id="rId500"/>
        </w:object>
      </w:r>
      <w:r>
        <w:tab/>
        <w:t xml:space="preserve">dus </w:t>
      </w:r>
      <w:r w:rsidRPr="00FE4CBF">
        <w:rPr>
          <w:position w:val="-10"/>
        </w:rPr>
        <w:object w:dxaOrig="1180" w:dyaOrig="320" w14:anchorId="6BB156BC">
          <v:shape id="_x0000_i1271" type="#_x0000_t75" style="width:59.7pt;height:15.8pt" o:ole="">
            <v:imagedata r:id="rId501" o:title=""/>
          </v:shape>
          <o:OLEObject Type="Embed" ProgID="Equation.DSMT4" ShapeID="_x0000_i1271" DrawAspect="Content" ObjectID="_1820453779" r:id="rId502"/>
        </w:object>
      </w:r>
    </w:p>
    <w:p w14:paraId="3DD5E1FD" w14:textId="77777777" w:rsidR="0007116E" w:rsidRDefault="0007116E" w:rsidP="0007116E">
      <w:pPr>
        <w:ind w:left="705" w:hanging="705"/>
      </w:pPr>
      <w:r w:rsidRPr="00D727AB">
        <w:rPr>
          <w:b/>
          <w:bCs/>
        </w:rPr>
        <w:t>c</w:t>
      </w:r>
      <w:r>
        <w:tab/>
        <w:t xml:space="preserve">In driehoek </w:t>
      </w:r>
      <w:r w:rsidRPr="00FE4CBF">
        <w:rPr>
          <w:i/>
        </w:rPr>
        <w:t>ABC</w:t>
      </w:r>
      <w:r>
        <w:t xml:space="preserve"> geldt: </w:t>
      </w:r>
      <w:r w:rsidRPr="00FE4CBF">
        <w:rPr>
          <w:position w:val="-10"/>
        </w:rPr>
        <w:object w:dxaOrig="1939" w:dyaOrig="360" w14:anchorId="0D594D6E">
          <v:shape id="_x0000_i1272" type="#_x0000_t75" style="width:97.4pt;height:18.1pt" o:ole="">
            <v:imagedata r:id="rId503" o:title=""/>
          </v:shape>
          <o:OLEObject Type="Embed" ProgID="Equation.DSMT4" ShapeID="_x0000_i1272" DrawAspect="Content" ObjectID="_1820453780" r:id="rId504"/>
        </w:object>
      </w:r>
    </w:p>
    <w:p w14:paraId="514B7F8D" w14:textId="77777777" w:rsidR="0007116E" w:rsidRDefault="0007116E" w:rsidP="00D727AB">
      <w:pPr>
        <w:ind w:left="705" w:hanging="705"/>
      </w:pPr>
      <w:r>
        <w:tab/>
      </w:r>
      <w:r w:rsidRPr="00FE4CBF">
        <w:rPr>
          <w:position w:val="-10"/>
        </w:rPr>
        <w:object w:dxaOrig="1219" w:dyaOrig="360" w14:anchorId="35FC346D">
          <v:shape id="_x0000_i1273" type="#_x0000_t75" style="width:60.85pt;height:18.1pt" o:ole="">
            <v:imagedata r:id="rId505" o:title=""/>
          </v:shape>
          <o:OLEObject Type="Embed" ProgID="Equation.DSMT4" ShapeID="_x0000_i1273" DrawAspect="Content" ObjectID="_1820453781" r:id="rId506"/>
        </w:object>
      </w:r>
      <w:r>
        <w:t xml:space="preserve">: </w:t>
      </w:r>
      <w:r w:rsidRPr="00FE4CBF">
        <w:rPr>
          <w:i/>
        </w:rPr>
        <w:t>l</w:t>
      </w:r>
      <w:r>
        <w:t xml:space="preserve"> en </w:t>
      </w:r>
      <w:r w:rsidRPr="00FE4CBF">
        <w:rPr>
          <w:i/>
        </w:rPr>
        <w:t>m</w:t>
      </w:r>
      <w:r>
        <w:t xml:space="preserve"> snijden elkaar loodrecht.</w:t>
      </w:r>
    </w:p>
    <w:p w14:paraId="5869197D" w14:textId="02F67757" w:rsidR="00FD679F" w:rsidRDefault="00FD679F">
      <w:r>
        <w:br w:type="page"/>
      </w:r>
    </w:p>
    <w:p w14:paraId="5303C55F" w14:textId="77777777" w:rsidR="00C046C1" w:rsidRDefault="0007116E" w:rsidP="0007116E">
      <w:r>
        <w:rPr>
          <w:b/>
        </w:rPr>
        <w:lastRenderedPageBreak/>
        <w:t>2</w:t>
      </w:r>
      <w:r w:rsidR="00C046C1">
        <w:rPr>
          <w:b/>
        </w:rPr>
        <w:t>9</w:t>
      </w:r>
      <w:r>
        <w:tab/>
      </w:r>
      <w:r w:rsidR="00C046C1" w:rsidRPr="00C046C1">
        <w:rPr>
          <w:i/>
          <w:iCs/>
        </w:rPr>
        <w:t>l</w:t>
      </w:r>
      <w:r w:rsidR="00C046C1">
        <w:t xml:space="preserve">: </w:t>
      </w:r>
      <w:r w:rsidR="00C046C1" w:rsidRPr="00C046C1">
        <w:rPr>
          <w:position w:val="-12"/>
        </w:rPr>
        <w:object w:dxaOrig="1219" w:dyaOrig="360" w14:anchorId="27740DAB">
          <v:shape id="_x0000_i1274" type="#_x0000_t75" style="width:60.85pt;height:18.1pt" o:ole="">
            <v:imagedata r:id="rId507" o:title=""/>
          </v:shape>
          <o:OLEObject Type="Embed" ProgID="Equation.DSMT4" ShapeID="_x0000_i1274" DrawAspect="Content" ObjectID="_1820453782" r:id="rId508"/>
        </w:object>
      </w:r>
      <w:r w:rsidR="00C046C1">
        <w:tab/>
      </w:r>
      <w:r w:rsidR="00C046C1">
        <w:tab/>
      </w:r>
      <w:r w:rsidR="00C046C1" w:rsidRPr="00C046C1">
        <w:rPr>
          <w:i/>
          <w:iCs/>
        </w:rPr>
        <w:t>m</w:t>
      </w:r>
      <w:r w:rsidR="00C046C1">
        <w:t xml:space="preserve">: </w:t>
      </w:r>
      <w:r w:rsidR="00C046C1" w:rsidRPr="00C046C1">
        <w:rPr>
          <w:position w:val="-12"/>
        </w:rPr>
        <w:object w:dxaOrig="1140" w:dyaOrig="360" w14:anchorId="2A3D2B52">
          <v:shape id="_x0000_i1275" type="#_x0000_t75" style="width:57pt;height:18.1pt" o:ole="">
            <v:imagedata r:id="rId509" o:title=""/>
          </v:shape>
          <o:OLEObject Type="Embed" ProgID="Equation.DSMT4" ShapeID="_x0000_i1275" DrawAspect="Content" ObjectID="_1820453783" r:id="rId510"/>
        </w:object>
      </w:r>
      <w:r w:rsidR="00C046C1">
        <w:tab/>
      </w:r>
      <w:r w:rsidR="00C046C1" w:rsidRPr="00C046C1">
        <w:rPr>
          <w:i/>
          <w:iCs/>
        </w:rPr>
        <w:t>n</w:t>
      </w:r>
      <w:r w:rsidR="00C046C1">
        <w:t xml:space="preserve">: </w:t>
      </w:r>
      <w:r w:rsidR="00C046C1" w:rsidRPr="00C046C1">
        <w:rPr>
          <w:position w:val="-10"/>
        </w:rPr>
        <w:object w:dxaOrig="1100" w:dyaOrig="320" w14:anchorId="07B3A63C">
          <v:shape id="_x0000_i1276" type="#_x0000_t75" style="width:54.3pt;height:15.8pt" o:ole="">
            <v:imagedata r:id="rId511" o:title=""/>
          </v:shape>
          <o:OLEObject Type="Embed" ProgID="Equation.DSMT4" ShapeID="_x0000_i1276" DrawAspect="Content" ObjectID="_1820453784" r:id="rId512"/>
        </w:object>
      </w:r>
      <w:r w:rsidR="00C046C1">
        <w:tab/>
      </w:r>
      <w:r w:rsidR="00C046C1">
        <w:tab/>
      </w:r>
      <w:r w:rsidR="00C046C1" w:rsidRPr="00C046C1">
        <w:rPr>
          <w:i/>
          <w:iCs/>
        </w:rPr>
        <w:t>p</w:t>
      </w:r>
      <w:r w:rsidR="00C046C1">
        <w:t xml:space="preserve">: </w:t>
      </w:r>
      <w:r w:rsidR="00C046C1" w:rsidRPr="00C046C1">
        <w:rPr>
          <w:position w:val="-12"/>
        </w:rPr>
        <w:object w:dxaOrig="1219" w:dyaOrig="360" w14:anchorId="11FCFD2E">
          <v:shape id="_x0000_i1277" type="#_x0000_t75" style="width:60.85pt;height:18.1pt" o:ole="">
            <v:imagedata r:id="rId513" o:title=""/>
          </v:shape>
          <o:OLEObject Type="Embed" ProgID="Equation.DSMT4" ShapeID="_x0000_i1277" DrawAspect="Content" ObjectID="_1820453785" r:id="rId514"/>
        </w:object>
      </w:r>
    </w:p>
    <w:p w14:paraId="52B7BC1B" w14:textId="77777777" w:rsidR="0007116E" w:rsidRDefault="00C046C1" w:rsidP="0007116E">
      <w:r>
        <w:tab/>
        <w:t xml:space="preserve">  </w:t>
      </w:r>
      <w:r w:rsidRPr="00C046C1">
        <w:rPr>
          <w:position w:val="-10"/>
        </w:rPr>
        <w:object w:dxaOrig="1240" w:dyaOrig="320" w14:anchorId="318975B9">
          <v:shape id="_x0000_i1278" type="#_x0000_t75" style="width:62.75pt;height:15.8pt" o:ole="">
            <v:imagedata r:id="rId515" o:title=""/>
          </v:shape>
          <o:OLEObject Type="Embed" ProgID="Equation.DSMT4" ShapeID="_x0000_i1278" DrawAspect="Content" ObjectID="_1820453786" r:id="rId516"/>
        </w:object>
      </w:r>
      <w:r>
        <w:tab/>
      </w:r>
      <w:r>
        <w:tab/>
        <w:t xml:space="preserve">     </w:t>
      </w:r>
      <w:r w:rsidRPr="00C046C1">
        <w:rPr>
          <w:position w:val="-10"/>
        </w:rPr>
        <w:object w:dxaOrig="1100" w:dyaOrig="320" w14:anchorId="017613E6">
          <v:shape id="_x0000_i1279" type="#_x0000_t75" style="width:54.3pt;height:15.8pt" o:ole="">
            <v:imagedata r:id="rId517" o:title=""/>
          </v:shape>
          <o:OLEObject Type="Embed" ProgID="Equation.DSMT4" ShapeID="_x0000_i1279" DrawAspect="Content" ObjectID="_1820453787" r:id="rId518"/>
        </w:object>
      </w:r>
      <w:r>
        <w:tab/>
        <w:t xml:space="preserve">    </w:t>
      </w:r>
      <w:r w:rsidRPr="00C046C1">
        <w:rPr>
          <w:position w:val="-12"/>
        </w:rPr>
        <w:object w:dxaOrig="1280" w:dyaOrig="360" w14:anchorId="29E6224B">
          <v:shape id="_x0000_i1280" type="#_x0000_t75" style="width:63.9pt;height:18.1pt" o:ole="">
            <v:imagedata r:id="rId519" o:title=""/>
          </v:shape>
          <o:OLEObject Type="Embed" ProgID="Equation.DSMT4" ShapeID="_x0000_i1280" DrawAspect="Content" ObjectID="_1820453788" r:id="rId520"/>
        </w:object>
      </w:r>
      <w:r>
        <w:tab/>
        <w:t xml:space="preserve">    </w:t>
      </w:r>
      <w:r w:rsidRPr="00C046C1">
        <w:rPr>
          <w:position w:val="-12"/>
        </w:rPr>
        <w:object w:dxaOrig="1300" w:dyaOrig="360" w14:anchorId="7CBE5283">
          <v:shape id="_x0000_i1281" type="#_x0000_t75" style="width:65.05pt;height:18.1pt" o:ole="">
            <v:imagedata r:id="rId521" o:title=""/>
          </v:shape>
          <o:OLEObject Type="Embed" ProgID="Equation.DSMT4" ShapeID="_x0000_i1281" DrawAspect="Content" ObjectID="_1820453789" r:id="rId522"/>
        </w:object>
      </w:r>
    </w:p>
    <w:p w14:paraId="6DB8358B" w14:textId="36485025" w:rsidR="0007116E" w:rsidRDefault="0007116E" w:rsidP="0007116E">
      <w:r>
        <w:tab/>
      </w:r>
      <m:oMath>
        <m:r>
          <w:rPr>
            <w:rFonts w:ascii="Cambria Math" w:hAnsi="Cambria Math"/>
          </w:rPr>
          <m:t>q:y=3x-5</m:t>
        </m:r>
      </m:oMath>
    </w:p>
    <w:p w14:paraId="4EEAF840" w14:textId="7FF1D000" w:rsidR="0007116E" w:rsidRPr="00493F36" w:rsidRDefault="00493F36" w:rsidP="0007116E">
      <w:r>
        <w:tab/>
        <w:t xml:space="preserve">De lijnen </w:t>
      </w:r>
      <m:oMath>
        <m:r>
          <w:rPr>
            <w:rFonts w:ascii="Cambria Math" w:hAnsi="Cambria Math"/>
          </w:rPr>
          <m:t>k</m:t>
        </m:r>
      </m:oMath>
      <w:r>
        <w:t xml:space="preserve"> en </w:t>
      </w:r>
      <m:oMath>
        <m:r>
          <w:rPr>
            <w:rFonts w:ascii="Cambria Math" w:hAnsi="Cambria Math"/>
          </w:rPr>
          <m:t>n</m:t>
        </m:r>
      </m:oMath>
      <w:r>
        <w:t xml:space="preserve">, </w:t>
      </w:r>
      <m:oMath>
        <m:r>
          <w:rPr>
            <w:rFonts w:ascii="Cambria Math" w:hAnsi="Cambria Math"/>
          </w:rPr>
          <m:t>m</m:t>
        </m:r>
      </m:oMath>
      <w:r>
        <w:t xml:space="preserve"> en </w:t>
      </w:r>
      <m:oMath>
        <m:r>
          <w:rPr>
            <w:rFonts w:ascii="Cambria Math" w:hAnsi="Cambria Math"/>
          </w:rPr>
          <m:t>p</m:t>
        </m:r>
      </m:oMath>
      <w:r>
        <w:t xml:space="preserve"> staan loodrecht op elkaar.</w:t>
      </w:r>
    </w:p>
    <w:p w14:paraId="745CCFB4" w14:textId="279916A4" w:rsidR="00245E9D" w:rsidRDefault="00245E9D" w:rsidP="0007116E">
      <w:pPr>
        <w:rPr>
          <w:bCs/>
        </w:rPr>
      </w:pPr>
    </w:p>
    <w:p w14:paraId="274298AD" w14:textId="4CBFC7B2" w:rsidR="0007116E" w:rsidRDefault="00493F36" w:rsidP="0007116E">
      <w:r>
        <w:rPr>
          <w:b/>
        </w:rPr>
        <w:t>30</w:t>
      </w:r>
    </w:p>
    <w:p w14:paraId="40E7EE21" w14:textId="470A6BC9" w:rsidR="0007116E" w:rsidRDefault="0007116E" w:rsidP="0007116E">
      <w:r w:rsidRPr="00493F36">
        <w:rPr>
          <w:b/>
          <w:bCs/>
        </w:rPr>
        <w:t>a</w:t>
      </w:r>
      <w:r>
        <w:tab/>
      </w:r>
      <m:oMath>
        <m:r>
          <w:rPr>
            <w:rFonts w:ascii="Cambria Math" w:hAnsi="Cambria Math"/>
          </w:rPr>
          <m:t>l:2y=x+1</m:t>
        </m:r>
      </m:oMath>
      <w:r>
        <w:tab/>
      </w:r>
      <w:r>
        <w:tab/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27230BF8" w14:textId="088BA849" w:rsidR="003601C2" w:rsidRDefault="003601C2" w:rsidP="0007116E">
      <w:r>
        <w:tab/>
      </w:r>
      <m:oMath>
        <m:r>
          <w:rPr>
            <w:rFonts w:ascii="Cambria Math" w:hAnsi="Cambria Math"/>
          </w:rPr>
          <m:t>y=-2x+b</m:t>
        </m:r>
      </m:oMath>
      <w:r>
        <w:t xml:space="preserve"> en </w:t>
      </w:r>
      <m:oMath>
        <m:r>
          <w:rPr>
            <w:rFonts w:ascii="Cambria Math" w:hAnsi="Cambria Math"/>
          </w:rPr>
          <m:t>-2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-1</m:t>
        </m:r>
      </m:oMath>
      <w:r w:rsidR="00AB436B">
        <w:t xml:space="preserve"> dus staan loodrecht op elkaar.</w:t>
      </w:r>
    </w:p>
    <w:p w14:paraId="558A0B39" w14:textId="573E9EC8" w:rsidR="0007116E" w:rsidRDefault="0007116E" w:rsidP="0007116E">
      <w:r w:rsidRPr="00493F36">
        <w:rPr>
          <w:b/>
          <w:bCs/>
        </w:rPr>
        <w:t>b</w:t>
      </w:r>
      <w:r>
        <w:tab/>
      </w:r>
      <m:oMath>
        <m:r>
          <w:rPr>
            <w:rFonts w:ascii="Cambria Math" w:hAnsi="Cambria Math"/>
          </w:rPr>
          <m:t>-4=-2∙5+b=-10+b</m:t>
        </m:r>
      </m:oMath>
    </w:p>
    <w:p w14:paraId="2BDD783A" w14:textId="7E4C97DE" w:rsidR="0007116E" w:rsidRDefault="00AB436B" w:rsidP="0007116E">
      <w:r>
        <w:tab/>
      </w:r>
      <m:oMath>
        <m:r>
          <w:rPr>
            <w:rFonts w:ascii="Cambria Math" w:hAnsi="Cambria Math"/>
          </w:rPr>
          <m:t>b=6</m:t>
        </m:r>
      </m:oMath>
    </w:p>
    <w:p w14:paraId="6A5A1FD6" w14:textId="10286DA3" w:rsidR="0007116E" w:rsidRPr="00C76A91" w:rsidRDefault="0007116E" w:rsidP="0007116E">
      <w:pPr>
        <w:rPr>
          <w:lang w:val="en-GB"/>
        </w:rPr>
      </w:pPr>
      <w:r w:rsidRPr="00C76A91">
        <w:rPr>
          <w:b/>
          <w:bCs/>
          <w:lang w:val="en-GB"/>
        </w:rPr>
        <w:t>c</w:t>
      </w:r>
      <w:r w:rsidRPr="00C76A91">
        <w:rPr>
          <w:lang w:val="en-GB"/>
        </w:rPr>
        <w:tab/>
      </w:r>
      <m:oMath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en-GB"/>
          </w:rPr>
          <m:t>=-2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6</m:t>
        </m:r>
      </m:oMath>
    </w:p>
    <w:p w14:paraId="1E843B9F" w14:textId="77777777" w:rsidR="0007116E" w:rsidRPr="00C76A91" w:rsidRDefault="0007116E" w:rsidP="0007116E">
      <w:pPr>
        <w:rPr>
          <w:lang w:val="en-GB"/>
        </w:rPr>
      </w:pPr>
    </w:p>
    <w:p w14:paraId="51F0054C" w14:textId="77777777" w:rsidR="00493F36" w:rsidRPr="00C76A91" w:rsidRDefault="00493F36" w:rsidP="0007116E">
      <w:pPr>
        <w:rPr>
          <w:lang w:val="en-GB"/>
        </w:rPr>
      </w:pPr>
      <w:r w:rsidRPr="00C76A91">
        <w:rPr>
          <w:b/>
          <w:bCs/>
          <w:lang w:val="en-GB"/>
        </w:rPr>
        <w:t>O31</w:t>
      </w:r>
    </w:p>
    <w:p w14:paraId="000819D7" w14:textId="2B4C48EB" w:rsidR="00493F36" w:rsidRPr="00C76A91" w:rsidRDefault="00493F36" w:rsidP="0007116E">
      <w:pPr>
        <w:rPr>
          <w:lang w:val="en-GB"/>
        </w:rPr>
      </w:pPr>
      <w:r w:rsidRPr="00C76A91">
        <w:rPr>
          <w:b/>
          <w:bCs/>
          <w:lang w:val="en-GB"/>
        </w:rPr>
        <w:t>a</w:t>
      </w:r>
      <w:r w:rsidRPr="00C76A91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2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3</m:t>
        </m:r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en-GB"/>
          </w:rPr>
          <m:t>=8</m:t>
        </m:r>
      </m:oMath>
      <w:r w:rsidR="001E1C00" w:rsidRPr="00C76A91">
        <w:rPr>
          <w:lang w:val="en-GB"/>
        </w:rPr>
        <w:tab/>
      </w:r>
      <w:r w:rsidR="001E1C00" w:rsidRPr="00C76A91">
        <w:rPr>
          <w:lang w:val="en-GB"/>
        </w:rPr>
        <w:tab/>
      </w:r>
      <w:r w:rsidR="001E1C00" w:rsidRPr="00C76A91">
        <w:rPr>
          <w:lang w:val="en-GB"/>
        </w:rPr>
        <w:tab/>
      </w:r>
      <w:r w:rsidR="001E1C00" w:rsidRPr="00C76A91">
        <w:rPr>
          <w:b/>
          <w:bCs/>
          <w:lang w:val="en-GB"/>
        </w:rPr>
        <w:t>b</w:t>
      </w:r>
      <w:r w:rsidR="001E1C00" w:rsidRPr="00C76A91">
        <w:rPr>
          <w:lang w:val="en-GB"/>
        </w:rPr>
        <w:tab/>
      </w:r>
      <w:r w:rsidR="001E1C00" w:rsidRPr="001E1C00">
        <w:rPr>
          <w:position w:val="-12"/>
        </w:rPr>
        <w:object w:dxaOrig="900" w:dyaOrig="360" w14:anchorId="0117926F">
          <v:shape id="_x0000_i1282" type="#_x0000_t75" style="width:45.05pt;height:18.1pt" o:ole="">
            <v:imagedata r:id="rId523" o:title=""/>
          </v:shape>
          <o:OLEObject Type="Embed" ProgID="Equation.DSMT4" ShapeID="_x0000_i1282" DrawAspect="Content" ObjectID="_1820453790" r:id="rId524"/>
        </w:object>
      </w:r>
      <w:r w:rsidR="001E1C00" w:rsidRPr="00C76A91">
        <w:rPr>
          <w:lang w:val="en-GB"/>
        </w:rPr>
        <w:tab/>
      </w:r>
      <w:r w:rsidR="001E1C00" w:rsidRPr="00C76A91">
        <w:rPr>
          <w:lang w:val="en-GB"/>
        </w:rPr>
        <w:tab/>
      </w:r>
      <w:proofErr w:type="spellStart"/>
      <w:r w:rsidR="001E1C00" w:rsidRPr="00C76A91">
        <w:rPr>
          <w:b/>
          <w:bCs/>
          <w:lang w:val="en-GB"/>
        </w:rPr>
        <w:t>cde</w:t>
      </w:r>
      <w:proofErr w:type="spellEnd"/>
      <w:r w:rsidR="001E1C00" w:rsidRPr="00C76A91">
        <w:rPr>
          <w:lang w:val="en-GB"/>
        </w:rPr>
        <w:tab/>
      </w:r>
      <w:r w:rsidR="001E1C00" w:rsidRPr="001E1C00">
        <w:rPr>
          <w:position w:val="-12"/>
        </w:rPr>
        <w:object w:dxaOrig="1240" w:dyaOrig="360" w14:anchorId="00597023">
          <v:shape id="_x0000_i1283" type="#_x0000_t75" style="width:62.75pt;height:18.1pt" o:ole="">
            <v:imagedata r:id="rId525" o:title=""/>
          </v:shape>
          <o:OLEObject Type="Embed" ProgID="Equation.DSMT4" ShapeID="_x0000_i1283" DrawAspect="Content" ObjectID="_1820453791" r:id="rId526"/>
        </w:object>
      </w:r>
    </w:p>
    <w:p w14:paraId="51D40FCA" w14:textId="77777777" w:rsidR="001E1C00" w:rsidRDefault="001E1C00" w:rsidP="0007116E">
      <w:r w:rsidRPr="00C76A91">
        <w:rPr>
          <w:lang w:val="en-GB"/>
        </w:rPr>
        <w:tab/>
      </w:r>
      <w:r w:rsidRPr="001E1C00">
        <w:rPr>
          <w:position w:val="-44"/>
        </w:rPr>
        <w:object w:dxaOrig="1440" w:dyaOrig="960" w14:anchorId="022FB0F5">
          <v:shape id="_x0000_i1284" type="#_x0000_t75" style="width:1in;height:48.9pt" o:ole="">
            <v:imagedata r:id="rId527" o:title=""/>
          </v:shape>
          <o:OLEObject Type="Embed" ProgID="Equation.DSMT4" ShapeID="_x0000_i1284" DrawAspect="Content" ObjectID="_1820453792" r:id="rId52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E1C00">
        <w:rPr>
          <w:position w:val="-42"/>
        </w:rPr>
        <w:object w:dxaOrig="1320" w:dyaOrig="960" w14:anchorId="7AA4557E">
          <v:shape id="_x0000_i1285" type="#_x0000_t75" style="width:65.45pt;height:48.9pt" o:ole="">
            <v:imagedata r:id="rId529" o:title=""/>
          </v:shape>
          <o:OLEObject Type="Embed" ProgID="Equation.DSMT4" ShapeID="_x0000_i1285" DrawAspect="Content" ObjectID="_1820453793" r:id="rId530"/>
        </w:object>
      </w:r>
    </w:p>
    <w:p w14:paraId="4F6EAB8C" w14:textId="77777777" w:rsidR="001E1C00" w:rsidRPr="00493F36" w:rsidRDefault="001E1C00" w:rsidP="0007116E"/>
    <w:p w14:paraId="63B8084D" w14:textId="77777777" w:rsidR="0007116E" w:rsidRDefault="0007116E" w:rsidP="0007116E">
      <w:r w:rsidRPr="0070438A">
        <w:rPr>
          <w:b/>
        </w:rPr>
        <w:t>3</w:t>
      </w:r>
      <w:r w:rsidR="00493F36">
        <w:rPr>
          <w:b/>
        </w:rPr>
        <w:t>1</w:t>
      </w:r>
    </w:p>
    <w:p w14:paraId="26236823" w14:textId="77777777" w:rsidR="0007116E" w:rsidRPr="00A477AF" w:rsidRDefault="0007116E" w:rsidP="0007116E">
      <w:r w:rsidRPr="001E1C00">
        <w:rPr>
          <w:b/>
          <w:bCs/>
        </w:rPr>
        <w:t>a</w:t>
      </w:r>
      <w:r w:rsidRPr="00A477AF">
        <w:tab/>
      </w:r>
      <w:r w:rsidRPr="00D0647F">
        <w:rPr>
          <w:position w:val="-10"/>
          <w:lang w:val="en-US"/>
        </w:rPr>
        <w:object w:dxaOrig="1240" w:dyaOrig="320" w14:anchorId="0D70B6D7">
          <v:shape id="_x0000_i1286" type="#_x0000_t75" style="width:62.75pt;height:15.8pt" o:ole="">
            <v:imagedata r:id="rId531" o:title=""/>
          </v:shape>
          <o:OLEObject Type="Embed" ProgID="Equation.DSMT4" ShapeID="_x0000_i1286" DrawAspect="Content" ObjectID="_1820453794" r:id="rId532"/>
        </w:object>
      </w:r>
      <w:r w:rsidRPr="00A477AF">
        <w:tab/>
      </w:r>
      <w:r w:rsidRPr="00A477AF">
        <w:tab/>
        <w:t xml:space="preserve">loodlijn: </w:t>
      </w:r>
      <w:r w:rsidRPr="00D0647F">
        <w:rPr>
          <w:position w:val="-12"/>
          <w:lang w:val="en-US"/>
        </w:rPr>
        <w:object w:dxaOrig="1400" w:dyaOrig="360" w14:anchorId="38231785">
          <v:shape id="_x0000_i1287" type="#_x0000_t75" style="width:69.3pt;height:18.1pt" o:ole="">
            <v:imagedata r:id="rId533" o:title=""/>
          </v:shape>
          <o:OLEObject Type="Embed" ProgID="Equation.DSMT4" ShapeID="_x0000_i1287" DrawAspect="Content" ObjectID="_1820453795" r:id="rId534"/>
        </w:object>
      </w:r>
      <w:r w:rsidRPr="00A477AF">
        <w:t xml:space="preserve"> gaat door (-2, -1)</w:t>
      </w:r>
    </w:p>
    <w:p w14:paraId="375ECB5A" w14:textId="77777777" w:rsidR="0007116E" w:rsidRPr="0007116E" w:rsidRDefault="0007116E" w:rsidP="0007116E">
      <w:r w:rsidRPr="00A477AF">
        <w:tab/>
      </w:r>
      <w:r w:rsidRPr="00D0647F">
        <w:rPr>
          <w:position w:val="-26"/>
          <w:lang w:val="en-US"/>
        </w:rPr>
        <w:object w:dxaOrig="1240" w:dyaOrig="639" w14:anchorId="354A12BF">
          <v:shape id="_x0000_i1288" type="#_x0000_t75" style="width:62.75pt;height:31.2pt" o:ole="">
            <v:imagedata r:id="rId535" o:title=""/>
          </v:shape>
          <o:OLEObject Type="Embed" ProgID="Equation.DSMT4" ShapeID="_x0000_i1288" DrawAspect="Content" ObjectID="_1820453796" r:id="rId536"/>
        </w:object>
      </w:r>
      <w:r w:rsidRPr="0007116E">
        <w:tab/>
      </w:r>
      <w:r w:rsidRPr="0007116E">
        <w:tab/>
      </w:r>
      <w:r w:rsidRPr="0007116E">
        <w:tab/>
        <w:t xml:space="preserve">   </w:t>
      </w:r>
      <w:r w:rsidRPr="00D0647F">
        <w:rPr>
          <w:position w:val="-28"/>
          <w:lang w:val="en-US"/>
        </w:rPr>
        <w:object w:dxaOrig="2060" w:dyaOrig="680" w14:anchorId="75BE0386">
          <v:shape id="_x0000_i1289" type="#_x0000_t75" style="width:102.05pt;height:34.25pt" o:ole="">
            <v:imagedata r:id="rId537" o:title=""/>
          </v:shape>
          <o:OLEObject Type="Embed" ProgID="Equation.DSMT4" ShapeID="_x0000_i1289" DrawAspect="Content" ObjectID="_1820453797" r:id="rId538"/>
        </w:object>
      </w:r>
    </w:p>
    <w:p w14:paraId="4AABFDDB" w14:textId="77777777" w:rsidR="0007116E" w:rsidRPr="0007116E" w:rsidRDefault="0007116E" w:rsidP="0007116E">
      <w:r w:rsidRPr="001E1C00">
        <w:rPr>
          <w:b/>
          <w:bCs/>
        </w:rPr>
        <w:t>b</w:t>
      </w:r>
      <w:r w:rsidRPr="0007116E">
        <w:tab/>
      </w:r>
      <w:r w:rsidR="00EB4150" w:rsidRPr="00EB4150">
        <w:rPr>
          <w:position w:val="-10"/>
          <w:lang w:val="en-US"/>
        </w:rPr>
        <w:object w:dxaOrig="1359" w:dyaOrig="320" w14:anchorId="159A193A">
          <v:shape id="_x0000_i1290" type="#_x0000_t75" style="width:68.15pt;height:15.8pt" o:ole="">
            <v:imagedata r:id="rId539" o:title=""/>
          </v:shape>
          <o:OLEObject Type="Embed" ProgID="Equation.DSMT4" ShapeID="_x0000_i1290" DrawAspect="Content" ObjectID="_1820453798" r:id="rId540"/>
        </w:object>
      </w:r>
      <w:r w:rsidRPr="0007116E">
        <w:tab/>
      </w:r>
      <w:r w:rsidRPr="0007116E">
        <w:tab/>
        <w:t xml:space="preserve">loodlijn: </w:t>
      </w:r>
      <w:r w:rsidRPr="00A17637">
        <w:rPr>
          <w:position w:val="-12"/>
          <w:lang w:val="en-US"/>
        </w:rPr>
        <w:object w:dxaOrig="1300" w:dyaOrig="360" w14:anchorId="53C68F20">
          <v:shape id="_x0000_i1291" type="#_x0000_t75" style="width:65.05pt;height:18.1pt" o:ole="">
            <v:imagedata r:id="rId541" o:title=""/>
          </v:shape>
          <o:OLEObject Type="Embed" ProgID="Equation.DSMT4" ShapeID="_x0000_i1291" DrawAspect="Content" ObjectID="_1820453799" r:id="rId542"/>
        </w:object>
      </w:r>
      <w:r w:rsidRPr="0007116E">
        <w:t xml:space="preserve"> gaat door (-1, 3)</w:t>
      </w:r>
    </w:p>
    <w:p w14:paraId="4336A34F" w14:textId="77777777" w:rsidR="0007116E" w:rsidRPr="004761EC" w:rsidRDefault="0007116E" w:rsidP="0007116E">
      <w:pPr>
        <w:rPr>
          <w:lang w:val="en-GB"/>
        </w:rPr>
      </w:pPr>
      <w:r w:rsidRPr="0007116E">
        <w:tab/>
      </w:r>
      <w:bookmarkStart w:id="0" w:name="MTBlankEqn"/>
      <w:r w:rsidR="00EB4150" w:rsidRPr="00EB4150">
        <w:rPr>
          <w:position w:val="-26"/>
        </w:rPr>
        <w:object w:dxaOrig="1359" w:dyaOrig="639" w14:anchorId="036D9C4A">
          <v:shape id="_x0000_i1292" type="#_x0000_t75" style="width:68.15pt;height:31.2pt" o:ole="">
            <v:imagedata r:id="rId543" o:title=""/>
          </v:shape>
          <o:OLEObject Type="Embed" ProgID="Equation.DSMT4" ShapeID="_x0000_i1292" DrawAspect="Content" ObjectID="_1820453800" r:id="rId544"/>
        </w:object>
      </w:r>
      <w:bookmarkEnd w:id="0"/>
      <w:r w:rsidRPr="004761EC">
        <w:rPr>
          <w:lang w:val="en-GB"/>
        </w:rPr>
        <w:tab/>
      </w:r>
      <w:r w:rsidRPr="004761EC">
        <w:rPr>
          <w:lang w:val="en-GB"/>
        </w:rPr>
        <w:tab/>
      </w:r>
      <w:r w:rsidRPr="004761EC">
        <w:rPr>
          <w:lang w:val="en-GB"/>
        </w:rPr>
        <w:tab/>
        <w:t xml:space="preserve">   </w:t>
      </w:r>
      <w:r w:rsidRPr="00A17637">
        <w:rPr>
          <w:position w:val="-30"/>
          <w:lang w:val="en-US"/>
        </w:rPr>
        <w:object w:dxaOrig="1840" w:dyaOrig="720" w14:anchorId="1F11784F">
          <v:shape id="_x0000_i1293" type="#_x0000_t75" style="width:92pt;height:36.6pt" o:ole="">
            <v:imagedata r:id="rId545" o:title=""/>
          </v:shape>
          <o:OLEObject Type="Embed" ProgID="Equation.DSMT4" ShapeID="_x0000_i1293" DrawAspect="Content" ObjectID="_1820453801" r:id="rId546"/>
        </w:object>
      </w:r>
    </w:p>
    <w:p w14:paraId="2223E4FE" w14:textId="77777777" w:rsidR="0007116E" w:rsidRPr="004761EC" w:rsidRDefault="0007116E" w:rsidP="0007116E">
      <w:pPr>
        <w:rPr>
          <w:lang w:val="en-GB"/>
        </w:rPr>
      </w:pPr>
    </w:p>
    <w:p w14:paraId="5614AF33" w14:textId="77777777" w:rsidR="0007116E" w:rsidRPr="004761EC" w:rsidRDefault="0007116E" w:rsidP="0007116E">
      <w:pPr>
        <w:rPr>
          <w:lang w:val="en-GB"/>
        </w:rPr>
      </w:pPr>
      <w:r w:rsidRPr="004761EC">
        <w:rPr>
          <w:b/>
          <w:lang w:val="en-GB"/>
        </w:rPr>
        <w:t>3</w:t>
      </w:r>
      <w:r w:rsidR="00EB4150" w:rsidRPr="004761EC">
        <w:rPr>
          <w:b/>
          <w:lang w:val="en-GB"/>
        </w:rPr>
        <w:t>2</w:t>
      </w:r>
    </w:p>
    <w:p w14:paraId="729229F1" w14:textId="764C7CF8" w:rsidR="0007116E" w:rsidRDefault="0007116E" w:rsidP="0007116E">
      <w:pPr>
        <w:rPr>
          <w:lang w:val="en-GB"/>
        </w:rPr>
      </w:pPr>
      <w:r w:rsidRPr="004761EC">
        <w:rPr>
          <w:b/>
          <w:bCs/>
          <w:lang w:val="en-GB"/>
        </w:rPr>
        <w:t>a</w:t>
      </w:r>
      <w:r w:rsidRPr="004761EC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3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GB"/>
          </w:rPr>
          <m:t>+4</m:t>
        </m:r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en-GB"/>
          </w:rPr>
          <m:t>=2</m:t>
        </m:r>
      </m:oMath>
      <w:r w:rsidRPr="004761EC">
        <w:rPr>
          <w:lang w:val="en-GB"/>
        </w:rPr>
        <w:tab/>
      </w:r>
      <w:r w:rsidRPr="004761EC">
        <w:rPr>
          <w:lang w:val="en-GB"/>
        </w:rPr>
        <w:tab/>
      </w:r>
      <w:r w:rsidRPr="004761EC">
        <w:rPr>
          <w:b/>
          <w:bCs/>
          <w:lang w:val="en-GB"/>
        </w:rPr>
        <w:t>b</w:t>
      </w:r>
      <w:r w:rsidRPr="004761EC">
        <w:rPr>
          <w:lang w:val="en-GB"/>
        </w:rPr>
        <w:tab/>
      </w:r>
      <m:oMath>
        <m:r>
          <w:rPr>
            <w:rFonts w:ascii="Cambria Math" w:hAnsi="Cambria Math"/>
          </w:rPr>
          <m:t>px</m:t>
        </m:r>
        <m:r>
          <w:rPr>
            <w:rFonts w:ascii="Cambria Math" w:hAnsi="Cambria Math"/>
            <w:lang w:val="en-GB"/>
          </w:rPr>
          <m:t>+</m:t>
        </m:r>
        <m:r>
          <w:rPr>
            <w:rFonts w:ascii="Cambria Math" w:hAnsi="Cambria Math"/>
          </w:rPr>
          <m:t>qy</m:t>
        </m:r>
        <m:r>
          <w:rPr>
            <w:rFonts w:ascii="Cambria Math" w:hAnsi="Cambria Math"/>
            <w:lang w:val="en-GB"/>
          </w:rPr>
          <m:t>=3</m:t>
        </m:r>
      </m:oMath>
      <w:r w:rsidRPr="004761EC">
        <w:rPr>
          <w:lang w:val="en-GB"/>
        </w:rPr>
        <w:tab/>
      </w:r>
      <w:r w:rsidRPr="004761EC">
        <w:rPr>
          <w:lang w:val="en-GB"/>
        </w:rPr>
        <w:tab/>
      </w:r>
      <w:r w:rsidRPr="004761EC">
        <w:rPr>
          <w:b/>
          <w:bCs/>
          <w:lang w:val="en-GB"/>
        </w:rPr>
        <w:t>c</w:t>
      </w:r>
      <w:r w:rsidRPr="004761EC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3</m:t>
            </m:r>
          </m:num>
          <m:den>
            <m:r>
              <w:rPr>
                <w:rFonts w:ascii="Cambria Math" w:hAnsi="Cambria Math"/>
                <w:lang w:val="en-GB"/>
              </w:rPr>
              <m:t>4</m:t>
            </m:r>
          </m:den>
        </m:f>
        <m:r>
          <w:rPr>
            <w:rFonts w:ascii="Cambria Math" w:hAnsi="Cambria Math"/>
            <w:lang w:val="en-GB"/>
          </w:rPr>
          <m:t>∙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r>
              <w:rPr>
                <w:rFonts w:ascii="Cambria Math" w:hAnsi="Cambria Math"/>
              </w:rPr>
              <m:t>q</m:t>
            </m:r>
          </m:den>
        </m:f>
        <m:r>
          <w:rPr>
            <w:rFonts w:ascii="Cambria Math" w:hAnsi="Cambria Math"/>
            <w:lang w:val="en-GB"/>
          </w:rPr>
          <m:t>=-1</m:t>
        </m:r>
      </m:oMath>
    </w:p>
    <w:p w14:paraId="4866BE8D" w14:textId="7288A828" w:rsidR="004761EC" w:rsidRDefault="004761EC" w:rsidP="0007116E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4y=-3x+2</m:t>
        </m:r>
      </m:oMath>
      <w:r w:rsidR="00754575">
        <w:rPr>
          <w:lang w:val="en-GB"/>
        </w:rPr>
        <w:tab/>
      </w:r>
      <w:r w:rsidR="00754575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qy=-px+3</m:t>
        </m:r>
      </m:oMath>
      <w:r w:rsidR="00AC222E">
        <w:rPr>
          <w:lang w:val="en-GB"/>
        </w:rPr>
        <w:tab/>
      </w:r>
      <w:r w:rsidR="00AC222E">
        <w:rPr>
          <w:lang w:val="en-GB"/>
        </w:rPr>
        <w:tab/>
      </w:r>
      <m:oMath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3p</m:t>
            </m:r>
          </m:num>
          <m:den>
            <m:r>
              <w:rPr>
                <w:rFonts w:ascii="Cambria Math" w:hAnsi="Cambria Math"/>
                <w:lang w:val="en-GB"/>
              </w:rPr>
              <m:t>4q</m:t>
            </m:r>
          </m:den>
        </m:f>
        <m:r>
          <w:rPr>
            <w:rFonts w:ascii="Cambria Math" w:hAnsi="Cambria Math"/>
            <w:lang w:val="en-GB"/>
          </w:rPr>
          <m:t>=-1</m:t>
        </m:r>
      </m:oMath>
    </w:p>
    <w:p w14:paraId="430B9788" w14:textId="26C15616" w:rsidR="004761EC" w:rsidRPr="004761EC" w:rsidRDefault="004761EC" w:rsidP="0007116E">
      <w:pPr>
        <w:rPr>
          <w:lang w:val="en-GB"/>
        </w:rPr>
      </w:pPr>
      <w:r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y=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3</m:t>
            </m:r>
          </m:num>
          <m:den>
            <m:r>
              <w:rPr>
                <w:rFonts w:ascii="Cambria Math" w:hAnsi="Cambria Math"/>
                <w:lang w:val="en-GB"/>
              </w:rPr>
              <m:t>4</m:t>
            </m:r>
          </m:den>
        </m:f>
        <m:r>
          <w:rPr>
            <w:rFonts w:ascii="Cambria Math" w:hAnsi="Cambria Math"/>
            <w:lang w:val="en-GB"/>
          </w:rPr>
          <m:t>x+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1</m:t>
            </m:r>
          </m:num>
          <m:den>
            <m:r>
              <w:rPr>
                <w:rFonts w:ascii="Cambria Math" w:hAnsi="Cambria Math"/>
                <w:lang w:val="en-GB"/>
              </w:rPr>
              <m:t>2</m:t>
            </m:r>
          </m:den>
        </m:f>
      </m:oMath>
      <w:r w:rsidR="00754575">
        <w:rPr>
          <w:lang w:val="en-GB"/>
        </w:rPr>
        <w:tab/>
      </w:r>
      <w:r w:rsidR="00754575">
        <w:rPr>
          <w:lang w:val="en-GB"/>
        </w:rPr>
        <w:tab/>
      </w:r>
      <w:r w:rsidR="00754575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y=-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p</m:t>
            </m:r>
          </m:num>
          <m:den>
            <m:r>
              <w:rPr>
                <w:rFonts w:ascii="Cambria Math" w:hAnsi="Cambria Math"/>
                <w:lang w:val="en-GB"/>
              </w:rPr>
              <m:t>q</m:t>
            </m:r>
          </m:den>
        </m:f>
        <m:r>
          <w:rPr>
            <w:rFonts w:ascii="Cambria Math" w:hAnsi="Cambria Math"/>
            <w:lang w:val="en-GB"/>
          </w:rPr>
          <m:t>x+</m:t>
        </m:r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3</m:t>
            </m:r>
          </m:num>
          <m:den>
            <m:r>
              <w:rPr>
                <w:rFonts w:ascii="Cambria Math" w:hAnsi="Cambria Math"/>
                <w:lang w:val="en-GB"/>
              </w:rPr>
              <m:t>q</m:t>
            </m:r>
          </m:den>
        </m:f>
      </m:oMath>
      <w:r w:rsidR="00AC222E">
        <w:rPr>
          <w:lang w:val="en-GB"/>
        </w:rPr>
        <w:tab/>
      </w:r>
      <w:r w:rsidR="00AC222E">
        <w:rPr>
          <w:lang w:val="en-GB"/>
        </w:rPr>
        <w:tab/>
      </w:r>
      <w:r w:rsidR="00AC222E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3p=-4q</m:t>
        </m:r>
      </m:oMath>
      <w:r w:rsidR="00C64F39">
        <w:rPr>
          <w:lang w:val="en-GB"/>
        </w:rPr>
        <w:tab/>
      </w:r>
      <m:oMath>
        <m:r>
          <w:rPr>
            <w:rFonts w:ascii="Cambria Math" w:hAnsi="Cambria Math"/>
            <w:lang w:val="en-GB"/>
          </w:rPr>
          <m:t>3p+4q=0</m:t>
        </m:r>
      </m:oMath>
    </w:p>
    <w:p w14:paraId="36B041F7" w14:textId="60C13A86" w:rsidR="00711540" w:rsidRDefault="0007116E" w:rsidP="0007116E">
      <w:r w:rsidRPr="00711540">
        <w:rPr>
          <w:b/>
          <w:bCs/>
        </w:rPr>
        <w:t>d</w:t>
      </w:r>
      <w:r>
        <w:tab/>
      </w:r>
      <m:oMath>
        <m:r>
          <w:rPr>
            <w:rFonts w:ascii="Cambria Math" w:hAnsi="Cambria Math"/>
          </w:rPr>
          <m:t>4p+q=3</m:t>
        </m:r>
      </m:oMath>
    </w:p>
    <w:p w14:paraId="22DF84C3" w14:textId="77777777" w:rsidR="0007116E" w:rsidRDefault="00711540" w:rsidP="00711540">
      <w:r>
        <w:rPr>
          <w:b/>
          <w:bCs/>
        </w:rPr>
        <w:t>e</w:t>
      </w:r>
      <w:r>
        <w:tab/>
      </w:r>
      <w:r w:rsidR="0007116E" w:rsidRPr="00E51B1A">
        <w:rPr>
          <w:position w:val="-10"/>
        </w:rPr>
        <w:object w:dxaOrig="3320" w:dyaOrig="320" w14:anchorId="76AD8704">
          <v:shape id="_x0000_i1294" type="#_x0000_t75" style="width:166.35pt;height:15.8pt" o:ole="">
            <v:imagedata r:id="rId547" o:title=""/>
          </v:shape>
          <o:OLEObject Type="Embed" ProgID="Equation.DSMT4" ShapeID="_x0000_i1294" DrawAspect="Content" ObjectID="_1820453802" r:id="rId548"/>
        </w:object>
      </w:r>
    </w:p>
    <w:p w14:paraId="73F4F31F" w14:textId="628F5950" w:rsidR="0007116E" w:rsidRDefault="0007116E" w:rsidP="0007116E">
      <w:r>
        <w:tab/>
      </w:r>
      <w:r w:rsidRPr="00E51B1A">
        <w:rPr>
          <w:position w:val="-28"/>
        </w:rPr>
        <w:object w:dxaOrig="3000" w:dyaOrig="680" w14:anchorId="7A21A1CE">
          <v:shape id="_x0000_i1295" type="#_x0000_t75" style="width:150.55pt;height:34.25pt" o:ole="">
            <v:imagedata r:id="rId549" o:title=""/>
          </v:shape>
          <o:OLEObject Type="Embed" ProgID="Equation.DSMT4" ShapeID="_x0000_i1295" DrawAspect="Content" ObjectID="_1820453803" r:id="rId550"/>
        </w:object>
      </w:r>
      <w:r>
        <w:tab/>
      </w:r>
      <w:r>
        <w:tab/>
        <w:t xml:space="preserve">dus </w:t>
      </w:r>
      <w:r w:rsidRPr="0074110B">
        <w:rPr>
          <w:position w:val="-12"/>
        </w:rPr>
        <w:object w:dxaOrig="1400" w:dyaOrig="360" w14:anchorId="774957B0">
          <v:shape id="_x0000_i1296" type="#_x0000_t75" style="width:69.3pt;height:18.1pt" o:ole="">
            <v:imagedata r:id="rId551" o:title=""/>
          </v:shape>
          <o:OLEObject Type="Embed" ProgID="Equation.DSMT4" ShapeID="_x0000_i1296" DrawAspect="Content" ObjectID="_1820453804" r:id="rId552"/>
        </w:object>
      </w:r>
      <w:r w:rsidR="000C3E88">
        <w:t xml:space="preserve"> ofwel </w:t>
      </w:r>
      <w:r w:rsidR="000C3E88" w:rsidRPr="000C3E88">
        <w:rPr>
          <w:position w:val="-10"/>
        </w:rPr>
        <w:object w:dxaOrig="1480" w:dyaOrig="320" w14:anchorId="08C130B4">
          <v:shape id="_x0000_i1297" type="#_x0000_t75" style="width:74.3pt;height:16.15pt" o:ole="">
            <v:imagedata r:id="rId553" o:title=""/>
          </v:shape>
          <o:OLEObject Type="Embed" ProgID="Equation.DSMT4" ShapeID="_x0000_i1297" DrawAspect="Content" ObjectID="_1820453805" r:id="rId554"/>
        </w:object>
      </w:r>
    </w:p>
    <w:p w14:paraId="2B0CD67F" w14:textId="77777777" w:rsidR="00A10493" w:rsidRDefault="00A10493" w:rsidP="0007116E"/>
    <w:p w14:paraId="3B2D4C1A" w14:textId="77777777" w:rsidR="0007116E" w:rsidRDefault="0007116E" w:rsidP="0007116E">
      <w:r>
        <w:rPr>
          <w:b/>
        </w:rPr>
        <w:t>3</w:t>
      </w:r>
      <w:r w:rsidR="00711540">
        <w:rPr>
          <w:b/>
        </w:rPr>
        <w:t>3</w:t>
      </w:r>
    </w:p>
    <w:p w14:paraId="53CD67F2" w14:textId="2F4A8A75" w:rsidR="0007116E" w:rsidRDefault="0007116E" w:rsidP="0007116E">
      <w:r w:rsidRPr="00711540">
        <w:rPr>
          <w:b/>
          <w:bCs/>
        </w:rPr>
        <w:t>a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c</m:t>
            </m:r>
          </m:e>
          <m:sub>
            <m:r>
              <w:rPr>
                <w:rFonts w:ascii="Cambria Math" w:hAnsi="Cambria Math"/>
              </w:rPr>
              <m:t>AB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1-3</m:t>
            </m:r>
          </m:num>
          <m:den>
            <m:r>
              <w:rPr>
                <w:rFonts w:ascii="Cambria Math" w:hAnsi="Cambria Math"/>
              </w:rPr>
              <m:t>5-1</m:t>
            </m:r>
          </m:den>
        </m:f>
        <m:r>
          <w:rPr>
            <w:rFonts w:ascii="Cambria Math" w:hAnsi="Cambria Math"/>
          </w:rPr>
          <m:t>=-1</m:t>
        </m:r>
      </m:oMath>
      <w:r>
        <w:tab/>
      </w:r>
      <w:r>
        <w:tab/>
      </w:r>
      <w:r>
        <w:tab/>
      </w:r>
      <w:r w:rsidRPr="00711540">
        <w:rPr>
          <w:b/>
          <w:bCs/>
        </w:rPr>
        <w:t>b</w:t>
      </w:r>
      <w:r>
        <w:tab/>
      </w:r>
      <m:oMath>
        <m:r>
          <w:rPr>
            <w:rFonts w:ascii="Cambria Math" w:hAnsi="Cambria Math"/>
          </w:rPr>
          <m:t>y=x+b</m:t>
        </m:r>
      </m:oMath>
      <w:r w:rsidR="008E6F8C">
        <w:t xml:space="preserve"> </w:t>
      </w:r>
      <w:r>
        <w:t xml:space="preserve">gaat door </w:t>
      </w:r>
      <w:r w:rsidRPr="0074110B">
        <w:rPr>
          <w:i/>
        </w:rPr>
        <w:t>C</w:t>
      </w:r>
      <w:r>
        <w:t>(-3, -5)</w:t>
      </w:r>
    </w:p>
    <w:p w14:paraId="17C46DE2" w14:textId="59FAEA74" w:rsidR="008E6F8C" w:rsidRDefault="008E6F8C" w:rsidP="0007116E">
      <w:r>
        <w:tab/>
      </w:r>
      <m:oMath>
        <m:r>
          <w:rPr>
            <w:rFonts w:ascii="Cambria Math" w:hAnsi="Cambria Math"/>
          </w:rPr>
          <m:t>y=-x+b</m:t>
        </m:r>
      </m:oMath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b=-5--3=-2</m:t>
        </m:r>
      </m:oMath>
    </w:p>
    <w:p w14:paraId="626FAB2C" w14:textId="7EE73747" w:rsidR="00BC00E9" w:rsidRDefault="00BC00E9" w:rsidP="0007116E">
      <w:r>
        <w:tab/>
      </w:r>
      <m:oMath>
        <m:r>
          <w:rPr>
            <w:rFonts w:ascii="Cambria Math" w:hAnsi="Cambria Math"/>
          </w:rPr>
          <m:t>b=3+1=4</m:t>
        </m:r>
      </m:oMath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y=x-2</m:t>
        </m:r>
      </m:oMath>
    </w:p>
    <w:p w14:paraId="42D60650" w14:textId="0FC7154A" w:rsidR="00BC00E9" w:rsidRDefault="00BC00E9" w:rsidP="0007116E">
      <w:r>
        <w:tab/>
      </w:r>
      <m:oMath>
        <m:r>
          <w:rPr>
            <w:rFonts w:ascii="Cambria Math" w:hAnsi="Cambria Math"/>
          </w:rPr>
          <m:t>y=-x+4</m:t>
        </m:r>
      </m:oMath>
    </w:p>
    <w:p w14:paraId="136905B7" w14:textId="3BC0ACB9" w:rsidR="0007116E" w:rsidRDefault="0007116E" w:rsidP="0007116E">
      <w:r w:rsidRPr="00711540">
        <w:rPr>
          <w:b/>
          <w:bCs/>
        </w:rPr>
        <w:t>c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c</m:t>
            </m:r>
          </m:e>
          <m:sub>
            <m:r>
              <w:rPr>
                <w:rFonts w:ascii="Cambria Math" w:hAnsi="Cambria Math"/>
              </w:rPr>
              <m:t>BC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5--1</m:t>
            </m:r>
          </m:num>
          <m:den>
            <m:r>
              <w:rPr>
                <w:rFonts w:ascii="Cambria Math" w:hAnsi="Cambria Math"/>
              </w:rPr>
              <m:t>-3-5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ab/>
      </w:r>
      <w:r>
        <w:tab/>
      </w:r>
      <w:r w:rsidR="00A67309">
        <w:tab/>
      </w:r>
      <w:r w:rsidR="00A67309">
        <w:tab/>
      </w:r>
      <w:r w:rsidR="00B913FB">
        <w:tab/>
      </w:r>
      <w:r>
        <w:tab/>
      </w:r>
      <m:oMath>
        <m:r>
          <w:rPr>
            <w:rFonts w:ascii="Cambria Math" w:hAnsi="Cambria Math"/>
          </w:rPr>
          <m:t>y=-2x+b</m:t>
        </m:r>
      </m:oMath>
      <w:r>
        <w:t xml:space="preserve"> gaat door </w:t>
      </w:r>
      <w:r w:rsidRPr="0043613A">
        <w:rPr>
          <w:i/>
        </w:rPr>
        <w:t>A</w:t>
      </w:r>
      <w:r>
        <w:t>(1, 3)</w:t>
      </w:r>
    </w:p>
    <w:p w14:paraId="2B3AD01B" w14:textId="69AF0EBE" w:rsidR="00844225" w:rsidRDefault="00844225" w:rsidP="0007116E">
      <w:r>
        <w:tab/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+b</m:t>
        </m:r>
      </m:oMath>
      <w:r w:rsidR="00B20954">
        <w:tab/>
      </w:r>
      <w:r w:rsidR="00B20954">
        <w:tab/>
      </w:r>
      <w:r w:rsidR="00B20954">
        <w:tab/>
      </w:r>
      <w:r w:rsidR="00A67309">
        <w:tab/>
      </w:r>
      <w:r w:rsidR="00A67309">
        <w:tab/>
      </w:r>
      <w:r w:rsidR="00B913FB">
        <w:tab/>
      </w:r>
      <w:r w:rsidR="00B20954">
        <w:tab/>
      </w:r>
      <m:oMath>
        <m:r>
          <w:rPr>
            <w:rFonts w:ascii="Cambria Math" w:hAnsi="Cambria Math"/>
          </w:rPr>
          <m:t>b=3+2∙1=5</m:t>
        </m:r>
      </m:oMath>
    </w:p>
    <w:p w14:paraId="4588A0DA" w14:textId="444CEDE4" w:rsidR="00B913FB" w:rsidRDefault="00B20954" w:rsidP="0007116E">
      <w:r>
        <w:tab/>
      </w:r>
      <m:oMath>
        <m:r>
          <w:rPr>
            <w:rFonts w:ascii="Cambria Math" w:hAnsi="Cambria Math"/>
          </w:rPr>
          <m:t>b=-5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∙-3=-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A67309">
        <w:t xml:space="preserve">, dus 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-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B913FB">
        <w:tab/>
      </w:r>
      <w:r w:rsidR="00AB00DE">
        <w:tab/>
      </w:r>
      <m:oMath>
        <m:r>
          <w:rPr>
            <w:rFonts w:ascii="Cambria Math" w:hAnsi="Cambria Math"/>
          </w:rPr>
          <m:t>y=-2x+5</m:t>
        </m:r>
      </m:oMath>
    </w:p>
    <w:p w14:paraId="564F1161" w14:textId="77777777" w:rsidR="00B913FB" w:rsidRDefault="00B913FB">
      <w:r>
        <w:br w:type="page"/>
      </w:r>
    </w:p>
    <w:p w14:paraId="708461A7" w14:textId="1F50F29E" w:rsidR="0007116E" w:rsidRDefault="00711540" w:rsidP="0007116E">
      <w:r>
        <w:rPr>
          <w:b/>
          <w:bCs/>
        </w:rPr>
        <w:lastRenderedPageBreak/>
        <w:t>d</w:t>
      </w:r>
      <w:r>
        <w:tab/>
      </w:r>
      <m:oMath>
        <m:r>
          <w:rPr>
            <w:rFonts w:ascii="Cambria Math" w:hAnsi="Cambria Math"/>
          </w:rPr>
          <m:t>x-2=-2x+5</m:t>
        </m:r>
      </m:oMath>
      <w:r w:rsidR="00FD5C29">
        <w:tab/>
      </w:r>
      <w:r w:rsidR="00FD5C29">
        <w:tab/>
      </w:r>
      <w:r w:rsidR="00FD5C29">
        <w:tab/>
      </w:r>
      <w:r w:rsidR="00FD5C29">
        <w:rPr>
          <w:b/>
          <w:bCs/>
        </w:rPr>
        <w:t>e</w:t>
      </w:r>
      <w:r w:rsidR="00FD5C29">
        <w:tab/>
      </w:r>
      <w:r w:rsidR="00FD5C29" w:rsidRPr="005962E0">
        <w:rPr>
          <w:position w:val="-12"/>
        </w:rPr>
        <w:object w:dxaOrig="1500" w:dyaOrig="360" w14:anchorId="61A52B21">
          <v:shape id="_x0000_i1298" type="#_x0000_t75" style="width:75.1pt;height:18.1pt" o:ole="">
            <v:imagedata r:id="rId555" o:title=""/>
          </v:shape>
          <o:OLEObject Type="Embed" ProgID="Equation.DSMT4" ShapeID="_x0000_i1298" DrawAspect="Content" ObjectID="_1820453806" r:id="rId556"/>
        </w:object>
      </w:r>
    </w:p>
    <w:p w14:paraId="49EDAAB8" w14:textId="0D242726" w:rsidR="00E80FEB" w:rsidRDefault="00E80FEB" w:rsidP="0007116E">
      <w:r>
        <w:tab/>
      </w:r>
      <m:oMath>
        <m:r>
          <w:rPr>
            <w:rFonts w:ascii="Cambria Math" w:hAnsi="Cambria Math"/>
          </w:rPr>
          <m:t>3x=7</m:t>
        </m:r>
      </m:oMath>
      <w:r w:rsidR="006C64C7">
        <w:tab/>
      </w:r>
      <w:r w:rsidR="006C64C7">
        <w:tab/>
      </w:r>
      <w:r w:rsidR="006C64C7">
        <w:tab/>
      </w:r>
      <w:r w:rsidR="006C64C7">
        <w:tab/>
      </w:r>
      <w:r w:rsidR="006C64C7">
        <w:tab/>
      </w:r>
      <m:oMath>
        <m:r>
          <w:rPr>
            <w:rFonts w:ascii="Cambria Math" w:hAnsi="Cambria Math"/>
          </w:rPr>
          <m:t>y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+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7A91F6CE" w14:textId="77393494" w:rsidR="00E80FEB" w:rsidRPr="00FD5C29" w:rsidRDefault="00E80FEB" w:rsidP="0007116E">
      <w:r>
        <w:tab/>
      </w:r>
      <m:oMath>
        <m:r>
          <w:rPr>
            <w:rFonts w:ascii="Cambria Math" w:hAnsi="Cambria Math"/>
          </w:rPr>
          <m:t>x=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6C64C7">
        <w:tab/>
      </w:r>
      <m:oMath>
        <m:r>
          <w:rPr>
            <w:rFonts w:ascii="Cambria Math" w:hAnsi="Cambria Math"/>
          </w:rPr>
          <m:t>H(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,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)</m:t>
        </m:r>
      </m:oMath>
      <w:r w:rsidR="006C64C7">
        <w:tab/>
      </w:r>
      <w:r w:rsidR="006C64C7">
        <w:tab/>
      </w:r>
      <w:r w:rsidR="006C64C7">
        <w:tab/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∙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0EAC1C8E" w14:textId="77777777" w:rsidR="00711540" w:rsidRDefault="00741DA3" w:rsidP="0007116E">
      <w:r>
        <w:tab/>
      </w:r>
      <w:r>
        <w:tab/>
      </w:r>
      <w:r>
        <w:tab/>
      </w:r>
      <w:r>
        <w:tab/>
      </w:r>
      <w:r>
        <w:tab/>
      </w:r>
      <w:r>
        <w:tab/>
      </w:r>
      <w:r w:rsidR="00FD5C29">
        <w:tab/>
        <w:t xml:space="preserve">dus </w:t>
      </w:r>
      <w:r w:rsidR="00FD5C29" w:rsidRPr="00741DA3">
        <w:rPr>
          <w:i/>
          <w:iCs/>
        </w:rPr>
        <w:t>H</w:t>
      </w:r>
      <w:r w:rsidR="00FD5C29">
        <w:t xml:space="preserve"> ligt op de hoogtelijn door </w:t>
      </w:r>
      <w:r w:rsidR="00FD5C29" w:rsidRPr="00FD5C29">
        <w:rPr>
          <w:i/>
          <w:iCs/>
        </w:rPr>
        <w:t>B</w:t>
      </w:r>
      <w:r w:rsidR="00FD5C29">
        <w:t xml:space="preserve"> </w:t>
      </w:r>
    </w:p>
    <w:p w14:paraId="7BD03944" w14:textId="32A7533B" w:rsidR="0007116E" w:rsidRDefault="0007116E" w:rsidP="0007116E">
      <w:r>
        <w:rPr>
          <w:b/>
        </w:rPr>
        <w:t>3</w:t>
      </w:r>
      <w:r w:rsidR="00741DA3">
        <w:rPr>
          <w:b/>
        </w:rPr>
        <w:t>4</w:t>
      </w:r>
    </w:p>
    <w:p w14:paraId="7E31E30E" w14:textId="062290D3" w:rsidR="00741DA3" w:rsidRDefault="0007116E" w:rsidP="00741DA3">
      <w:r w:rsidRPr="00741DA3">
        <w:rPr>
          <w:b/>
          <w:bCs/>
        </w:rPr>
        <w:t>a</w:t>
      </w:r>
      <w:r>
        <w:tab/>
      </w:r>
      <m:oMath>
        <m:r>
          <w:rPr>
            <w:rFonts w:ascii="Cambria Math" w:hAnsi="Cambria Math"/>
          </w:rPr>
          <m:t>k:y=3x-1</m:t>
        </m:r>
      </m:oMath>
      <w:r w:rsidR="00741DA3">
        <w:tab/>
      </w:r>
      <w:r w:rsidR="00741DA3">
        <w:tab/>
      </w:r>
      <w:r w:rsidR="00741DA3">
        <w:tab/>
      </w:r>
      <w:r w:rsidR="00741DA3">
        <w:tab/>
      </w:r>
      <w:r w:rsidR="00741DA3">
        <w:tab/>
      </w:r>
      <w:r w:rsidR="00741DA3" w:rsidRPr="00F80ECD">
        <w:rPr>
          <w:b/>
          <w:bCs/>
        </w:rPr>
        <w:t>b</w:t>
      </w:r>
      <w:r w:rsidR="00741DA3">
        <w:tab/>
      </w:r>
      <m:oMath>
        <m:r>
          <w:rPr>
            <w:rFonts w:ascii="Cambria Math" w:hAnsi="Cambria Math"/>
          </w:rPr>
          <m:t>l:2x-5y-5=0</m:t>
        </m:r>
      </m:oMath>
    </w:p>
    <w:p w14:paraId="5AE08BF1" w14:textId="5830D520" w:rsidR="00741DA3" w:rsidRDefault="00245E9D" w:rsidP="00741DA3"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90936F3" wp14:editId="418A4424">
                <wp:simplePos x="0" y="0"/>
                <wp:positionH relativeFrom="column">
                  <wp:posOffset>4764405</wp:posOffset>
                </wp:positionH>
                <wp:positionV relativeFrom="paragraph">
                  <wp:posOffset>130865</wp:posOffset>
                </wp:positionV>
                <wp:extent cx="1297305" cy="1918970"/>
                <wp:effectExtent l="3175" t="0" r="4445" b="0"/>
                <wp:wrapNone/>
                <wp:docPr id="9" name="Group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97305" cy="1918970"/>
                          <a:chOff x="5122" y="2254"/>
                          <a:chExt cx="2043" cy="3022"/>
                        </a:xfrm>
                      </wpg:grpSpPr>
                      <pic:pic xmlns:pic="http://schemas.openxmlformats.org/drawingml/2006/picture">
                        <pic:nvPicPr>
                          <pic:cNvPr id="10" name="Grafiek 1"/>
                          <pic:cNvPicPr>
                            <a:picLocks noChangeArrowheads="1"/>
                          </pic:cNvPicPr>
                        </pic:nvPicPr>
                        <pic:blipFill>
                          <a:blip r:embed="rId5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3110" t="-3316" r="-2975" b="-35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322" y="2254"/>
                            <a:ext cx="1665" cy="30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1" name="Text Box 156"/>
                        <wps:cNvSpPr txBox="1">
                          <a:spLocks noChangeArrowheads="1"/>
                        </wps:cNvSpPr>
                        <wps:spPr bwMode="auto">
                          <a:xfrm>
                            <a:off x="5122" y="2254"/>
                            <a:ext cx="538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B48975" w14:textId="77777777" w:rsidR="00B538B5" w:rsidRPr="00B538B5" w:rsidRDefault="00B538B5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color w:val="FFC00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FFC00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57"/>
                        <wps:cNvSpPr txBox="1">
                          <a:spLocks noChangeArrowheads="1"/>
                        </wps:cNvSpPr>
                        <wps:spPr bwMode="auto">
                          <a:xfrm>
                            <a:off x="6587" y="3017"/>
                            <a:ext cx="538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6F50DA" w14:textId="77777777" w:rsidR="00B538B5" w:rsidRPr="00B538B5" w:rsidRDefault="00B538B5" w:rsidP="00B538B5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</w:pPr>
                              <w:r w:rsidRPr="00B538B5"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58"/>
                        <wps:cNvSpPr txBox="1">
                          <a:spLocks noChangeArrowheads="1"/>
                        </wps:cNvSpPr>
                        <wps:spPr bwMode="auto">
                          <a:xfrm>
                            <a:off x="6471" y="2317"/>
                            <a:ext cx="538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2D078B" w14:textId="77777777" w:rsidR="00B538B5" w:rsidRPr="00F75A94" w:rsidRDefault="00B538B5" w:rsidP="00B538B5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color w:val="0070C0"/>
                                </w:rPr>
                              </w:pPr>
                              <w:r w:rsidRPr="00F75A94">
                                <w:rPr>
                                  <w:b/>
                                  <w:bCs/>
                                  <w:i/>
                                  <w:iCs/>
                                  <w:color w:val="0070C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59"/>
                        <wps:cNvSpPr txBox="1">
                          <a:spLocks noChangeArrowheads="1"/>
                        </wps:cNvSpPr>
                        <wps:spPr bwMode="auto">
                          <a:xfrm>
                            <a:off x="6627" y="4107"/>
                            <a:ext cx="538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9DD3AB" w14:textId="77777777" w:rsidR="00F75A94" w:rsidRPr="00F75A94" w:rsidRDefault="00F75A94" w:rsidP="00F75A94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color w:val="92D050"/>
                                </w:rPr>
                              </w:pPr>
                              <w:r w:rsidRPr="00F75A94">
                                <w:rPr>
                                  <w:b/>
                                  <w:bCs/>
                                  <w:i/>
                                  <w:iCs/>
                                  <w:color w:val="92D05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0936F3" id="Group 161" o:spid="_x0000_s1031" style="position:absolute;margin-left:375.15pt;margin-top:10.3pt;width:102.15pt;height:151.1pt;z-index:251659264" coordorigin="5122,2254" coordsize="2043,302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">
                <v:shape id="Grafiek 1" o:spid="_x0000_s1032" type="#_x0000_t75" style="position:absolute;left:5322;top:2254;width:1665;height:30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">
                  <v:imagedata r:id="rId558" o:title="" croptop="-2173f" cropbottom="-2335f" cropleft="-2038f" cropright="-1950f"/>
                  <o:lock v:ext="edit" aspectratio="f"/>
                </v:shape>
                <v:shape id="Text Box 156" o:spid="_x0000_s1033" type="#_x0000_t202" style="position:absolute;left:5122;top:2254;width:538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40B48975" w14:textId="77777777" w:rsidR="00B538B5" w:rsidRPr="00B538B5" w:rsidRDefault="00B538B5">
                        <w:pPr>
                          <w:rPr>
                            <w:b/>
                            <w:bCs/>
                            <w:i/>
                            <w:iCs/>
                            <w:color w:val="FFC000"/>
                          </w:rPr>
                        </w:pPr>
                        <w:r>
                          <w:rPr>
                            <w:b/>
                            <w:bCs/>
                            <w:i/>
                            <w:iCs/>
                            <w:color w:val="FFC000"/>
                          </w:rPr>
                          <w:t>n</w:t>
                        </w:r>
                      </w:p>
                    </w:txbxContent>
                  </v:textbox>
                </v:shape>
                <v:shape id="Text Box 157" o:spid="_x0000_s1034" type="#_x0000_t202" style="position:absolute;left:6587;top:3017;width:538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426F50DA" w14:textId="77777777" w:rsidR="00B538B5" w:rsidRPr="00B538B5" w:rsidRDefault="00B538B5" w:rsidP="00B538B5">
                        <w:pPr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</w:pPr>
                        <w:r w:rsidRPr="00B538B5"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  <w:t>m</w:t>
                        </w:r>
                      </w:p>
                    </w:txbxContent>
                  </v:textbox>
                </v:shape>
                <v:shape id="Text Box 158" o:spid="_x0000_s1035" type="#_x0000_t202" style="position:absolute;left:6471;top:2317;width:538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442D078B" w14:textId="77777777" w:rsidR="00B538B5" w:rsidRPr="00F75A94" w:rsidRDefault="00B538B5" w:rsidP="00B538B5">
                        <w:pPr>
                          <w:rPr>
                            <w:b/>
                            <w:bCs/>
                            <w:i/>
                            <w:iCs/>
                            <w:color w:val="0070C0"/>
                          </w:rPr>
                        </w:pPr>
                        <w:r w:rsidRPr="00F75A94">
                          <w:rPr>
                            <w:b/>
                            <w:bCs/>
                            <w:i/>
                            <w:iCs/>
                            <w:color w:val="0070C0"/>
                          </w:rPr>
                          <w:t>l</w:t>
                        </w:r>
                      </w:p>
                    </w:txbxContent>
                  </v:textbox>
                </v:shape>
                <v:shape id="Text Box 159" o:spid="_x0000_s1036" type="#_x0000_t202" style="position:absolute;left:6627;top:4107;width:538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769DD3AB" w14:textId="77777777" w:rsidR="00F75A94" w:rsidRPr="00F75A94" w:rsidRDefault="00F75A94" w:rsidP="00F75A94">
                        <w:pPr>
                          <w:rPr>
                            <w:b/>
                            <w:bCs/>
                            <w:i/>
                            <w:iCs/>
                            <w:color w:val="92D050"/>
                          </w:rPr>
                        </w:pPr>
                        <w:r w:rsidRPr="00F75A94">
                          <w:rPr>
                            <w:b/>
                            <w:bCs/>
                            <w:i/>
                            <w:iCs/>
                            <w:color w:val="92D050"/>
                          </w:rPr>
                          <w:t>k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41DA3">
        <w:tab/>
        <w:t xml:space="preserve">loodlijn: </w:t>
      </w:r>
      <w:r w:rsidR="00741DA3" w:rsidRPr="00306509">
        <w:rPr>
          <w:position w:val="-12"/>
        </w:rPr>
        <w:object w:dxaOrig="1300" w:dyaOrig="360" w14:anchorId="05F6FF11">
          <v:shape id="_x0000_i1299" type="#_x0000_t75" style="width:65.05pt;height:18.1pt" o:ole="">
            <v:imagedata r:id="rId559" o:title=""/>
          </v:shape>
          <o:OLEObject Type="Embed" ProgID="Equation.DSMT4" ShapeID="_x0000_i1299" DrawAspect="Content" ObjectID="_1820453807" r:id="rId560"/>
        </w:object>
      </w:r>
      <w:r w:rsidR="00741DA3">
        <w:t xml:space="preserve"> gaat door (2, 4)</w:t>
      </w:r>
      <w:r w:rsidR="00741DA3">
        <w:tab/>
      </w:r>
      <w:r w:rsidR="00741DA3">
        <w:tab/>
      </w:r>
      <w:r w:rsidR="00EC52B5" w:rsidRPr="00306509">
        <w:rPr>
          <w:position w:val="-10"/>
        </w:rPr>
        <w:object w:dxaOrig="1240" w:dyaOrig="320" w14:anchorId="6FA3D84F">
          <v:shape id="_x0000_i1300" type="#_x0000_t75" style="width:62.75pt;height:15.8pt" o:ole="">
            <v:imagedata r:id="rId561" o:title=""/>
          </v:shape>
          <o:OLEObject Type="Embed" ProgID="Equation.DSMT4" ShapeID="_x0000_i1300" DrawAspect="Content" ObjectID="_1820453808" r:id="rId562"/>
        </w:object>
      </w:r>
    </w:p>
    <w:p w14:paraId="73658021" w14:textId="77777777" w:rsidR="00741DA3" w:rsidRDefault="00741DA3" w:rsidP="00741DA3">
      <w:r>
        <w:tab/>
      </w:r>
      <w:r>
        <w:tab/>
        <w:t xml:space="preserve">   </w:t>
      </w:r>
      <w:r w:rsidR="00EC52B5" w:rsidRPr="00306509">
        <w:rPr>
          <w:position w:val="-28"/>
        </w:rPr>
        <w:object w:dxaOrig="1740" w:dyaOrig="680" w14:anchorId="7BAE442F">
          <v:shape id="_x0000_i1301" type="#_x0000_t75" style="width:87pt;height:34.25pt" o:ole="">
            <v:imagedata r:id="rId563" o:title=""/>
          </v:shape>
          <o:OLEObject Type="Embed" ProgID="Equation.DSMT4" ShapeID="_x0000_i1301" DrawAspect="Content" ObjectID="_1820453809" r:id="rId564"/>
        </w:object>
      </w:r>
      <w:r>
        <w:tab/>
      </w:r>
      <w:r>
        <w:tab/>
      </w:r>
      <w:r>
        <w:tab/>
      </w:r>
      <w:r>
        <w:tab/>
      </w:r>
      <w:r w:rsidR="00EC52B5" w:rsidRPr="00306509">
        <w:rPr>
          <w:position w:val="-28"/>
        </w:rPr>
        <w:object w:dxaOrig="1420" w:dyaOrig="680" w14:anchorId="677AB815">
          <v:shape id="_x0000_i1302" type="#_x0000_t75" style="width:71.6pt;height:34.25pt" o:ole="">
            <v:imagedata r:id="rId565" o:title=""/>
          </v:shape>
          <o:OLEObject Type="Embed" ProgID="Equation.DSMT4" ShapeID="_x0000_i1302" DrawAspect="Content" ObjectID="_1820453810" r:id="rId566"/>
        </w:object>
      </w:r>
    </w:p>
    <w:p w14:paraId="17F15B31" w14:textId="77777777" w:rsidR="00741DA3" w:rsidRPr="00DD5CEE" w:rsidRDefault="00741DA3" w:rsidP="00741DA3">
      <w:pPr>
        <w:rPr>
          <w:b/>
          <w:bCs/>
        </w:rPr>
      </w:pPr>
      <w:r w:rsidRPr="00DD5CEE">
        <w:rPr>
          <w:b/>
          <w:bCs/>
        </w:rPr>
        <w:t>c</w:t>
      </w:r>
      <w:r w:rsidR="00DD5CEE" w:rsidRPr="00DD5CEE">
        <w:rPr>
          <w:noProof/>
        </w:rPr>
        <w:t xml:space="preserve"> </w:t>
      </w:r>
      <w:r w:rsidRPr="00DD5CEE">
        <w:rPr>
          <w:b/>
          <w:bCs/>
        </w:rPr>
        <w:tab/>
      </w:r>
    </w:p>
    <w:p w14:paraId="21441B2E" w14:textId="77777777" w:rsidR="00F80ECD" w:rsidRDefault="00741DA3" w:rsidP="00F80ECD">
      <w:r w:rsidRPr="00B538B5">
        <w:rPr>
          <w:b/>
          <w:bCs/>
        </w:rPr>
        <w:t>d</w:t>
      </w:r>
      <w:r>
        <w:tab/>
      </w:r>
      <w:r w:rsidR="00F80ECD">
        <w:t xml:space="preserve">Stel </w:t>
      </w:r>
      <w:r w:rsidR="00F80ECD" w:rsidRPr="00F80ECD">
        <w:rPr>
          <w:position w:val="-10"/>
        </w:rPr>
        <w:object w:dxaOrig="1280" w:dyaOrig="320" w14:anchorId="69F4E4F4">
          <v:shape id="_x0000_i1303" type="#_x0000_t75" style="width:63.9pt;height:15.8pt" o:ole="">
            <v:imagedata r:id="rId567" o:title=""/>
          </v:shape>
          <o:OLEObject Type="Embed" ProgID="Equation.DSMT4" ShapeID="_x0000_i1303" DrawAspect="Content" ObjectID="_1820453811" r:id="rId568"/>
        </w:object>
      </w:r>
    </w:p>
    <w:p w14:paraId="2FA4672D" w14:textId="77777777" w:rsidR="00245E9D" w:rsidRDefault="00F80ECD" w:rsidP="00F80ECD">
      <w:r>
        <w:tab/>
        <w:t xml:space="preserve">Omdat </w:t>
      </w:r>
      <w:r w:rsidRPr="00F80ECD">
        <w:rPr>
          <w:position w:val="-4"/>
        </w:rPr>
        <w:object w:dxaOrig="639" w:dyaOrig="260" w14:anchorId="730050FC">
          <v:shape id="_x0000_i1304" type="#_x0000_t75" style="width:31.2pt;height:12.3pt" o:ole="">
            <v:imagedata r:id="rId569" o:title=""/>
          </v:shape>
          <o:OLEObject Type="Embed" ProgID="Equation.DSMT4" ShapeID="_x0000_i1304" DrawAspect="Content" ObjectID="_1820453812" r:id="rId570"/>
        </w:object>
      </w:r>
      <w:r>
        <w:t xml:space="preserve"> is </w:t>
      </w:r>
      <w:r w:rsidRPr="00F80ECD">
        <w:rPr>
          <w:position w:val="-10"/>
        </w:rPr>
        <w:object w:dxaOrig="1740" w:dyaOrig="360" w14:anchorId="6E2FC669">
          <v:shape id="_x0000_i1305" type="#_x0000_t75" style="width:87pt;height:18.1pt" o:ole="">
            <v:imagedata r:id="rId571" o:title=""/>
          </v:shape>
          <o:OLEObject Type="Embed" ProgID="Equation.DSMT4" ShapeID="_x0000_i1305" DrawAspect="Content" ObjectID="_1820453813" r:id="rId572"/>
        </w:object>
      </w:r>
    </w:p>
    <w:p w14:paraId="64F9904E" w14:textId="7A440138" w:rsidR="00F80ECD" w:rsidRDefault="00F80ECD" w:rsidP="00245E9D">
      <w:r>
        <w:t xml:space="preserve"> </w:t>
      </w:r>
      <w:r>
        <w:tab/>
        <w:t>(som van de hoeken van een</w:t>
      </w:r>
      <w:r w:rsidR="00245E9D">
        <w:t xml:space="preserve"> </w:t>
      </w:r>
      <w:r>
        <w:t>driehoek is 180°).</w:t>
      </w:r>
    </w:p>
    <w:p w14:paraId="5521F96B" w14:textId="77777777" w:rsidR="00F80ECD" w:rsidRDefault="00F80ECD" w:rsidP="00F80ECD">
      <w:pPr>
        <w:ind w:firstLine="708"/>
      </w:pPr>
      <w:r>
        <w:t>Dan heb je in de onderste driehoek ook weer die hoek van</w:t>
      </w:r>
    </w:p>
    <w:p w14:paraId="136A6C18" w14:textId="77777777" w:rsidR="00F80ECD" w:rsidRDefault="00F80ECD" w:rsidP="00F80ECD">
      <w:pPr>
        <w:ind w:firstLine="708"/>
      </w:pPr>
      <w:r w:rsidRPr="00F80ECD">
        <w:rPr>
          <w:position w:val="-6"/>
        </w:rPr>
        <w:object w:dxaOrig="820" w:dyaOrig="320" w14:anchorId="39DB9584">
          <v:shape id="_x0000_i1306" type="#_x0000_t75" style="width:41.95pt;height:15.8pt" o:ole="">
            <v:imagedata r:id="rId573" o:title=""/>
          </v:shape>
          <o:OLEObject Type="Embed" ProgID="Equation.DSMT4" ShapeID="_x0000_i1306" DrawAspect="Content" ObjectID="_1820453814" r:id="rId574"/>
        </w:object>
      </w:r>
      <w:r>
        <w:t xml:space="preserve"> want dat zijn overstaande hoeken. En omdat </w:t>
      </w:r>
      <w:r w:rsidRPr="00F80ECD">
        <w:rPr>
          <w:position w:val="-4"/>
        </w:rPr>
        <w:object w:dxaOrig="639" w:dyaOrig="260" w14:anchorId="3803CE08">
          <v:shape id="_x0000_i1307" type="#_x0000_t75" style="width:31.2pt;height:12.3pt" o:ole="">
            <v:imagedata r:id="rId569" o:title=""/>
          </v:shape>
          <o:OLEObject Type="Embed" ProgID="Equation.DSMT4" ShapeID="_x0000_i1307" DrawAspect="Content" ObjectID="_1820453815" r:id="rId575"/>
        </w:object>
      </w:r>
    </w:p>
    <w:p w14:paraId="74C18F9C" w14:textId="77777777" w:rsidR="00741DA3" w:rsidRDefault="00F80ECD" w:rsidP="00741DA3">
      <w:pPr>
        <w:ind w:left="705"/>
      </w:pPr>
      <w:r>
        <w:t xml:space="preserve">is </w:t>
      </w:r>
      <w:r w:rsidR="005B354D">
        <w:t xml:space="preserve">vanwege de hoekensom </w:t>
      </w:r>
      <w:r w:rsidR="005B354D" w:rsidRPr="00F80ECD">
        <w:rPr>
          <w:position w:val="-10"/>
        </w:rPr>
        <w:object w:dxaOrig="1160" w:dyaOrig="320" w14:anchorId="0503E406">
          <v:shape id="_x0000_i1308" type="#_x0000_t75" style="width:57.35pt;height:15.8pt" o:ole="">
            <v:imagedata r:id="rId576" o:title=""/>
          </v:shape>
          <o:OLEObject Type="Embed" ProgID="Equation.DSMT4" ShapeID="_x0000_i1308" DrawAspect="Content" ObjectID="_1820453816" r:id="rId577"/>
        </w:object>
      </w:r>
    </w:p>
    <w:p w14:paraId="40AF4B08" w14:textId="77777777" w:rsidR="002A4EAD" w:rsidRDefault="002A4EAD" w:rsidP="002A4EAD"/>
    <w:p w14:paraId="1FDE5962" w14:textId="77777777" w:rsidR="00741DA3" w:rsidRPr="002A4EAD" w:rsidRDefault="002A4EAD" w:rsidP="0007116E">
      <w:pPr>
        <w:rPr>
          <w:b/>
          <w:bCs/>
        </w:rPr>
      </w:pPr>
      <w:r>
        <w:rPr>
          <w:b/>
          <w:bCs/>
        </w:rPr>
        <w:t>U7</w:t>
      </w:r>
    </w:p>
    <w:p w14:paraId="3017D886" w14:textId="77777777" w:rsidR="005B354D" w:rsidRDefault="009031D9" w:rsidP="0007116E">
      <w:r>
        <w:rPr>
          <w:b/>
          <w:bCs/>
        </w:rPr>
        <w:t>a</w:t>
      </w:r>
      <w:r>
        <w:tab/>
      </w:r>
      <w:r w:rsidRPr="009031D9">
        <w:rPr>
          <w:position w:val="-12"/>
        </w:rPr>
        <w:object w:dxaOrig="720" w:dyaOrig="360" w14:anchorId="014F68DD">
          <v:shape id="_x0000_i1309" type="#_x0000_t75" style="width:36.6pt;height:18.1pt" o:ole="">
            <v:imagedata r:id="rId578" o:title=""/>
          </v:shape>
          <o:OLEObject Type="Embed" ProgID="Equation.DSMT4" ShapeID="_x0000_i1309" DrawAspect="Content" ObjectID="_1820453817" r:id="rId579"/>
        </w:object>
      </w:r>
      <w:r>
        <w:t xml:space="preserve"> en </w:t>
      </w:r>
      <w:r w:rsidRPr="009031D9">
        <w:rPr>
          <w:position w:val="-12"/>
        </w:rPr>
        <w:object w:dxaOrig="859" w:dyaOrig="360" w14:anchorId="5E769FFA">
          <v:shape id="_x0000_i1310" type="#_x0000_t75" style="width:42.35pt;height:18.1pt" o:ole="">
            <v:imagedata r:id="rId580" o:title=""/>
          </v:shape>
          <o:OLEObject Type="Embed" ProgID="Equation.DSMT4" ShapeID="_x0000_i1310" DrawAspect="Content" ObjectID="_1820453818" r:id="rId581"/>
        </w:object>
      </w:r>
      <w:r>
        <w:t>.</w:t>
      </w:r>
    </w:p>
    <w:p w14:paraId="1DDA50F1" w14:textId="77777777" w:rsidR="009031D9" w:rsidRDefault="009031D9" w:rsidP="0007116E">
      <w:r>
        <w:tab/>
        <w:t xml:space="preserve">De hellingshoeken zijn dan resp. 38,7° en -6,3°. Dan is </w:t>
      </w:r>
      <w:r w:rsidRPr="009031D9">
        <w:rPr>
          <w:position w:val="-10"/>
        </w:rPr>
        <w:object w:dxaOrig="1400" w:dyaOrig="360" w14:anchorId="07E434C8">
          <v:shape id="_x0000_i1311" type="#_x0000_t75" style="width:69.3pt;height:18.1pt" o:ole="">
            <v:imagedata r:id="rId582" o:title=""/>
          </v:shape>
          <o:OLEObject Type="Embed" ProgID="Equation.DSMT4" ShapeID="_x0000_i1311" DrawAspect="Content" ObjectID="_1820453819" r:id="rId583"/>
        </w:object>
      </w:r>
      <w:r>
        <w:t>; klopt.</w:t>
      </w:r>
    </w:p>
    <w:p w14:paraId="5B5FF33C" w14:textId="77777777" w:rsidR="009031D9" w:rsidRDefault="009031D9" w:rsidP="0007116E">
      <w:r>
        <w:rPr>
          <w:b/>
          <w:bCs/>
        </w:rPr>
        <w:t>b</w:t>
      </w:r>
      <w:r>
        <w:tab/>
      </w:r>
      <w:r w:rsidR="00E873FE" w:rsidRPr="009031D9">
        <w:rPr>
          <w:position w:val="-14"/>
        </w:rPr>
        <w:object w:dxaOrig="900" w:dyaOrig="400" w14:anchorId="58C99E5E">
          <v:shape id="_x0000_i1312" type="#_x0000_t75" style="width:45.05pt;height:20pt" o:ole="">
            <v:imagedata r:id="rId584" o:title=""/>
          </v:shape>
          <o:OLEObject Type="Embed" ProgID="Equation.DSMT4" ShapeID="_x0000_i1312" DrawAspect="Content" ObjectID="_1820453820" r:id="rId585"/>
        </w:object>
      </w:r>
      <w:r w:rsidR="00E873FE">
        <w:t xml:space="preserve">, </w:t>
      </w:r>
      <w:r w:rsidR="00E873FE" w:rsidRPr="00E873FE">
        <w:rPr>
          <w:position w:val="-14"/>
        </w:rPr>
        <w:object w:dxaOrig="1040" w:dyaOrig="400" w14:anchorId="49CD6174">
          <v:shape id="_x0000_i1313" type="#_x0000_t75" style="width:52pt;height:20pt" o:ole="">
            <v:imagedata r:id="rId586" o:title=""/>
          </v:shape>
          <o:OLEObject Type="Embed" ProgID="Equation.DSMT4" ShapeID="_x0000_i1313" DrawAspect="Content" ObjectID="_1820453821" r:id="rId587"/>
        </w:object>
      </w:r>
      <w:r w:rsidR="00E873FE">
        <w:t xml:space="preserve"> en </w:t>
      </w:r>
      <w:r w:rsidR="00E873FE" w:rsidRPr="00E873FE">
        <w:rPr>
          <w:position w:val="-14"/>
        </w:rPr>
        <w:object w:dxaOrig="1219" w:dyaOrig="400" w14:anchorId="672068CB">
          <v:shape id="_x0000_i1314" type="#_x0000_t75" style="width:60.85pt;height:20pt" o:ole="">
            <v:imagedata r:id="rId588" o:title=""/>
          </v:shape>
          <o:OLEObject Type="Embed" ProgID="Equation.DSMT4" ShapeID="_x0000_i1314" DrawAspect="Content" ObjectID="_1820453822" r:id="rId589"/>
        </w:object>
      </w:r>
    </w:p>
    <w:p w14:paraId="0B031BCB" w14:textId="77777777" w:rsidR="00E873FE" w:rsidRDefault="00E873FE" w:rsidP="0007116E">
      <w:r>
        <w:rPr>
          <w:b/>
          <w:bCs/>
        </w:rPr>
        <w:t>c</w:t>
      </w:r>
      <w:r>
        <w:tab/>
      </w:r>
      <w:r w:rsidRPr="00E873FE">
        <w:rPr>
          <w:position w:val="-14"/>
        </w:rPr>
        <w:object w:dxaOrig="2360" w:dyaOrig="400" w14:anchorId="616122CA">
          <v:shape id="_x0000_i1315" type="#_x0000_t75" style="width:117.8pt;height:20pt" o:ole="">
            <v:imagedata r:id="rId590" o:title=""/>
          </v:shape>
          <o:OLEObject Type="Embed" ProgID="Equation.DSMT4" ShapeID="_x0000_i1315" DrawAspect="Content" ObjectID="_1820453823" r:id="rId591"/>
        </w:object>
      </w:r>
      <w:r>
        <w:t xml:space="preserve">, dus </w:t>
      </w:r>
      <w:r w:rsidRPr="00E873FE">
        <w:rPr>
          <w:position w:val="-6"/>
        </w:rPr>
        <w:object w:dxaOrig="1060" w:dyaOrig="279" w14:anchorId="66808090">
          <v:shape id="_x0000_i1316" type="#_x0000_t75" style="width:53.15pt;height:14.65pt" o:ole="">
            <v:imagedata r:id="rId592" o:title=""/>
          </v:shape>
          <o:OLEObject Type="Embed" ProgID="Equation.DSMT4" ShapeID="_x0000_i1316" DrawAspect="Content" ObjectID="_1820453824" r:id="rId593"/>
        </w:object>
      </w:r>
    </w:p>
    <w:p w14:paraId="114DE9CE" w14:textId="58A57DB0" w:rsidR="00E873FE" w:rsidRDefault="00E873FE" w:rsidP="000C20B1">
      <w:pPr>
        <w:ind w:left="705"/>
      </w:pPr>
      <w:r>
        <w:t xml:space="preserve">én </w:t>
      </w:r>
      <m:oMath>
        <m:r>
          <w:rPr>
            <w:rFonts w:ascii="Cambria Math" w:hAnsi="Cambria Math"/>
          </w:rPr>
          <m:t>AC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BC</m:t>
        </m:r>
      </m:oMath>
      <w:r>
        <w:t>, dus driehoek ABC is een rechthoekige, gelijkbenige driehoek.</w:t>
      </w:r>
      <w:r w:rsidR="000C20B1">
        <w:t xml:space="preserve"> Dus</w:t>
      </w:r>
      <w:r w:rsidR="00BF5077">
        <w:t xml:space="preserve"> </w:t>
      </w:r>
      <m:oMath>
        <m:r>
          <w:rPr>
            <w:rFonts w:ascii="Cambria Math" w:hAnsi="Cambria Math"/>
          </w:rPr>
          <m:t>∠CAB=∠CAB=45°</m:t>
        </m:r>
      </m:oMath>
      <w:r w:rsidR="000C20B1">
        <w:t>.</w:t>
      </w:r>
    </w:p>
    <w:p w14:paraId="750F3A02" w14:textId="77777777" w:rsidR="005D4B71" w:rsidRDefault="005D4B71" w:rsidP="005D4B71"/>
    <w:p w14:paraId="64314514" w14:textId="77777777" w:rsidR="00A305CE" w:rsidRDefault="005D4B71" w:rsidP="005D4B71">
      <w:pPr>
        <w:rPr>
          <w:b/>
          <w:bCs/>
        </w:rPr>
      </w:pPr>
      <w:r>
        <w:rPr>
          <w:b/>
          <w:bCs/>
        </w:rPr>
        <w:t>U8</w:t>
      </w:r>
    </w:p>
    <w:p w14:paraId="5133EEE6" w14:textId="77777777" w:rsidR="0007116E" w:rsidRDefault="00A305CE" w:rsidP="005D4B71">
      <w:r w:rsidRPr="00A305CE">
        <w:rPr>
          <w:b/>
          <w:bCs/>
        </w:rPr>
        <w:t>a</w:t>
      </w:r>
      <w:r w:rsidR="005D4B71">
        <w:tab/>
      </w:r>
      <w:r w:rsidR="005D4B71" w:rsidRPr="005D4B71">
        <w:rPr>
          <w:position w:val="-12"/>
        </w:rPr>
        <w:object w:dxaOrig="1579" w:dyaOrig="360" w14:anchorId="0E95D5AA">
          <v:shape id="_x0000_i1317" type="#_x0000_t75" style="width:78.95pt;height:18.1pt" o:ole="">
            <v:imagedata r:id="rId594" o:title=""/>
          </v:shape>
          <o:OLEObject Type="Embed" ProgID="Equation.DSMT4" ShapeID="_x0000_i1317" DrawAspect="Content" ObjectID="_1820453825" r:id="rId595"/>
        </w:object>
      </w:r>
      <w:r w:rsidR="005D4B71">
        <w:t xml:space="preserve"> en </w:t>
      </w:r>
      <w:r w:rsidRPr="005D4B71">
        <w:rPr>
          <w:position w:val="-12"/>
        </w:rPr>
        <w:object w:dxaOrig="1660" w:dyaOrig="360" w14:anchorId="25328758">
          <v:shape id="_x0000_i1318" type="#_x0000_t75" style="width:83.15pt;height:18.1pt" o:ole="">
            <v:imagedata r:id="rId596" o:title=""/>
          </v:shape>
          <o:OLEObject Type="Embed" ProgID="Equation.DSMT4" ShapeID="_x0000_i1318" DrawAspect="Content" ObjectID="_1820453826" r:id="rId597"/>
        </w:object>
      </w:r>
      <w:r>
        <w:tab/>
      </w:r>
      <w:r w:rsidRPr="00A305CE">
        <w:rPr>
          <w:position w:val="-12"/>
        </w:rPr>
        <w:object w:dxaOrig="2340" w:dyaOrig="360" w14:anchorId="1E7EF15E">
          <v:shape id="_x0000_i1319" type="#_x0000_t75" style="width:117.05pt;height:18.1pt" o:ole="">
            <v:imagedata r:id="rId598" o:title=""/>
          </v:shape>
          <o:OLEObject Type="Embed" ProgID="Equation.DSMT4" ShapeID="_x0000_i1319" DrawAspect="Content" ObjectID="_1820453827" r:id="rId599"/>
        </w:object>
      </w:r>
      <w:r>
        <w:t xml:space="preserve"> dus </w:t>
      </w:r>
      <w:r w:rsidRPr="00A305CE">
        <w:rPr>
          <w:position w:val="-4"/>
        </w:rPr>
        <w:object w:dxaOrig="1040" w:dyaOrig="260" w14:anchorId="06FE780C">
          <v:shape id="_x0000_i1320" type="#_x0000_t75" style="width:52pt;height:12.3pt" o:ole="">
            <v:imagedata r:id="rId600" o:title=""/>
          </v:shape>
          <o:OLEObject Type="Embed" ProgID="Equation.DSMT4" ShapeID="_x0000_i1320" DrawAspect="Content" ObjectID="_1820453828" r:id="rId601"/>
        </w:object>
      </w:r>
    </w:p>
    <w:p w14:paraId="3B5E821D" w14:textId="77777777" w:rsidR="00285AC7" w:rsidRDefault="00A305CE" w:rsidP="005D4B71">
      <w:r>
        <w:rPr>
          <w:b/>
          <w:bCs/>
        </w:rPr>
        <w:t>b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c</m:t>
            </m:r>
          </m:e>
          <m:sub>
            <m:r>
              <w:rPr>
                <w:rFonts w:ascii="Cambria Math" w:hAnsi="Cambria Math"/>
              </w:rPr>
              <m:t>AX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-0</m:t>
            </m:r>
          </m:num>
          <m:den>
            <m:r>
              <w:rPr>
                <w:rFonts w:ascii="Cambria Math" w:hAnsi="Cambria Math"/>
              </w:rPr>
              <m:t>y--5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y+5</m:t>
            </m:r>
          </m:den>
        </m:f>
      </m:oMath>
      <w:r w:rsidR="00B913FB">
        <w:t xml:space="preserve"> </w:t>
      </w:r>
      <w:r>
        <w:t xml:space="preserve">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c</m:t>
            </m:r>
          </m:e>
          <m:sub>
            <m:r>
              <w:rPr>
                <w:rFonts w:ascii="Cambria Math" w:hAnsi="Cambria Math"/>
              </w:rPr>
              <m:t>BX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-0</m:t>
            </m:r>
          </m:num>
          <m:den>
            <m:r>
              <w:rPr>
                <w:rFonts w:ascii="Cambria Math" w:hAnsi="Cambria Math"/>
              </w:rPr>
              <m:t>y-5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y-5</m:t>
            </m:r>
          </m:den>
        </m:f>
      </m:oMath>
    </w:p>
    <w:p w14:paraId="5060D734" w14:textId="036C15D5" w:rsidR="00A305CE" w:rsidRDefault="00285AC7" w:rsidP="005D4B71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c</m:t>
            </m:r>
          </m:e>
          <m:sub>
            <m:r>
              <w:rPr>
                <w:rFonts w:ascii="Cambria Math" w:hAnsi="Cambria Math"/>
              </w:rPr>
              <m:t>AX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c</m:t>
            </m:r>
          </m:e>
          <m:sub>
            <m:r>
              <w:rPr>
                <w:rFonts w:ascii="Cambria Math" w:hAnsi="Cambria Math"/>
              </w:rPr>
              <m:t>BX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y+5</m:t>
            </m:r>
          </m:den>
        </m:f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y-5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25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5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25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-1</m:t>
        </m:r>
      </m:oMath>
      <w:r w:rsidR="004013B2">
        <w:t xml:space="preserve">, dus </w:t>
      </w:r>
      <w:r w:rsidR="004013B2" w:rsidRPr="004013B2">
        <w:rPr>
          <w:position w:val="-4"/>
        </w:rPr>
        <w:object w:dxaOrig="1060" w:dyaOrig="260" w14:anchorId="5B0D7DD7">
          <v:shape id="_x0000_i1321" type="#_x0000_t75" style="width:53.15pt;height:12.3pt" o:ole="">
            <v:imagedata r:id="rId602" o:title=""/>
          </v:shape>
          <o:OLEObject Type="Embed" ProgID="Equation.DSMT4" ShapeID="_x0000_i1321" DrawAspect="Content" ObjectID="_1820453829" r:id="rId603"/>
        </w:object>
      </w:r>
    </w:p>
    <w:p w14:paraId="4686AA6D" w14:textId="3A3926DD" w:rsidR="00245E9D" w:rsidRDefault="00245E9D"/>
    <w:p w14:paraId="6C95B459" w14:textId="12FC23B9" w:rsidR="00245E9D" w:rsidRPr="00245E9D" w:rsidRDefault="00245E9D" w:rsidP="0007116E">
      <w:pPr>
        <w:rPr>
          <w:b/>
          <w:bCs/>
        </w:rPr>
      </w:pPr>
      <w:r w:rsidRPr="00245E9D">
        <w:rPr>
          <w:b/>
          <w:bCs/>
          <w:sz w:val="28"/>
          <w:szCs w:val="22"/>
        </w:rPr>
        <w:t>Afstanden</w:t>
      </w:r>
    </w:p>
    <w:p w14:paraId="066AF31C" w14:textId="77777777" w:rsidR="004013B2" w:rsidRDefault="0007116E" w:rsidP="0007116E">
      <w:pPr>
        <w:rPr>
          <w:b/>
        </w:rPr>
      </w:pPr>
      <w:r>
        <w:rPr>
          <w:b/>
        </w:rPr>
        <w:t>35</w:t>
      </w:r>
    </w:p>
    <w:p w14:paraId="4FFD235B" w14:textId="77777777" w:rsidR="004013B2" w:rsidRPr="004013B2" w:rsidRDefault="004013B2" w:rsidP="0007116E">
      <w:pPr>
        <w:rPr>
          <w:b/>
        </w:rPr>
      </w:pPr>
      <w:r w:rsidRPr="004013B2">
        <w:rPr>
          <w:b/>
        </w:rPr>
        <w:t>a</w:t>
      </w:r>
      <w:r w:rsidRPr="004013B2">
        <w:rPr>
          <w:b/>
        </w:rPr>
        <w:tab/>
      </w:r>
    </w:p>
    <w:p w14:paraId="3D423E03" w14:textId="4ECE3408" w:rsidR="0007116E" w:rsidRPr="00895D7F" w:rsidRDefault="000C3E88" w:rsidP="0007116E">
      <w:r>
        <w:rPr>
          <w:noProof/>
        </w:rPr>
        <w:drawing>
          <wp:anchor distT="0" distB="0" distL="114300" distR="114300" simplePos="0" relativeHeight="251661312" behindDoc="0" locked="0" layoutInCell="1" allowOverlap="1" wp14:anchorId="0FF5EE07" wp14:editId="245CD6D9">
            <wp:simplePos x="0" y="0"/>
            <wp:positionH relativeFrom="column">
              <wp:posOffset>3827366</wp:posOffset>
            </wp:positionH>
            <wp:positionV relativeFrom="paragraph">
              <wp:posOffset>235171</wp:posOffset>
            </wp:positionV>
            <wp:extent cx="2202511" cy="1796994"/>
            <wp:effectExtent l="0" t="0" r="7620" b="0"/>
            <wp:wrapNone/>
            <wp:docPr id="21" name="Afbeelding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337" t="26764" r="36093" b="37072"/>
                    <a:stretch/>
                  </pic:blipFill>
                  <pic:spPr bwMode="auto">
                    <a:xfrm>
                      <a:off x="0" y="0"/>
                      <a:ext cx="2202511" cy="17969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13B2" w:rsidRPr="004013B2">
        <w:rPr>
          <w:b/>
        </w:rPr>
        <w:t>b</w:t>
      </w:r>
      <w:r w:rsidR="0007116E">
        <w:tab/>
      </w:r>
      <m:oMath>
        <m:r>
          <w:rPr>
            <w:rFonts w:ascii="Cambria Math" w:hAnsi="Cambria Math"/>
          </w:rPr>
          <m:t>AB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5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9</m:t>
            </m:r>
          </m:e>
        </m:rad>
      </m:oMath>
      <w:r w:rsidR="00892977">
        <w:t xml:space="preserve"> </w:t>
      </w:r>
      <w:r w:rsidR="0007116E">
        <w:t xml:space="preserve">en </w:t>
      </w:r>
      <m:oMath>
        <m:r>
          <w:rPr>
            <w:rFonts w:ascii="Cambria Math" w:hAnsi="Cambria Math"/>
          </w:rPr>
          <m:t>PQ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5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41</m:t>
            </m:r>
          </m:e>
        </m:rad>
      </m:oMath>
    </w:p>
    <w:p w14:paraId="3151DEC5" w14:textId="74D38616" w:rsidR="0007116E" w:rsidRDefault="0007116E" w:rsidP="0007116E"/>
    <w:p w14:paraId="3CA0EE29" w14:textId="19E943A2" w:rsidR="009E2438" w:rsidRDefault="0007116E" w:rsidP="0007116E">
      <w:r>
        <w:rPr>
          <w:b/>
        </w:rPr>
        <w:t>36</w:t>
      </w:r>
      <w:r>
        <w:tab/>
      </w:r>
      <m:oMath>
        <m:r>
          <w:rPr>
            <w:rFonts w:ascii="Cambria Math" w:hAnsi="Cambria Math"/>
          </w:rPr>
          <m:t>ST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7+5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1+6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69</m:t>
            </m:r>
          </m:e>
        </m:rad>
        <m:r>
          <w:rPr>
            <w:rFonts w:ascii="Cambria Math" w:hAnsi="Cambria Math"/>
          </w:rPr>
          <m:t>=13</m:t>
        </m:r>
      </m:oMath>
    </w:p>
    <w:p w14:paraId="0CD43A78" w14:textId="77777777" w:rsidR="0007116E" w:rsidRDefault="0007116E" w:rsidP="0007116E"/>
    <w:p w14:paraId="44D3CA49" w14:textId="5660EE93" w:rsidR="0007116E" w:rsidRDefault="0007116E" w:rsidP="0007116E">
      <w:r>
        <w:rPr>
          <w:b/>
        </w:rPr>
        <w:t>37</w:t>
      </w:r>
    </w:p>
    <w:p w14:paraId="0C04314F" w14:textId="006E3851" w:rsidR="0007116E" w:rsidRPr="008807F3" w:rsidRDefault="0007116E" w:rsidP="0007116E">
      <w:pPr>
        <w:rPr>
          <w:b/>
          <w:bCs/>
        </w:rPr>
      </w:pPr>
      <w:r w:rsidRPr="008807F3">
        <w:rPr>
          <w:b/>
          <w:bCs/>
        </w:rPr>
        <w:t>a</w:t>
      </w:r>
      <w:r w:rsidRPr="008807F3">
        <w:rPr>
          <w:b/>
          <w:bCs/>
        </w:rPr>
        <w:tab/>
      </w:r>
    </w:p>
    <w:p w14:paraId="17E44E90" w14:textId="50B28F81" w:rsidR="0007116E" w:rsidRDefault="0007116E" w:rsidP="0007116E">
      <w:r w:rsidRPr="008807F3">
        <w:rPr>
          <w:b/>
          <w:bCs/>
        </w:rPr>
        <w:t>b</w:t>
      </w:r>
      <w:r>
        <w:tab/>
      </w:r>
      <m:oMath>
        <m:r>
          <w:rPr>
            <w:rFonts w:ascii="Cambria Math" w:hAnsi="Cambria Math"/>
          </w:rPr>
          <m:t>a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ab/>
      </w:r>
      <w:r>
        <w:tab/>
      </w:r>
      <w:r w:rsidRPr="008807F3">
        <w:rPr>
          <w:b/>
          <w:bCs/>
        </w:rPr>
        <w:t>c</w:t>
      </w:r>
      <w:r>
        <w:tab/>
      </w:r>
      <m:oMath>
        <m:r>
          <w:rPr>
            <w:rFonts w:ascii="Cambria Math" w:hAnsi="Cambria Math"/>
          </w:rPr>
          <m:t>y=-2x+b</m:t>
        </m:r>
      </m:oMath>
    </w:p>
    <w:p w14:paraId="2CA699E5" w14:textId="5FCADC0C" w:rsidR="00807917" w:rsidRDefault="0007116E" w:rsidP="0007116E">
      <w:r>
        <w:tab/>
      </w:r>
      <w:r w:rsidRPr="00EC1AF7">
        <w:rPr>
          <w:position w:val="-46"/>
        </w:rPr>
        <w:object w:dxaOrig="1680" w:dyaOrig="1040" w14:anchorId="07C83048">
          <v:shape id="_x0000_i1322" type="#_x0000_t75" style="width:83.95pt;height:52pt" o:ole="">
            <v:imagedata r:id="rId605" o:title=""/>
          </v:shape>
          <o:OLEObject Type="Embed" ProgID="Equation.DSMT4" ShapeID="_x0000_i1322" DrawAspect="Content" ObjectID="_1820453830" r:id="rId606"/>
        </w:object>
      </w:r>
      <w:r>
        <w:tab/>
      </w:r>
      <w:r>
        <w:tab/>
      </w:r>
      <w:r w:rsidRPr="00EC1AF7">
        <w:rPr>
          <w:position w:val="-38"/>
        </w:rPr>
        <w:object w:dxaOrig="2000" w:dyaOrig="960" w14:anchorId="25F0F6B3">
          <v:shape id="_x0000_i1323" type="#_x0000_t75" style="width:99.35pt;height:48.9pt" o:ole="">
            <v:imagedata r:id="rId607" o:title=""/>
          </v:shape>
          <o:OLEObject Type="Embed" ProgID="Equation.DSMT4" ShapeID="_x0000_i1323" DrawAspect="Content" ObjectID="_1820453831" r:id="rId608"/>
        </w:object>
      </w:r>
    </w:p>
    <w:p w14:paraId="0468908E" w14:textId="77777777" w:rsidR="00807917" w:rsidRDefault="00807917">
      <w:r>
        <w:br w:type="page"/>
      </w:r>
    </w:p>
    <w:p w14:paraId="0E6AA6C8" w14:textId="5777EFC2" w:rsidR="0007116E" w:rsidRDefault="0007116E" w:rsidP="0007116E">
      <w:r w:rsidRPr="008807F3">
        <w:rPr>
          <w:b/>
          <w:bCs/>
        </w:rPr>
        <w:lastRenderedPageBreak/>
        <w:t>d</w:t>
      </w:r>
      <w:r>
        <w:tab/>
      </w:r>
      <w:r w:rsidRPr="007C5759">
        <w:rPr>
          <w:position w:val="-12"/>
        </w:rPr>
        <w:object w:dxaOrig="1880" w:dyaOrig="360" w14:anchorId="283501E0">
          <v:shape id="_x0000_i1324" type="#_x0000_t75" style="width:94.7pt;height:18.1pt" o:ole="">
            <v:imagedata r:id="rId609" o:title=""/>
          </v:shape>
          <o:OLEObject Type="Embed" ProgID="Equation.DSMT4" ShapeID="_x0000_i1324" DrawAspect="Content" ObjectID="_1820453832" r:id="rId610"/>
        </w:object>
      </w:r>
      <w:r>
        <w:tab/>
      </w:r>
      <w:r>
        <w:tab/>
      </w:r>
      <w:r w:rsidRPr="008807F3">
        <w:rPr>
          <w:b/>
          <w:bCs/>
        </w:rPr>
        <w:t>e</w:t>
      </w:r>
      <w:r>
        <w:tab/>
      </w:r>
      <w:r w:rsidRPr="007C5759">
        <w:rPr>
          <w:position w:val="-14"/>
        </w:rPr>
        <w:object w:dxaOrig="3379" w:dyaOrig="460" w14:anchorId="1495C7D8">
          <v:shape id="_x0000_i1325" type="#_x0000_t75" style="width:169.8pt;height:22.7pt" o:ole="">
            <v:imagedata r:id="rId611" o:title=""/>
          </v:shape>
          <o:OLEObject Type="Embed" ProgID="Equation.DSMT4" ShapeID="_x0000_i1325" DrawAspect="Content" ObjectID="_1820453833" r:id="rId612"/>
        </w:object>
      </w:r>
    </w:p>
    <w:p w14:paraId="3BF3AED6" w14:textId="37CE03F2" w:rsidR="008F3A0E" w:rsidRDefault="008F3A0E" w:rsidP="0007116E">
      <w:r>
        <w:tab/>
      </w:r>
      <m:oMath>
        <m:r>
          <w:rPr>
            <w:rFonts w:ascii="Cambria Math" w:hAnsi="Cambria Math"/>
          </w:rPr>
          <m:t>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=5</m:t>
        </m:r>
      </m:oMath>
    </w:p>
    <w:p w14:paraId="14503156" w14:textId="0F7D56A1" w:rsidR="008552A8" w:rsidRDefault="008552A8" w:rsidP="0007116E">
      <w:r>
        <w:tab/>
      </w:r>
      <m:oMath>
        <m:r>
          <w:rPr>
            <w:rFonts w:ascii="Cambria Math" w:hAnsi="Cambria Math"/>
          </w:rPr>
          <m:t>x=2</m:t>
        </m:r>
      </m:oMath>
      <w:r>
        <w:tab/>
      </w:r>
      <w:r>
        <w:tab/>
      </w:r>
      <m:oMath>
        <m:r>
          <w:rPr>
            <w:rFonts w:ascii="Cambria Math" w:hAnsi="Cambria Math"/>
          </w:rPr>
          <m:t>Q(2,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</m:t>
        </m:r>
      </m:oMath>
    </w:p>
    <w:p w14:paraId="416B740E" w14:textId="77777777" w:rsidR="00245E9D" w:rsidRDefault="00245E9D" w:rsidP="0007116E"/>
    <w:p w14:paraId="3AB1D601" w14:textId="23E91F88" w:rsidR="0007116E" w:rsidRDefault="008807F3" w:rsidP="0007116E">
      <w:r>
        <w:rPr>
          <w:b/>
          <w:bCs/>
        </w:rPr>
        <w:t>O38</w:t>
      </w:r>
    </w:p>
    <w:p w14:paraId="536BA76C" w14:textId="77777777" w:rsidR="008807F3" w:rsidRDefault="008807F3" w:rsidP="0007116E">
      <w:r>
        <w:rPr>
          <w:b/>
          <w:bCs/>
        </w:rPr>
        <w:t>a</w:t>
      </w:r>
      <w:r>
        <w:tab/>
      </w:r>
      <w:r w:rsidR="00981BE6" w:rsidRPr="00BF7751">
        <w:rPr>
          <w:position w:val="-14"/>
        </w:rPr>
        <w:object w:dxaOrig="2020" w:dyaOrig="380" w14:anchorId="60E8499A">
          <v:shape id="_x0000_i1326" type="#_x0000_t75" style="width:101.65pt;height:18.85pt" o:ole="">
            <v:imagedata r:id="rId613" o:title=""/>
          </v:shape>
          <o:OLEObject Type="Embed" ProgID="Equation.DSMT4" ShapeID="_x0000_i1326" DrawAspect="Content" ObjectID="_1820453834" r:id="rId614"/>
        </w:object>
      </w:r>
      <w:r w:rsidR="00850A16">
        <w:tab/>
      </w:r>
      <w:r w:rsidR="00850A16">
        <w:tab/>
      </w:r>
      <w:r w:rsidR="001C109D" w:rsidRPr="001C109D">
        <w:rPr>
          <w:position w:val="-12"/>
        </w:rPr>
        <w:object w:dxaOrig="720" w:dyaOrig="360" w14:anchorId="4A5C8BA9">
          <v:shape id="_x0000_i1327" type="#_x0000_t75" style="width:36.6pt;height:18.1pt" o:ole="">
            <v:imagedata r:id="rId615" o:title=""/>
          </v:shape>
          <o:OLEObject Type="Embed" ProgID="Equation.DSMT4" ShapeID="_x0000_i1327" DrawAspect="Content" ObjectID="_1820453835" r:id="rId616"/>
        </w:object>
      </w:r>
      <w:r w:rsidR="001C109D">
        <w:tab/>
      </w:r>
      <w:r w:rsidR="001C109D" w:rsidRPr="001C109D">
        <w:rPr>
          <w:position w:val="-12"/>
        </w:rPr>
        <w:object w:dxaOrig="960" w:dyaOrig="360" w14:anchorId="5B66AFC1">
          <v:shape id="_x0000_i1328" type="#_x0000_t75" style="width:48.9pt;height:18.1pt" o:ole="">
            <v:imagedata r:id="rId617" o:title=""/>
          </v:shape>
          <o:OLEObject Type="Embed" ProgID="Equation.DSMT4" ShapeID="_x0000_i1328" DrawAspect="Content" ObjectID="_1820453836" r:id="rId618"/>
        </w:object>
      </w:r>
    </w:p>
    <w:p w14:paraId="6402C9E0" w14:textId="77777777" w:rsidR="001C109D" w:rsidRDefault="001C109D" w:rsidP="0007116E">
      <w:r>
        <w:rPr>
          <w:b/>
          <w:bCs/>
        </w:rPr>
        <w:t>b</w:t>
      </w:r>
      <w:r>
        <w:tab/>
      </w:r>
      <w:r w:rsidR="00182CAB">
        <w:t xml:space="preserve">omdat </w:t>
      </w:r>
      <w:r w:rsidR="00182CAB" w:rsidRPr="00182CAB">
        <w:rPr>
          <w:i/>
          <w:iCs/>
        </w:rPr>
        <w:t>PQ</w:t>
      </w:r>
      <w:r w:rsidR="00182CAB">
        <w:t xml:space="preserve"> niet loodrecht staat op lijn </w:t>
      </w:r>
      <w:r w:rsidR="00182CAB" w:rsidRPr="00182CAB">
        <w:rPr>
          <w:i/>
          <w:iCs/>
        </w:rPr>
        <w:t>l</w:t>
      </w:r>
      <w:r w:rsidR="00182CAB">
        <w:t>.</w:t>
      </w:r>
    </w:p>
    <w:p w14:paraId="5A0788F0" w14:textId="77777777" w:rsidR="00182CAB" w:rsidRDefault="00A518E1" w:rsidP="0007116E">
      <w:r>
        <w:rPr>
          <w:b/>
          <w:bCs/>
        </w:rPr>
        <w:t>c</w:t>
      </w:r>
      <w:r>
        <w:tab/>
        <w:t>De afstand bereken je met de kortste afstand en dus de loodrechte afstand</w:t>
      </w:r>
    </w:p>
    <w:p w14:paraId="6E1D54F9" w14:textId="77777777" w:rsidR="00610EC9" w:rsidRPr="00610EC9" w:rsidRDefault="00A518E1" w:rsidP="00610EC9">
      <w:r>
        <w:rPr>
          <w:b/>
          <w:bCs/>
        </w:rPr>
        <w:t>d</w:t>
      </w:r>
      <w:r>
        <w:tab/>
      </w:r>
      <w:r w:rsidRPr="00A518E1">
        <w:rPr>
          <w:position w:val="-10"/>
        </w:rPr>
        <w:object w:dxaOrig="1120" w:dyaOrig="320" w14:anchorId="0D716565">
          <v:shape id="_x0000_i1329" type="#_x0000_t75" style="width:56.2pt;height:15.8pt" o:ole="">
            <v:imagedata r:id="rId619" o:title=""/>
          </v:shape>
          <o:OLEObject Type="Embed" ProgID="Equation.DSMT4" ShapeID="_x0000_i1329" DrawAspect="Content" ObjectID="_1820453837" r:id="rId620"/>
        </w:object>
      </w:r>
      <w:r w:rsidR="00610EC9">
        <w:tab/>
      </w:r>
      <w:r w:rsidR="00610EC9">
        <w:tab/>
      </w:r>
      <w:r w:rsidR="00610EC9">
        <w:tab/>
      </w:r>
      <w:r w:rsidR="00610EC9">
        <w:tab/>
      </w:r>
      <w:r w:rsidR="00610EC9">
        <w:rPr>
          <w:b/>
          <w:bCs/>
        </w:rPr>
        <w:t>e</w:t>
      </w:r>
      <w:r w:rsidR="00610EC9">
        <w:tab/>
      </w:r>
      <w:r w:rsidR="00610EC9" w:rsidRPr="00610EC9">
        <w:rPr>
          <w:position w:val="-12"/>
        </w:rPr>
        <w:object w:dxaOrig="2000" w:dyaOrig="360" w14:anchorId="524B84D8">
          <v:shape id="_x0000_i1330" type="#_x0000_t75" style="width:99.35pt;height:18.1pt" o:ole="">
            <v:imagedata r:id="rId621" o:title=""/>
          </v:shape>
          <o:OLEObject Type="Embed" ProgID="Equation.DSMT4" ShapeID="_x0000_i1330" DrawAspect="Content" ObjectID="_1820453838" r:id="rId622"/>
        </w:object>
      </w:r>
    </w:p>
    <w:p w14:paraId="7651C2F9" w14:textId="77777777" w:rsidR="006672B8" w:rsidRDefault="006672B8" w:rsidP="0007116E">
      <w:r>
        <w:tab/>
      </w:r>
      <w:r w:rsidR="00610EC9" w:rsidRPr="00610EC9">
        <w:rPr>
          <w:position w:val="-24"/>
        </w:rPr>
        <w:object w:dxaOrig="1820" w:dyaOrig="600" w14:anchorId="3634324E">
          <v:shape id="_x0000_i1331" type="#_x0000_t75" style="width:90.85pt;height:30.05pt" o:ole="">
            <v:imagedata r:id="rId623" o:title=""/>
          </v:shape>
          <o:OLEObject Type="Embed" ProgID="Equation.DSMT4" ShapeID="_x0000_i1331" DrawAspect="Content" ObjectID="_1820453839" r:id="rId624"/>
        </w:object>
      </w:r>
      <w:r w:rsidR="00610EC9">
        <w:tab/>
      </w:r>
      <w:r w:rsidR="00610EC9">
        <w:tab/>
      </w:r>
      <w:r w:rsidR="00610EC9">
        <w:tab/>
      </w:r>
      <w:r w:rsidR="00610EC9">
        <w:tab/>
      </w:r>
      <w:r w:rsidR="00610EC9" w:rsidRPr="00610EC9">
        <w:rPr>
          <w:position w:val="-26"/>
        </w:rPr>
        <w:object w:dxaOrig="1620" w:dyaOrig="639" w14:anchorId="0B7A9A07">
          <v:shape id="_x0000_i1332" type="#_x0000_t75" style="width:81.65pt;height:31.2pt" o:ole="">
            <v:imagedata r:id="rId625" o:title=""/>
          </v:shape>
          <o:OLEObject Type="Embed" ProgID="Equation.DSMT4" ShapeID="_x0000_i1332" DrawAspect="Content" ObjectID="_1820453840" r:id="rId626"/>
        </w:object>
      </w:r>
    </w:p>
    <w:p w14:paraId="39B1C7AA" w14:textId="5B022764" w:rsidR="00610EC9" w:rsidRDefault="00610EC9" w:rsidP="0007116E">
      <w:r>
        <w:rPr>
          <w:b/>
          <w:bCs/>
        </w:rPr>
        <w:t>f</w:t>
      </w:r>
      <w:r>
        <w:tab/>
      </w:r>
      <m:oMath>
        <m:r>
          <w:rPr>
            <w:rFonts w:ascii="Cambria Math" w:hAnsi="Cambria Math"/>
          </w:rPr>
          <m:t>PS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6-4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7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40</m:t>
            </m:r>
          </m:e>
        </m:rad>
        <m:r>
          <w:rPr>
            <w:rFonts w:ascii="Cambria Math" w:hAnsi="Cambria Math"/>
          </w:rPr>
          <m:t>=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0</m:t>
            </m:r>
          </m:e>
        </m:rad>
      </m:oMath>
    </w:p>
    <w:p w14:paraId="74458C50" w14:textId="77777777" w:rsidR="00610EC9" w:rsidRDefault="00610EC9" w:rsidP="0007116E">
      <w:r>
        <w:rPr>
          <w:b/>
          <w:bCs/>
        </w:rPr>
        <w:t>g</w:t>
      </w:r>
      <w:r>
        <w:tab/>
      </w:r>
      <w:r w:rsidRPr="00610EC9">
        <w:rPr>
          <w:position w:val="-10"/>
        </w:rPr>
        <w:object w:dxaOrig="1560" w:dyaOrig="380" w14:anchorId="68C5E15D">
          <v:shape id="_x0000_i1333" type="#_x0000_t75" style="width:78.55pt;height:18.85pt" o:ole="">
            <v:imagedata r:id="rId627" o:title=""/>
          </v:shape>
          <o:OLEObject Type="Embed" ProgID="Equation.DSMT4" ShapeID="_x0000_i1333" DrawAspect="Content" ObjectID="_1820453841" r:id="rId628"/>
        </w:object>
      </w:r>
    </w:p>
    <w:p w14:paraId="2B24C4D0" w14:textId="77777777" w:rsidR="00610EC9" w:rsidRDefault="00610EC9" w:rsidP="0007116E">
      <w:r>
        <w:rPr>
          <w:b/>
          <w:bCs/>
        </w:rPr>
        <w:t>h</w:t>
      </w:r>
      <w:r>
        <w:tab/>
      </w:r>
      <w:r w:rsidR="004B77E7">
        <w:t xml:space="preserve">loodlijn: </w:t>
      </w:r>
      <w:r w:rsidR="004B77E7" w:rsidRPr="004B77E7">
        <w:rPr>
          <w:position w:val="-10"/>
        </w:rPr>
        <w:object w:dxaOrig="1140" w:dyaOrig="320" w14:anchorId="0A6391B8">
          <v:shape id="_x0000_i1334" type="#_x0000_t75" style="width:57pt;height:16.15pt" o:ole="">
            <v:imagedata r:id="rId629" o:title=""/>
          </v:shape>
          <o:OLEObject Type="Embed" ProgID="Equation.DSMT4" ShapeID="_x0000_i1334" DrawAspect="Content" ObjectID="_1820453842" r:id="rId630"/>
        </w:object>
      </w:r>
      <w:r w:rsidR="004B77E7">
        <w:t xml:space="preserve"> gaat door </w:t>
      </w:r>
      <w:r w:rsidR="004B77E7" w:rsidRPr="00FC6E54">
        <w:rPr>
          <w:i/>
          <w:iCs/>
        </w:rPr>
        <w:t>R</w:t>
      </w:r>
      <w:r w:rsidR="004B77E7">
        <w:t xml:space="preserve">(6, -3): </w:t>
      </w:r>
      <w:r w:rsidR="004B77E7" w:rsidRPr="004B77E7">
        <w:rPr>
          <w:position w:val="-10"/>
        </w:rPr>
        <w:object w:dxaOrig="1219" w:dyaOrig="320" w14:anchorId="28D9E6A9">
          <v:shape id="_x0000_i1335" type="#_x0000_t75" style="width:62pt;height:16.15pt" o:ole="">
            <v:imagedata r:id="rId631" o:title=""/>
          </v:shape>
          <o:OLEObject Type="Embed" ProgID="Equation.DSMT4" ShapeID="_x0000_i1335" DrawAspect="Content" ObjectID="_1820453843" r:id="rId632"/>
        </w:object>
      </w:r>
    </w:p>
    <w:p w14:paraId="3C9F1AD5" w14:textId="77777777" w:rsidR="004B77E7" w:rsidRDefault="004B77E7" w:rsidP="0007116E">
      <w:r>
        <w:tab/>
      </w:r>
      <w:r w:rsidR="00FC6E54">
        <w:t xml:space="preserve">het snijpunt van de twee lijnen: </w:t>
      </w:r>
      <w:r w:rsidR="00FC6E54" w:rsidRPr="00FC6E54">
        <w:rPr>
          <w:position w:val="-10"/>
        </w:rPr>
        <w:object w:dxaOrig="2260" w:dyaOrig="320" w14:anchorId="4A729851">
          <v:shape id="_x0000_i1336" type="#_x0000_t75" style="width:113.2pt;height:16.15pt" o:ole="">
            <v:imagedata r:id="rId633" o:title=""/>
          </v:shape>
          <o:OLEObject Type="Embed" ProgID="Equation.DSMT4" ShapeID="_x0000_i1336" DrawAspect="Content" ObjectID="_1820453844" r:id="rId634"/>
        </w:object>
      </w:r>
    </w:p>
    <w:p w14:paraId="3ED52ADB" w14:textId="77777777" w:rsidR="00FC6E54" w:rsidRDefault="00FC6E54" w:rsidP="0007116E">
      <w:r>
        <w:tab/>
      </w:r>
      <w:r>
        <w:tab/>
      </w:r>
      <w:r>
        <w:tab/>
      </w:r>
      <w:r>
        <w:tab/>
      </w:r>
      <w:r>
        <w:tab/>
      </w:r>
      <w:r>
        <w:tab/>
      </w:r>
      <w:r w:rsidR="00B302DF" w:rsidRPr="00B302DF">
        <w:rPr>
          <w:position w:val="-24"/>
        </w:rPr>
        <w:object w:dxaOrig="1680" w:dyaOrig="600" w14:anchorId="294A3ABC">
          <v:shape id="_x0000_i1337" type="#_x0000_t75" style="width:83.95pt;height:30.05pt" o:ole="">
            <v:imagedata r:id="rId635" o:title=""/>
          </v:shape>
          <o:OLEObject Type="Embed" ProgID="Equation.DSMT4" ShapeID="_x0000_i1337" DrawAspect="Content" ObjectID="_1820453845" r:id="rId636"/>
        </w:object>
      </w:r>
    </w:p>
    <w:p w14:paraId="12D9E65C" w14:textId="77777777" w:rsidR="00B302DF" w:rsidRDefault="00B302DF" w:rsidP="0007116E">
      <w:r>
        <w:tab/>
      </w:r>
      <w:r w:rsidR="00100388" w:rsidRPr="00B302DF">
        <w:rPr>
          <w:position w:val="-12"/>
        </w:rPr>
        <w:object w:dxaOrig="3540" w:dyaOrig="440" w14:anchorId="1FBC19F0">
          <v:shape id="_x0000_i1338" type="#_x0000_t75" style="width:176.35pt;height:22.7pt" o:ole="">
            <v:imagedata r:id="rId637" o:title=""/>
          </v:shape>
          <o:OLEObject Type="Embed" ProgID="Equation.DSMT4" ShapeID="_x0000_i1338" DrawAspect="Content" ObjectID="_1820453846" r:id="rId638"/>
        </w:object>
      </w:r>
    </w:p>
    <w:p w14:paraId="4C66FFE2" w14:textId="77777777" w:rsidR="00100388" w:rsidRPr="00610EC9" w:rsidRDefault="00100388" w:rsidP="0007116E"/>
    <w:p w14:paraId="26735E3D" w14:textId="77777777" w:rsidR="0007116E" w:rsidRDefault="0007116E" w:rsidP="0007116E">
      <w:r>
        <w:rPr>
          <w:b/>
        </w:rPr>
        <w:t>38</w:t>
      </w:r>
    </w:p>
    <w:p w14:paraId="32F31B89" w14:textId="77777777" w:rsidR="0007116E" w:rsidRDefault="0007116E" w:rsidP="0007116E">
      <w:r w:rsidRPr="00100388">
        <w:rPr>
          <w:b/>
          <w:bCs/>
        </w:rPr>
        <w:t>a</w:t>
      </w:r>
      <w:r>
        <w:tab/>
      </w:r>
      <w:r w:rsidRPr="007C5759">
        <w:rPr>
          <w:position w:val="-12"/>
        </w:rPr>
        <w:object w:dxaOrig="1380" w:dyaOrig="360" w14:anchorId="0E3BC549">
          <v:shape id="_x0000_i1339" type="#_x0000_t75" style="width:68.9pt;height:18.1pt" o:ole="">
            <v:imagedata r:id="rId639" o:title=""/>
          </v:shape>
          <o:OLEObject Type="Embed" ProgID="Equation.DSMT4" ShapeID="_x0000_i1339" DrawAspect="Content" ObjectID="_1820453847" r:id="rId640"/>
        </w:object>
      </w:r>
      <w:r>
        <w:tab/>
      </w:r>
      <w:r>
        <w:tab/>
      </w:r>
      <w:r w:rsidRPr="007C5759">
        <w:rPr>
          <w:position w:val="-12"/>
        </w:rPr>
        <w:object w:dxaOrig="1400" w:dyaOrig="360" w14:anchorId="260C44BB">
          <v:shape id="_x0000_i1340" type="#_x0000_t75" style="width:69.7pt;height:18.1pt" o:ole="">
            <v:imagedata r:id="rId641" o:title=""/>
          </v:shape>
          <o:OLEObject Type="Embed" ProgID="Equation.DSMT4" ShapeID="_x0000_i1340" DrawAspect="Content" ObjectID="_1820453848" r:id="rId642"/>
        </w:object>
      </w:r>
      <w:r>
        <w:tab/>
      </w:r>
      <w:r>
        <w:tab/>
      </w:r>
      <w:r>
        <w:tab/>
      </w:r>
      <w:r w:rsidRPr="007C5759">
        <w:rPr>
          <w:position w:val="-12"/>
        </w:rPr>
        <w:object w:dxaOrig="1980" w:dyaOrig="360" w14:anchorId="3FB59127">
          <v:shape id="_x0000_i1341" type="#_x0000_t75" style="width:98.95pt;height:18.1pt" o:ole="">
            <v:imagedata r:id="rId643" o:title=""/>
          </v:shape>
          <o:OLEObject Type="Embed" ProgID="Equation.DSMT4" ShapeID="_x0000_i1341" DrawAspect="Content" ObjectID="_1820453849" r:id="rId644"/>
        </w:object>
      </w:r>
      <w:r>
        <w:t xml:space="preserve"> </w:t>
      </w:r>
    </w:p>
    <w:p w14:paraId="33741449" w14:textId="77777777" w:rsidR="0007116E" w:rsidRDefault="0007116E" w:rsidP="0007116E">
      <w:r>
        <w:tab/>
      </w:r>
      <w:r w:rsidRPr="007C5759">
        <w:rPr>
          <w:position w:val="-28"/>
        </w:rPr>
        <w:object w:dxaOrig="1219" w:dyaOrig="680" w14:anchorId="338E4921">
          <v:shape id="_x0000_i1342" type="#_x0000_t75" style="width:62pt;height:34.25pt" o:ole="">
            <v:imagedata r:id="rId645" o:title=""/>
          </v:shape>
          <o:OLEObject Type="Embed" ProgID="Equation.DSMT4" ShapeID="_x0000_i1342" DrawAspect="Content" ObjectID="_1820453850" r:id="rId646"/>
        </w:object>
      </w:r>
      <w:r>
        <w:t xml:space="preserve"> </w:t>
      </w:r>
      <w:r>
        <w:tab/>
      </w:r>
      <w:r>
        <w:tab/>
      </w:r>
      <w:r w:rsidRPr="007C5759">
        <w:rPr>
          <w:position w:val="-28"/>
        </w:rPr>
        <w:object w:dxaOrig="2180" w:dyaOrig="680" w14:anchorId="74984729">
          <v:shape id="_x0000_i1343" type="#_x0000_t75" style="width:108.95pt;height:34.25pt" o:ole="">
            <v:imagedata r:id="rId647" o:title=""/>
          </v:shape>
          <o:OLEObject Type="Embed" ProgID="Equation.DSMT4" ShapeID="_x0000_i1343" DrawAspect="Content" ObjectID="_1820453851" r:id="rId648"/>
        </w:object>
      </w:r>
      <w:r>
        <w:tab/>
      </w:r>
      <w:r w:rsidRPr="007C5759">
        <w:rPr>
          <w:position w:val="-28"/>
        </w:rPr>
        <w:object w:dxaOrig="1900" w:dyaOrig="680" w14:anchorId="10EED760">
          <v:shape id="_x0000_i1344" type="#_x0000_t75" style="width:94.7pt;height:34.25pt" o:ole="">
            <v:imagedata r:id="rId649" o:title=""/>
          </v:shape>
          <o:OLEObject Type="Embed" ProgID="Equation.DSMT4" ShapeID="_x0000_i1344" DrawAspect="Content" ObjectID="_1820453852" r:id="rId650"/>
        </w:object>
      </w:r>
    </w:p>
    <w:p w14:paraId="073B133C" w14:textId="77777777" w:rsidR="0007116E" w:rsidRDefault="0007116E" w:rsidP="0007116E">
      <w:r>
        <w:tab/>
      </w:r>
      <w:r w:rsidRPr="007C5759">
        <w:rPr>
          <w:position w:val="-10"/>
        </w:rPr>
        <w:object w:dxaOrig="2260" w:dyaOrig="420" w14:anchorId="35C92B82">
          <v:shape id="_x0000_i1345" type="#_x0000_t75" style="width:113.2pt;height:20.4pt" o:ole="">
            <v:imagedata r:id="rId651" o:title=""/>
          </v:shape>
          <o:OLEObject Type="Embed" ProgID="Equation.DSMT4" ShapeID="_x0000_i1345" DrawAspect="Content" ObjectID="_1820453853" r:id="rId652"/>
        </w:object>
      </w:r>
    </w:p>
    <w:p w14:paraId="005D88B1" w14:textId="77777777" w:rsidR="0007116E" w:rsidRDefault="0007116E" w:rsidP="0007116E">
      <w:r w:rsidRPr="00100388">
        <w:rPr>
          <w:b/>
          <w:bCs/>
        </w:rPr>
        <w:t>b</w:t>
      </w:r>
      <w:r>
        <w:tab/>
      </w:r>
      <w:r w:rsidRPr="0023627D">
        <w:rPr>
          <w:position w:val="-10"/>
        </w:rPr>
        <w:object w:dxaOrig="1240" w:dyaOrig="320" w14:anchorId="0196E575">
          <v:shape id="_x0000_i1346" type="#_x0000_t75" style="width:62.75pt;height:16.15pt" o:ole="">
            <v:imagedata r:id="rId653" o:title=""/>
          </v:shape>
          <o:OLEObject Type="Embed" ProgID="Equation.DSMT4" ShapeID="_x0000_i1346" DrawAspect="Content" ObjectID="_1820453854" r:id="rId654"/>
        </w:object>
      </w:r>
      <w:r>
        <w:tab/>
      </w:r>
      <w:r>
        <w:tab/>
      </w:r>
      <w:r w:rsidRPr="0023627D">
        <w:rPr>
          <w:position w:val="-12"/>
        </w:rPr>
        <w:object w:dxaOrig="1400" w:dyaOrig="360" w14:anchorId="14ED7B12">
          <v:shape id="_x0000_i1347" type="#_x0000_t75" style="width:69.7pt;height:18.1pt" o:ole="">
            <v:imagedata r:id="rId655" o:title=""/>
          </v:shape>
          <o:OLEObject Type="Embed" ProgID="Equation.DSMT4" ShapeID="_x0000_i1347" DrawAspect="Content" ObjectID="_1820453855" r:id="rId656"/>
        </w:object>
      </w:r>
    </w:p>
    <w:p w14:paraId="1F51A201" w14:textId="77777777" w:rsidR="0007116E" w:rsidRDefault="0007116E" w:rsidP="0007116E">
      <w:r>
        <w:tab/>
      </w:r>
      <w:r w:rsidRPr="0023627D">
        <w:rPr>
          <w:position w:val="-26"/>
        </w:rPr>
        <w:object w:dxaOrig="1240" w:dyaOrig="639" w14:anchorId="7597128A">
          <v:shape id="_x0000_i1348" type="#_x0000_t75" style="width:62.75pt;height:31.2pt" o:ole="">
            <v:imagedata r:id="rId657" o:title=""/>
          </v:shape>
          <o:OLEObject Type="Embed" ProgID="Equation.DSMT4" ShapeID="_x0000_i1348" DrawAspect="Content" ObjectID="_1820453856" r:id="rId658"/>
        </w:object>
      </w:r>
      <w:r>
        <w:tab/>
      </w:r>
      <w:r>
        <w:tab/>
      </w:r>
      <w:r w:rsidRPr="0023627D">
        <w:rPr>
          <w:position w:val="-28"/>
        </w:rPr>
        <w:object w:dxaOrig="1920" w:dyaOrig="680" w14:anchorId="3FAF3BE5">
          <v:shape id="_x0000_i1349" type="#_x0000_t75" style="width:95.5pt;height:34.25pt" o:ole="">
            <v:imagedata r:id="rId659" o:title=""/>
          </v:shape>
          <o:OLEObject Type="Embed" ProgID="Equation.DSMT4" ShapeID="_x0000_i1349" DrawAspect="Content" ObjectID="_1820453857" r:id="rId660"/>
        </w:object>
      </w:r>
      <w:r>
        <w:tab/>
        <w:t>Het snijpunt is (0, -1).</w:t>
      </w:r>
    </w:p>
    <w:p w14:paraId="19C0C095" w14:textId="1BAECFD0" w:rsidR="0007116E" w:rsidRDefault="0007116E" w:rsidP="0007116E">
      <w:r>
        <w:tab/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Q, m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+2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-2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3</m:t>
            </m:r>
          </m:e>
        </m:rad>
      </m:oMath>
    </w:p>
    <w:p w14:paraId="12A8C92E" w14:textId="77777777" w:rsidR="0007116E" w:rsidRDefault="0007116E" w:rsidP="0007116E"/>
    <w:p w14:paraId="703AB443" w14:textId="77777777" w:rsidR="0007116E" w:rsidRDefault="0007116E" w:rsidP="0007116E">
      <w:r>
        <w:rPr>
          <w:b/>
        </w:rPr>
        <w:t>39</w:t>
      </w:r>
    </w:p>
    <w:p w14:paraId="17226448" w14:textId="77777777" w:rsidR="0007116E" w:rsidRDefault="0007116E" w:rsidP="0007116E">
      <w:r w:rsidRPr="00100388">
        <w:rPr>
          <w:b/>
          <w:bCs/>
        </w:rPr>
        <w:t>a</w:t>
      </w:r>
      <w:r>
        <w:tab/>
      </w:r>
      <w:r w:rsidRPr="00FA5F97">
        <w:rPr>
          <w:position w:val="-10"/>
        </w:rPr>
        <w:object w:dxaOrig="1700" w:dyaOrig="320" w14:anchorId="5F3E3C02">
          <v:shape id="_x0000_i1350" type="#_x0000_t75" style="width:85.85pt;height:16.15pt" o:ole="">
            <v:imagedata r:id="rId661" o:title=""/>
          </v:shape>
          <o:OLEObject Type="Embed" ProgID="Equation.DSMT4" ShapeID="_x0000_i1350" DrawAspect="Content" ObjectID="_1820453858" r:id="rId662"/>
        </w:object>
      </w:r>
      <w:r>
        <w:t xml:space="preserve"> , dus </w:t>
      </w:r>
      <w:r w:rsidRPr="00FA5F97">
        <w:rPr>
          <w:i/>
        </w:rPr>
        <w:t>P</w:t>
      </w:r>
      <w:r>
        <w:t xml:space="preserve"> ligt op </w:t>
      </w:r>
      <w:r w:rsidRPr="00FA5F97">
        <w:rPr>
          <w:i/>
        </w:rPr>
        <w:t>l</w:t>
      </w:r>
      <w:r>
        <w:t>.</w:t>
      </w:r>
    </w:p>
    <w:p w14:paraId="1D6DCE0A" w14:textId="65A3CC50" w:rsidR="00100388" w:rsidRPr="00100388" w:rsidRDefault="00100388" w:rsidP="0007116E">
      <w:r>
        <w:rPr>
          <w:b/>
          <w:bCs/>
        </w:rPr>
        <w:t>b</w:t>
      </w:r>
      <w:r>
        <w:tab/>
      </w:r>
      <m:oMath>
        <m:r>
          <w:rPr>
            <w:rFonts w:ascii="Cambria Math" w:hAnsi="Cambria Math"/>
          </w:rPr>
          <m:t>m:y=2x+3</m:t>
        </m:r>
      </m:oMath>
      <w:r>
        <w:t xml:space="preserve"> </w:t>
      </w:r>
      <w:r>
        <w:tab/>
      </w:r>
      <w:r>
        <w:tab/>
      </w:r>
      <m:oMath>
        <m:r>
          <w:rPr>
            <w:rFonts w:ascii="Cambria Math" w:hAnsi="Cambria Math"/>
          </w:rPr>
          <m:t>2x+3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18860BBC" w14:textId="77777777" w:rsidR="0007116E" w:rsidRDefault="0007116E" w:rsidP="0007116E">
      <w:r>
        <w:tab/>
      </w:r>
      <w:r w:rsidR="00100388" w:rsidRPr="00100388">
        <w:rPr>
          <w:position w:val="-46"/>
        </w:rPr>
        <w:object w:dxaOrig="1680" w:dyaOrig="1040" w14:anchorId="1950F1E2">
          <v:shape id="_x0000_i1351" type="#_x0000_t75" style="width:83.95pt;height:52pt" o:ole="">
            <v:imagedata r:id="rId663" o:title=""/>
          </v:shape>
          <o:OLEObject Type="Embed" ProgID="Equation.DSMT4" ShapeID="_x0000_i1351" DrawAspect="Content" ObjectID="_1820453859" r:id="rId664"/>
        </w:object>
      </w:r>
      <w:r>
        <w:tab/>
      </w:r>
      <w:r>
        <w:tab/>
      </w:r>
      <w:r w:rsidR="00100388" w:rsidRPr="00100388">
        <w:rPr>
          <w:position w:val="-42"/>
        </w:rPr>
        <w:object w:dxaOrig="1180" w:dyaOrig="999" w14:anchorId="515C3415">
          <v:shape id="_x0000_i1352" type="#_x0000_t75" style="width:58.5pt;height:49.3pt" o:ole="">
            <v:imagedata r:id="rId665" o:title=""/>
          </v:shape>
          <o:OLEObject Type="Embed" ProgID="Equation.DSMT4" ShapeID="_x0000_i1352" DrawAspect="Content" ObjectID="_1820453860" r:id="rId666"/>
        </w:object>
      </w:r>
      <w:r>
        <w:tab/>
      </w:r>
      <w:r w:rsidRPr="00C908E9">
        <w:rPr>
          <w:position w:val="-10"/>
        </w:rPr>
        <w:object w:dxaOrig="3300" w:dyaOrig="420" w14:anchorId="5946E052">
          <v:shape id="_x0000_i1353" type="#_x0000_t75" style="width:164.4pt;height:20.4pt" o:ole="">
            <v:imagedata r:id="rId667" o:title=""/>
          </v:shape>
          <o:OLEObject Type="Embed" ProgID="Equation.DSMT4" ShapeID="_x0000_i1353" DrawAspect="Content" ObjectID="_1820453861" r:id="rId668"/>
        </w:object>
      </w:r>
      <w:r>
        <w:t xml:space="preserve"> </w:t>
      </w:r>
    </w:p>
    <w:p w14:paraId="697CE451" w14:textId="77777777" w:rsidR="0007116E" w:rsidRDefault="00100388" w:rsidP="0007116E">
      <w:r>
        <w:rPr>
          <w:b/>
          <w:bCs/>
        </w:rPr>
        <w:t>c</w:t>
      </w:r>
      <w:r w:rsidR="0007116E">
        <w:tab/>
        <w:t>Nee, de afstand tussen twee evenwijdige lijnen is overal hetzelfde.</w:t>
      </w:r>
    </w:p>
    <w:p w14:paraId="774FDA07" w14:textId="77777777" w:rsidR="0007116E" w:rsidRDefault="0007116E" w:rsidP="0007116E"/>
    <w:p w14:paraId="4D6C403E" w14:textId="77777777" w:rsidR="0007116E" w:rsidRDefault="0007116E" w:rsidP="0007116E">
      <w:r>
        <w:rPr>
          <w:b/>
        </w:rPr>
        <w:t>40</w:t>
      </w:r>
      <w:r>
        <w:tab/>
      </w:r>
      <w:r w:rsidR="006A19E8" w:rsidRPr="006A19E8">
        <w:rPr>
          <w:position w:val="-12"/>
        </w:rPr>
        <w:object w:dxaOrig="780" w:dyaOrig="360" w14:anchorId="0F1889B3">
          <v:shape id="_x0000_i1354" type="#_x0000_t75" style="width:39.25pt;height:18.1pt" o:ole="">
            <v:imagedata r:id="rId669" o:title=""/>
          </v:shape>
          <o:OLEObject Type="Embed" ProgID="Equation.DSMT4" ShapeID="_x0000_i1354" DrawAspect="Content" ObjectID="_1820453862" r:id="rId670"/>
        </w:object>
      </w:r>
    </w:p>
    <w:p w14:paraId="4CE9748C" w14:textId="2A2444CF" w:rsidR="00B64165" w:rsidRDefault="0007116E" w:rsidP="0007116E">
      <w:r>
        <w:tab/>
      </w:r>
      <w:r w:rsidR="00A2391F" w:rsidRPr="00A2391F">
        <w:rPr>
          <w:position w:val="-60"/>
        </w:rPr>
        <w:object w:dxaOrig="2240" w:dyaOrig="1320" w14:anchorId="3B675EAF">
          <v:shape id="_x0000_i1355" type="#_x0000_t75" style="width:111.65pt;height:66.2pt" o:ole="">
            <v:imagedata r:id="rId671" o:title=""/>
          </v:shape>
          <o:OLEObject Type="Embed" ProgID="Equation.DSMT4" ShapeID="_x0000_i1355" DrawAspect="Content" ObjectID="_1820453863" r:id="rId672"/>
        </w:object>
      </w:r>
      <w:r w:rsidR="00A2391F">
        <w:tab/>
      </w:r>
      <w:r w:rsidR="00B74BEC" w:rsidRPr="00B74BEC">
        <w:rPr>
          <w:position w:val="-14"/>
        </w:rPr>
        <w:object w:dxaOrig="3200" w:dyaOrig="480" w14:anchorId="07A8446E">
          <v:shape id="_x0000_i1356" type="#_x0000_t75" style="width:160.15pt;height:23.5pt" o:ole="">
            <v:imagedata r:id="rId673" o:title=""/>
          </v:shape>
          <o:OLEObject Type="Embed" ProgID="Equation.DSMT4" ShapeID="_x0000_i1356" DrawAspect="Content" ObjectID="_1820453864" r:id="rId674"/>
        </w:object>
      </w:r>
    </w:p>
    <w:p w14:paraId="4C707930" w14:textId="77777777" w:rsidR="00B64165" w:rsidRDefault="00B64165">
      <w:r>
        <w:br w:type="page"/>
      </w:r>
    </w:p>
    <w:p w14:paraId="45F95B47" w14:textId="77777777" w:rsidR="0007116E" w:rsidRPr="00B74BEC" w:rsidRDefault="00B74BEC" w:rsidP="0007116E">
      <w:pPr>
        <w:rPr>
          <w:b/>
          <w:bCs/>
        </w:rPr>
      </w:pPr>
      <w:r>
        <w:rPr>
          <w:b/>
          <w:bCs/>
        </w:rPr>
        <w:lastRenderedPageBreak/>
        <w:t>O41</w:t>
      </w:r>
    </w:p>
    <w:p w14:paraId="0A2F8538" w14:textId="77777777" w:rsidR="00B74BEC" w:rsidRPr="002E277C" w:rsidRDefault="00B74BEC" w:rsidP="0007116E">
      <w:r>
        <w:rPr>
          <w:b/>
          <w:bCs/>
        </w:rPr>
        <w:t>a</w:t>
      </w:r>
      <w:r>
        <w:tab/>
      </w:r>
      <w:r w:rsidR="0035538E" w:rsidRPr="0035538E">
        <w:rPr>
          <w:position w:val="-12"/>
        </w:rPr>
        <w:object w:dxaOrig="1640" w:dyaOrig="360" w14:anchorId="5D55F62B">
          <v:shape id="_x0000_i1357" type="#_x0000_t75" style="width:82pt;height:18.1pt" o:ole="">
            <v:imagedata r:id="rId675" o:title=""/>
          </v:shape>
          <o:OLEObject Type="Embed" ProgID="Equation.DSMT4" ShapeID="_x0000_i1357" DrawAspect="Content" ObjectID="_1820453865" r:id="rId676"/>
        </w:object>
      </w:r>
      <w:r w:rsidR="002E277C">
        <w:tab/>
      </w:r>
      <w:r w:rsidR="002E277C">
        <w:tab/>
      </w:r>
      <w:r w:rsidR="002E277C">
        <w:rPr>
          <w:b/>
          <w:bCs/>
        </w:rPr>
        <w:t>b</w:t>
      </w:r>
      <w:r w:rsidR="002E277C">
        <w:tab/>
      </w:r>
      <w:r w:rsidR="002E277C" w:rsidRPr="002E277C">
        <w:rPr>
          <w:i/>
          <w:iCs/>
        </w:rPr>
        <w:t>M</w:t>
      </w:r>
      <w:r w:rsidR="002E277C">
        <w:t>(-1, 1)</w:t>
      </w:r>
      <w:r w:rsidR="002E277C">
        <w:tab/>
      </w:r>
      <w:r w:rsidR="002E277C">
        <w:rPr>
          <w:b/>
          <w:bCs/>
        </w:rPr>
        <w:t>c</w:t>
      </w:r>
      <w:r w:rsidR="002E277C">
        <w:tab/>
      </w:r>
      <w:r w:rsidR="002E277C" w:rsidRPr="002E277C">
        <w:rPr>
          <w:position w:val="-12"/>
        </w:rPr>
        <w:object w:dxaOrig="1140" w:dyaOrig="360" w14:anchorId="45D1B107">
          <v:shape id="_x0000_i1358" type="#_x0000_t75" style="width:57pt;height:18.1pt" o:ole="">
            <v:imagedata r:id="rId677" o:title=""/>
          </v:shape>
          <o:OLEObject Type="Embed" ProgID="Equation.DSMT4" ShapeID="_x0000_i1358" DrawAspect="Content" ObjectID="_1820453866" r:id="rId678"/>
        </w:object>
      </w:r>
    </w:p>
    <w:p w14:paraId="5C166153" w14:textId="77777777" w:rsidR="002E277C" w:rsidRDefault="0035538E" w:rsidP="0007116E">
      <w:r>
        <w:tab/>
      </w:r>
      <w:r w:rsidR="003A40BC" w:rsidRPr="003A40BC">
        <w:rPr>
          <w:position w:val="-38"/>
        </w:rPr>
        <w:object w:dxaOrig="1840" w:dyaOrig="880" w14:anchorId="1881387B">
          <v:shape id="_x0000_i1359" type="#_x0000_t75" style="width:92pt;height:43.9pt" o:ole="">
            <v:imagedata r:id="rId679" o:title=""/>
          </v:shape>
          <o:OLEObject Type="Embed" ProgID="Equation.DSMT4" ShapeID="_x0000_i1359" DrawAspect="Content" ObjectID="_1820453867" r:id="rId680"/>
        </w:object>
      </w:r>
      <w:r w:rsidR="002E277C">
        <w:tab/>
      </w:r>
      <w:r w:rsidR="002E277C">
        <w:tab/>
      </w:r>
      <w:r w:rsidR="002E277C">
        <w:tab/>
      </w:r>
      <w:r w:rsidR="002E277C">
        <w:tab/>
      </w:r>
      <w:r w:rsidR="002E277C">
        <w:tab/>
      </w:r>
      <w:r w:rsidR="002E277C">
        <w:tab/>
      </w:r>
      <w:r w:rsidR="002E277C" w:rsidRPr="002E277C">
        <w:rPr>
          <w:position w:val="-36"/>
        </w:rPr>
        <w:object w:dxaOrig="1740" w:dyaOrig="900" w14:anchorId="30607F7B">
          <v:shape id="_x0000_i1360" type="#_x0000_t75" style="width:87pt;height:45.05pt" o:ole="">
            <v:imagedata r:id="rId681" o:title=""/>
          </v:shape>
          <o:OLEObject Type="Embed" ProgID="Equation.DSMT4" ShapeID="_x0000_i1360" DrawAspect="Content" ObjectID="_1820453868" r:id="rId682"/>
        </w:object>
      </w:r>
    </w:p>
    <w:p w14:paraId="61A09EE4" w14:textId="52501A25" w:rsidR="003A40BC" w:rsidRDefault="002E277C" w:rsidP="0007116E">
      <w:r>
        <w:rPr>
          <w:b/>
          <w:bCs/>
        </w:rPr>
        <w:t>d</w:t>
      </w:r>
      <w:r>
        <w:tab/>
        <w:t xml:space="preserve">een willekeurig punt op </w:t>
      </w:r>
      <w:r w:rsidRPr="002E277C">
        <w:rPr>
          <w:i/>
          <w:iCs/>
        </w:rPr>
        <w:t>k</w:t>
      </w:r>
      <w:r>
        <w:t xml:space="preserve"> is </w:t>
      </w:r>
      <w:r w:rsidRPr="002E277C">
        <w:rPr>
          <w:position w:val="-12"/>
        </w:rPr>
        <w:object w:dxaOrig="1420" w:dyaOrig="360" w14:anchorId="4615E2C0">
          <v:shape id="_x0000_i1361" type="#_x0000_t75" style="width:70.85pt;height:18.1pt" o:ole="">
            <v:imagedata r:id="rId683" o:title=""/>
          </v:shape>
          <o:OLEObject Type="Embed" ProgID="Equation.DSMT4" ShapeID="_x0000_i1361" DrawAspect="Content" ObjectID="_1820453869" r:id="rId684"/>
        </w:object>
      </w:r>
    </w:p>
    <w:p w14:paraId="69FC86B0" w14:textId="77777777" w:rsidR="002E277C" w:rsidRDefault="002E277C" w:rsidP="0007116E">
      <w:r>
        <w:tab/>
      </w:r>
      <w:r w:rsidR="00532AED" w:rsidRPr="00532AED">
        <w:rPr>
          <w:position w:val="-38"/>
        </w:rPr>
        <w:object w:dxaOrig="8140" w:dyaOrig="880" w14:anchorId="50A8C580">
          <v:shape id="_x0000_i1362" type="#_x0000_t75" style="width:407.35pt;height:43.9pt" o:ole="">
            <v:imagedata r:id="rId685" o:title=""/>
          </v:shape>
          <o:OLEObject Type="Embed" ProgID="Equation.DSMT4" ShapeID="_x0000_i1362" DrawAspect="Content" ObjectID="_1820453870" r:id="rId686"/>
        </w:object>
      </w:r>
    </w:p>
    <w:p w14:paraId="17C8036E" w14:textId="77777777" w:rsidR="00532AED" w:rsidRDefault="00532AED" w:rsidP="0007116E"/>
    <w:p w14:paraId="6F383F3E" w14:textId="77777777" w:rsidR="0007116E" w:rsidRDefault="0007116E" w:rsidP="0007116E">
      <w:r>
        <w:rPr>
          <w:b/>
        </w:rPr>
        <w:t>41</w:t>
      </w:r>
    </w:p>
    <w:p w14:paraId="5BDF14C6" w14:textId="77777777" w:rsidR="0007116E" w:rsidRDefault="0007116E" w:rsidP="0007116E">
      <w:r w:rsidRPr="00532AED">
        <w:rPr>
          <w:b/>
          <w:bCs/>
        </w:rPr>
        <w:t>a</w:t>
      </w:r>
      <w:r>
        <w:tab/>
      </w:r>
      <w:r w:rsidR="00386750" w:rsidRPr="00015053">
        <w:rPr>
          <w:position w:val="-12"/>
        </w:rPr>
        <w:object w:dxaOrig="1180" w:dyaOrig="360" w14:anchorId="75ADB2F6">
          <v:shape id="_x0000_i1363" type="#_x0000_t75" style="width:58.5pt;height:18.1pt" o:ole="">
            <v:imagedata r:id="rId687" o:title=""/>
          </v:shape>
          <o:OLEObject Type="Embed" ProgID="Equation.DSMT4" ShapeID="_x0000_i1363" DrawAspect="Content" ObjectID="_1820453871" r:id="rId688"/>
        </w:object>
      </w:r>
      <w:r>
        <w:tab/>
      </w:r>
      <w:r>
        <w:tab/>
      </w:r>
      <w:r>
        <w:tab/>
      </w:r>
      <w:r w:rsidR="00386750">
        <w:t xml:space="preserve">het midden van </w:t>
      </w:r>
      <w:r w:rsidR="00386750" w:rsidRPr="00C22847">
        <w:rPr>
          <w:i/>
        </w:rPr>
        <w:t>BC</w:t>
      </w:r>
      <w:r w:rsidR="00386750">
        <w:t xml:space="preserve"> is (5, -2):</w:t>
      </w:r>
    </w:p>
    <w:p w14:paraId="182CD576" w14:textId="77777777" w:rsidR="0007116E" w:rsidRDefault="0007116E" w:rsidP="0007116E">
      <w:r>
        <w:tab/>
      </w:r>
      <w:r w:rsidR="00386750" w:rsidRPr="00C22847">
        <w:rPr>
          <w:position w:val="-42"/>
        </w:rPr>
        <w:object w:dxaOrig="1820" w:dyaOrig="960" w14:anchorId="23B7840D">
          <v:shape id="_x0000_i1364" type="#_x0000_t75" style="width:90.85pt;height:48.5pt" o:ole="">
            <v:imagedata r:id="rId689" o:title=""/>
          </v:shape>
          <o:OLEObject Type="Embed" ProgID="Equation.DSMT4" ShapeID="_x0000_i1364" DrawAspect="Content" ObjectID="_1820453872" r:id="rId690"/>
        </w:object>
      </w:r>
      <w:r>
        <w:tab/>
      </w:r>
      <w:r>
        <w:tab/>
      </w:r>
      <w:r w:rsidR="00386750" w:rsidRPr="00C22847">
        <w:rPr>
          <w:position w:val="-46"/>
        </w:rPr>
        <w:object w:dxaOrig="1860" w:dyaOrig="1040" w14:anchorId="5251A3CA">
          <v:shape id="_x0000_i1365" type="#_x0000_t75" style="width:92.4pt;height:52pt" o:ole="">
            <v:imagedata r:id="rId691" o:title=""/>
          </v:shape>
          <o:OLEObject Type="Embed" ProgID="Equation.DSMT4" ShapeID="_x0000_i1365" DrawAspect="Content" ObjectID="_1820453873" r:id="rId692"/>
        </w:object>
      </w:r>
    </w:p>
    <w:p w14:paraId="0B05C811" w14:textId="77777777" w:rsidR="0007116E" w:rsidRDefault="0007116E" w:rsidP="0007116E">
      <w:r w:rsidRPr="00386750">
        <w:rPr>
          <w:b/>
          <w:bCs/>
        </w:rPr>
        <w:t>b</w:t>
      </w:r>
      <w:r>
        <w:tab/>
      </w:r>
      <w:r w:rsidR="00386750" w:rsidRPr="00015053">
        <w:rPr>
          <w:position w:val="-12"/>
        </w:rPr>
        <w:object w:dxaOrig="1359" w:dyaOrig="360" w14:anchorId="210557A6">
          <v:shape id="_x0000_i1366" type="#_x0000_t75" style="width:68.15pt;height:18.1pt" o:ole="">
            <v:imagedata r:id="rId693" o:title=""/>
          </v:shape>
          <o:OLEObject Type="Embed" ProgID="Equation.DSMT4" ShapeID="_x0000_i1366" DrawAspect="Content" ObjectID="_1820453874" r:id="rId694"/>
        </w:object>
      </w:r>
      <w:r>
        <w:tab/>
      </w:r>
      <w:r>
        <w:tab/>
      </w:r>
      <w:r>
        <w:tab/>
      </w:r>
      <w:r w:rsidR="00386750">
        <w:t xml:space="preserve">het midden van </w:t>
      </w:r>
      <w:r w:rsidR="00386750" w:rsidRPr="00015053">
        <w:rPr>
          <w:i/>
        </w:rPr>
        <w:t>AB</w:t>
      </w:r>
      <w:r w:rsidR="00386750">
        <w:t xml:space="preserve"> is (1, 2):</w:t>
      </w:r>
    </w:p>
    <w:p w14:paraId="77D8F07D" w14:textId="77777777" w:rsidR="0007116E" w:rsidRDefault="0007116E" w:rsidP="0007116E">
      <w:r>
        <w:tab/>
      </w:r>
      <w:r w:rsidR="00386750" w:rsidRPr="00015053">
        <w:rPr>
          <w:position w:val="-46"/>
        </w:rPr>
        <w:object w:dxaOrig="1939" w:dyaOrig="1040" w14:anchorId="650037EB">
          <v:shape id="_x0000_i1367" type="#_x0000_t75" style="width:97.4pt;height:52pt" o:ole="">
            <v:imagedata r:id="rId695" o:title=""/>
          </v:shape>
          <o:OLEObject Type="Embed" ProgID="Equation.DSMT4" ShapeID="_x0000_i1367" DrawAspect="Content" ObjectID="_1820453875" r:id="rId696"/>
        </w:object>
      </w:r>
      <w:r>
        <w:tab/>
      </w:r>
      <w:r>
        <w:tab/>
      </w:r>
      <w:r w:rsidR="00386750" w:rsidRPr="00015053">
        <w:rPr>
          <w:position w:val="-42"/>
        </w:rPr>
        <w:object w:dxaOrig="1680" w:dyaOrig="960" w14:anchorId="546E308D">
          <v:shape id="_x0000_i1368" type="#_x0000_t75" style="width:83.95pt;height:48.5pt" o:ole="">
            <v:imagedata r:id="rId697" o:title=""/>
          </v:shape>
          <o:OLEObject Type="Embed" ProgID="Equation.DSMT4" ShapeID="_x0000_i1368" DrawAspect="Content" ObjectID="_1820453876" r:id="rId698"/>
        </w:object>
      </w:r>
    </w:p>
    <w:p w14:paraId="588EF414" w14:textId="77777777" w:rsidR="0007116E" w:rsidRDefault="0007116E" w:rsidP="0007116E">
      <w:r w:rsidRPr="00386750">
        <w:rPr>
          <w:b/>
          <w:bCs/>
        </w:rPr>
        <w:t>c</w:t>
      </w:r>
      <w:r>
        <w:tab/>
      </w:r>
      <w:r w:rsidRPr="00C22847">
        <w:rPr>
          <w:position w:val="-12"/>
        </w:rPr>
        <w:object w:dxaOrig="1760" w:dyaOrig="360" w14:anchorId="22496691">
          <v:shape id="_x0000_i1369" type="#_x0000_t75" style="width:88.15pt;height:18.1pt" o:ole="">
            <v:imagedata r:id="rId699" o:title=""/>
          </v:shape>
          <o:OLEObject Type="Embed" ProgID="Equation.DSMT4" ShapeID="_x0000_i1369" DrawAspect="Content" ObjectID="_1820453877" r:id="rId700"/>
        </w:object>
      </w:r>
    </w:p>
    <w:p w14:paraId="7F368917" w14:textId="77777777" w:rsidR="0007116E" w:rsidRDefault="0007116E" w:rsidP="0007116E">
      <w:r>
        <w:tab/>
      </w:r>
      <w:r w:rsidRPr="00C22847">
        <w:rPr>
          <w:position w:val="-28"/>
        </w:rPr>
        <w:object w:dxaOrig="1820" w:dyaOrig="680" w14:anchorId="74F09E3E">
          <v:shape id="_x0000_i1370" type="#_x0000_t75" style="width:90.85pt;height:34.25pt" o:ole="">
            <v:imagedata r:id="rId701" o:title=""/>
          </v:shape>
          <o:OLEObject Type="Embed" ProgID="Equation.DSMT4" ShapeID="_x0000_i1370" DrawAspect="Content" ObjectID="_1820453878" r:id="rId702"/>
        </w:object>
      </w:r>
    </w:p>
    <w:p w14:paraId="6A3631C9" w14:textId="77777777" w:rsidR="0007116E" w:rsidRDefault="0007116E" w:rsidP="0007116E">
      <w:r w:rsidRPr="00386750">
        <w:rPr>
          <w:b/>
          <w:bCs/>
        </w:rPr>
        <w:t>d</w:t>
      </w:r>
      <w:r>
        <w:tab/>
      </w:r>
      <w:r w:rsidRPr="00E50D21">
        <w:rPr>
          <w:position w:val="-12"/>
        </w:rPr>
        <w:object w:dxaOrig="1320" w:dyaOrig="360" w14:anchorId="4DF39AFF">
          <v:shape id="_x0000_i1371" type="#_x0000_t75" style="width:66.2pt;height:18.1pt" o:ole="">
            <v:imagedata r:id="rId703" o:title=""/>
          </v:shape>
          <o:OLEObject Type="Embed" ProgID="Equation.DSMT4" ShapeID="_x0000_i1371" DrawAspect="Content" ObjectID="_1820453879" r:id="rId704"/>
        </w:object>
      </w:r>
      <w:r>
        <w:tab/>
      </w:r>
      <w:r>
        <w:tab/>
      </w:r>
      <w:r>
        <w:tab/>
        <w:t xml:space="preserve">het midden van </w:t>
      </w:r>
      <w:r w:rsidRPr="00E50D21">
        <w:rPr>
          <w:i/>
        </w:rPr>
        <w:t>AC</w:t>
      </w:r>
      <w:r>
        <w:t xml:space="preserve"> is (0, -1)</w:t>
      </w:r>
    </w:p>
    <w:p w14:paraId="3C20E4BB" w14:textId="77777777" w:rsidR="0007116E" w:rsidRDefault="0007116E" w:rsidP="0007116E">
      <w:r>
        <w:tab/>
      </w:r>
      <w:r w:rsidRPr="00E50D21">
        <w:rPr>
          <w:position w:val="-24"/>
        </w:rPr>
        <w:object w:dxaOrig="1579" w:dyaOrig="600" w14:anchorId="158E06D3">
          <v:shape id="_x0000_i1372" type="#_x0000_t75" style="width:78.95pt;height:30.05pt" o:ole="">
            <v:imagedata r:id="rId705" o:title=""/>
          </v:shape>
          <o:OLEObject Type="Embed" ProgID="Equation.DSMT4" ShapeID="_x0000_i1372" DrawAspect="Content" ObjectID="_1820453880" r:id="rId706"/>
        </w:object>
      </w:r>
      <w:r>
        <w:tab/>
      </w:r>
      <w:r>
        <w:tab/>
      </w:r>
      <w:r w:rsidRPr="00E50D21">
        <w:rPr>
          <w:position w:val="-24"/>
        </w:rPr>
        <w:object w:dxaOrig="920" w:dyaOrig="600" w14:anchorId="04A88C7F">
          <v:shape id="_x0000_i1373" type="#_x0000_t75" style="width:46.2pt;height:30.05pt" o:ole="">
            <v:imagedata r:id="rId707" o:title=""/>
          </v:shape>
          <o:OLEObject Type="Embed" ProgID="Equation.DSMT4" ShapeID="_x0000_i1373" DrawAspect="Content" ObjectID="_1820453881" r:id="rId708"/>
        </w:object>
      </w:r>
      <w:r>
        <w:tab/>
        <w:t xml:space="preserve">en </w:t>
      </w:r>
      <w:r w:rsidRPr="00E50D21">
        <w:rPr>
          <w:position w:val="-12"/>
        </w:rPr>
        <w:object w:dxaOrig="780" w:dyaOrig="360" w14:anchorId="51228E52">
          <v:shape id="_x0000_i1374" type="#_x0000_t75" style="width:39.25pt;height:18.1pt" o:ole="">
            <v:imagedata r:id="rId709" o:title=""/>
          </v:shape>
          <o:OLEObject Type="Embed" ProgID="Equation.DSMT4" ShapeID="_x0000_i1374" DrawAspect="Content" ObjectID="_1820453882" r:id="rId710"/>
        </w:object>
      </w:r>
      <w:r>
        <w:t xml:space="preserve"> ligt op deze lijn.</w:t>
      </w:r>
    </w:p>
    <w:p w14:paraId="54F3A54F" w14:textId="77777777" w:rsidR="00386750" w:rsidRPr="00E50D21" w:rsidRDefault="0007116E" w:rsidP="00386750">
      <w:r w:rsidRPr="00386750">
        <w:rPr>
          <w:b/>
          <w:bCs/>
        </w:rPr>
        <w:t>e</w:t>
      </w:r>
      <w:r>
        <w:tab/>
      </w:r>
      <w:r w:rsidR="00386750" w:rsidRPr="00386750">
        <w:rPr>
          <w:position w:val="-14"/>
        </w:rPr>
        <w:object w:dxaOrig="5640" w:dyaOrig="460" w14:anchorId="35BAC3BF">
          <v:shape id="_x0000_i1375" type="#_x0000_t75" style="width:281.85pt;height:22.7pt" o:ole="">
            <v:imagedata r:id="rId711" o:title=""/>
          </v:shape>
          <o:OLEObject Type="Embed" ProgID="Equation.DSMT4" ShapeID="_x0000_i1375" DrawAspect="Content" ObjectID="_1820453883" r:id="rId712"/>
        </w:object>
      </w:r>
    </w:p>
    <w:p w14:paraId="2219BD90" w14:textId="77777777" w:rsidR="0007116E" w:rsidRPr="00E50D21" w:rsidRDefault="00386750" w:rsidP="0007116E">
      <w:r>
        <w:tab/>
      </w:r>
      <w:r w:rsidR="0068423D" w:rsidRPr="00386750">
        <w:rPr>
          <w:position w:val="-14"/>
        </w:rPr>
        <w:object w:dxaOrig="3280" w:dyaOrig="460" w14:anchorId="58F435B3">
          <v:shape id="_x0000_i1376" type="#_x0000_t75" style="width:164pt;height:22.7pt" o:ole="">
            <v:imagedata r:id="rId713" o:title=""/>
          </v:shape>
          <o:OLEObject Type="Embed" ProgID="Equation.DSMT4" ShapeID="_x0000_i1376" DrawAspect="Content" ObjectID="_1820453884" r:id="rId714"/>
        </w:object>
      </w:r>
      <w:r>
        <w:t xml:space="preserve"> </w:t>
      </w:r>
      <w:r w:rsidR="0068423D">
        <w:t xml:space="preserve">en </w:t>
      </w:r>
      <w:r w:rsidR="0068423D" w:rsidRPr="0068423D">
        <w:rPr>
          <w:position w:val="-14"/>
        </w:rPr>
        <w:object w:dxaOrig="3180" w:dyaOrig="460" w14:anchorId="2BBD0086">
          <v:shape id="_x0000_i1377" type="#_x0000_t75" style="width:159pt;height:22.7pt" o:ole="">
            <v:imagedata r:id="rId715" o:title=""/>
          </v:shape>
          <o:OLEObject Type="Embed" ProgID="Equation.DSMT4" ShapeID="_x0000_i1377" DrawAspect="Content" ObjectID="_1820453885" r:id="rId716"/>
        </w:object>
      </w:r>
    </w:p>
    <w:p w14:paraId="508A0C70" w14:textId="77777777" w:rsidR="00386750" w:rsidRPr="00E50D21" w:rsidRDefault="0007116E" w:rsidP="00386750">
      <w:r w:rsidRPr="00386750">
        <w:rPr>
          <w:b/>
          <w:bCs/>
        </w:rPr>
        <w:t>f</w:t>
      </w:r>
      <w:r>
        <w:tab/>
      </w:r>
      <w:r w:rsidR="00386750" w:rsidRPr="00E50D21">
        <w:rPr>
          <w:i/>
        </w:rPr>
        <w:t>M</w:t>
      </w:r>
      <w:r w:rsidR="00386750">
        <w:t xml:space="preserve"> ligt op </w:t>
      </w:r>
      <w:r w:rsidR="00386750" w:rsidRPr="00E50D21">
        <w:rPr>
          <w:i/>
        </w:rPr>
        <w:t>l</w:t>
      </w:r>
      <w:r w:rsidR="00386750">
        <w:t xml:space="preserve">, de middelloodlijn van </w:t>
      </w:r>
      <w:r w:rsidR="00386750" w:rsidRPr="00E50D21">
        <w:rPr>
          <w:i/>
        </w:rPr>
        <w:t>AB</w:t>
      </w:r>
      <w:r w:rsidR="00386750">
        <w:t xml:space="preserve">, dus </w:t>
      </w:r>
      <w:r w:rsidR="00386750" w:rsidRPr="00E50D21">
        <w:rPr>
          <w:position w:val="-4"/>
        </w:rPr>
        <w:object w:dxaOrig="1040" w:dyaOrig="260" w14:anchorId="0CC9EF1F">
          <v:shape id="_x0000_i1378" type="#_x0000_t75" style="width:52pt;height:12.7pt" o:ole="">
            <v:imagedata r:id="rId717" o:title=""/>
          </v:shape>
          <o:OLEObject Type="Embed" ProgID="Equation.DSMT4" ShapeID="_x0000_i1378" DrawAspect="Content" ObjectID="_1820453886" r:id="rId718"/>
        </w:object>
      </w:r>
    </w:p>
    <w:p w14:paraId="5B0BF755" w14:textId="77777777" w:rsidR="00386750" w:rsidRDefault="00386750" w:rsidP="00386750">
      <w:r>
        <w:tab/>
      </w:r>
      <w:r w:rsidRPr="00E50D21">
        <w:rPr>
          <w:i/>
        </w:rPr>
        <w:t>M</w:t>
      </w:r>
      <w:r>
        <w:t xml:space="preserve"> ligt op </w:t>
      </w:r>
      <w:r>
        <w:rPr>
          <w:i/>
        </w:rPr>
        <w:t>k</w:t>
      </w:r>
      <w:r>
        <w:t xml:space="preserve">, de middelloodlijn van </w:t>
      </w:r>
      <w:r>
        <w:rPr>
          <w:i/>
        </w:rPr>
        <w:t>BC</w:t>
      </w:r>
      <w:r>
        <w:t xml:space="preserve">, dus </w:t>
      </w:r>
      <w:r w:rsidRPr="00E50D21">
        <w:rPr>
          <w:position w:val="-6"/>
        </w:rPr>
        <w:object w:dxaOrig="1060" w:dyaOrig="279" w14:anchorId="39E734F4">
          <v:shape id="_x0000_i1379" type="#_x0000_t75" style="width:53.15pt;height:14.65pt" o:ole="">
            <v:imagedata r:id="rId719" o:title=""/>
          </v:shape>
          <o:OLEObject Type="Embed" ProgID="Equation.DSMT4" ShapeID="_x0000_i1379" DrawAspect="Content" ObjectID="_1820453887" r:id="rId720"/>
        </w:object>
      </w:r>
    </w:p>
    <w:p w14:paraId="751C5F21" w14:textId="77777777" w:rsidR="0007116E" w:rsidRPr="00015053" w:rsidRDefault="00386750" w:rsidP="00386750">
      <w:r>
        <w:tab/>
        <w:t xml:space="preserve">Dus </w:t>
      </w:r>
      <w:r w:rsidRPr="00E50D21">
        <w:rPr>
          <w:position w:val="-6"/>
        </w:rPr>
        <w:object w:dxaOrig="1680" w:dyaOrig="279" w14:anchorId="75E7536C">
          <v:shape id="_x0000_i1380" type="#_x0000_t75" style="width:83.95pt;height:14.65pt" o:ole="">
            <v:imagedata r:id="rId721" o:title=""/>
          </v:shape>
          <o:OLEObject Type="Embed" ProgID="Equation.DSMT4" ShapeID="_x0000_i1380" DrawAspect="Content" ObjectID="_1820453888" r:id="rId722"/>
        </w:object>
      </w:r>
      <w:r>
        <w:t>.</w:t>
      </w:r>
    </w:p>
    <w:p w14:paraId="5CE998D8" w14:textId="77777777" w:rsidR="00912D9C" w:rsidRDefault="0007116E" w:rsidP="0007116E">
      <w:pPr>
        <w:rPr>
          <w:b/>
        </w:rPr>
      </w:pPr>
      <w:r>
        <w:rPr>
          <w:b/>
        </w:rPr>
        <w:t>4</w:t>
      </w:r>
      <w:r w:rsidR="0099632D">
        <w:rPr>
          <w:b/>
        </w:rPr>
        <w:t>2</w:t>
      </w:r>
    </w:p>
    <w:p w14:paraId="0899885D" w14:textId="77777777" w:rsidR="00912D9C" w:rsidRPr="00F644F9" w:rsidRDefault="00912D9C" w:rsidP="0007116E">
      <w:r>
        <w:rPr>
          <w:b/>
          <w:bCs/>
        </w:rPr>
        <w:t>a</w:t>
      </w:r>
      <w:r>
        <w:tab/>
      </w:r>
      <w:r w:rsidRPr="00912D9C">
        <w:rPr>
          <w:position w:val="-10"/>
        </w:rPr>
        <w:object w:dxaOrig="1120" w:dyaOrig="320" w14:anchorId="46784DD2">
          <v:shape id="_x0000_i1381" type="#_x0000_t75" style="width:55.85pt;height:16.15pt" o:ole="">
            <v:imagedata r:id="rId723" o:title=""/>
          </v:shape>
          <o:OLEObject Type="Embed" ProgID="Equation.DSMT4" ShapeID="_x0000_i1381" DrawAspect="Content" ObjectID="_1820453889" r:id="rId724"/>
        </w:object>
      </w:r>
    </w:p>
    <w:p w14:paraId="05110EDD" w14:textId="77777777" w:rsidR="00912D9C" w:rsidRDefault="00912D9C" w:rsidP="0007116E">
      <w:r>
        <w:tab/>
      </w:r>
      <w:r w:rsidRPr="00912D9C">
        <w:rPr>
          <w:position w:val="-26"/>
        </w:rPr>
        <w:object w:dxaOrig="1300" w:dyaOrig="639" w14:anchorId="104E473C">
          <v:shape id="_x0000_i1382" type="#_x0000_t75" style="width:65.05pt;height:31.2pt" o:ole="">
            <v:imagedata r:id="rId725" o:title=""/>
          </v:shape>
          <o:OLEObject Type="Embed" ProgID="Equation.DSMT4" ShapeID="_x0000_i1382" DrawAspect="Content" ObjectID="_1820453890" r:id="rId726"/>
        </w:object>
      </w:r>
    </w:p>
    <w:p w14:paraId="7A73D4CD" w14:textId="790A93E7" w:rsidR="00912D9C" w:rsidRDefault="00912D9C" w:rsidP="0007116E">
      <w:r>
        <w:rPr>
          <w:b/>
          <w:bCs/>
        </w:rPr>
        <w:t>b</w:t>
      </w:r>
      <w:r>
        <w:tab/>
      </w:r>
      <w:r w:rsidR="005468EA" w:rsidRPr="00F644F9">
        <w:rPr>
          <w:position w:val="-14"/>
        </w:rPr>
        <w:object w:dxaOrig="7580" w:dyaOrig="460" w14:anchorId="260F8963">
          <v:shape id="_x0000_i1383" type="#_x0000_t75" style="width:378.5pt;height:22.7pt" o:ole="">
            <v:imagedata r:id="rId727" o:title=""/>
          </v:shape>
          <o:OLEObject Type="Embed" ProgID="Equation.DSMT4" ShapeID="_x0000_i1383" DrawAspect="Content" ObjectID="_1820453891" r:id="rId728"/>
        </w:object>
      </w:r>
    </w:p>
    <w:p w14:paraId="48B7B63B" w14:textId="77777777" w:rsidR="00D2459F" w:rsidRPr="00912D9C" w:rsidRDefault="00D2459F" w:rsidP="0007116E">
      <w:r>
        <w:tab/>
      </w:r>
      <w:r w:rsidR="0099632D" w:rsidRPr="00F644F9">
        <w:rPr>
          <w:position w:val="-14"/>
        </w:rPr>
        <w:object w:dxaOrig="7820" w:dyaOrig="460" w14:anchorId="3D166478">
          <v:shape id="_x0000_i1384" type="#_x0000_t75" style="width:391.55pt;height:22.7pt" o:ole="">
            <v:imagedata r:id="rId729" o:title=""/>
          </v:shape>
          <o:OLEObject Type="Embed" ProgID="Equation.DSMT4" ShapeID="_x0000_i1384" DrawAspect="Content" ObjectID="_1820453892" r:id="rId730"/>
        </w:object>
      </w:r>
    </w:p>
    <w:p w14:paraId="4AD6D5B7" w14:textId="77777777" w:rsidR="00912D9C" w:rsidRDefault="0099632D" w:rsidP="0007116E">
      <w:r>
        <w:rPr>
          <w:b/>
          <w:bCs/>
        </w:rPr>
        <w:t>c</w:t>
      </w:r>
      <w:r>
        <w:tab/>
      </w:r>
      <w:r w:rsidRPr="0099632D">
        <w:rPr>
          <w:position w:val="-4"/>
        </w:rPr>
        <w:object w:dxaOrig="1020" w:dyaOrig="260" w14:anchorId="1F1930B4">
          <v:shape id="_x0000_i1385" type="#_x0000_t75" style="width:51.6pt;height:12.7pt" o:ole="">
            <v:imagedata r:id="rId731" o:title=""/>
          </v:shape>
          <o:OLEObject Type="Embed" ProgID="Equation.DSMT4" ShapeID="_x0000_i1385" DrawAspect="Content" ObjectID="_1820453893" r:id="rId732"/>
        </w:object>
      </w:r>
      <w:r>
        <w:t xml:space="preserve"> dus </w:t>
      </w:r>
      <w:r w:rsidRPr="0099632D">
        <w:rPr>
          <w:position w:val="-14"/>
        </w:rPr>
        <w:object w:dxaOrig="3680" w:dyaOrig="460" w14:anchorId="246E2C74">
          <v:shape id="_x0000_i1386" type="#_x0000_t75" style="width:183.65pt;height:22.7pt" o:ole="">
            <v:imagedata r:id="rId733" o:title=""/>
          </v:shape>
          <o:OLEObject Type="Embed" ProgID="Equation.DSMT4" ShapeID="_x0000_i1386" DrawAspect="Content" ObjectID="_1820453894" r:id="rId734"/>
        </w:object>
      </w:r>
    </w:p>
    <w:p w14:paraId="2ED1B6FB" w14:textId="77777777" w:rsidR="0099632D" w:rsidRDefault="0099632D" w:rsidP="0007116E">
      <w:r>
        <w:rPr>
          <w:b/>
          <w:bCs/>
        </w:rPr>
        <w:t>d</w:t>
      </w:r>
      <w:r>
        <w:tab/>
      </w:r>
      <w:r w:rsidRPr="0099632D">
        <w:rPr>
          <w:position w:val="-12"/>
        </w:rPr>
        <w:object w:dxaOrig="3320" w:dyaOrig="380" w14:anchorId="31AC276C">
          <v:shape id="_x0000_i1387" type="#_x0000_t75" style="width:166.35pt;height:18.85pt" o:ole="">
            <v:imagedata r:id="rId735" o:title=""/>
          </v:shape>
          <o:OLEObject Type="Embed" ProgID="Equation.DSMT4" ShapeID="_x0000_i1387" DrawAspect="Content" ObjectID="_1820453895" r:id="rId736"/>
        </w:object>
      </w:r>
    </w:p>
    <w:p w14:paraId="3E658B6F" w14:textId="0D2F2E84" w:rsidR="0099632D" w:rsidRDefault="0099632D" w:rsidP="0007116E">
      <w:r>
        <w:tab/>
      </w:r>
      <w:r w:rsidRPr="0099632D">
        <w:rPr>
          <w:position w:val="-34"/>
        </w:rPr>
        <w:object w:dxaOrig="2140" w:dyaOrig="840" w14:anchorId="34712670">
          <v:shape id="_x0000_i1388" type="#_x0000_t75" style="width:107.05pt;height:42.35pt" o:ole="">
            <v:imagedata r:id="rId737" o:title=""/>
          </v:shape>
          <o:OLEObject Type="Embed" ProgID="Equation.DSMT4" ShapeID="_x0000_i1388" DrawAspect="Content" ObjectID="_1820453896" r:id="rId738"/>
        </w:object>
      </w:r>
    </w:p>
    <w:p w14:paraId="58A2E967" w14:textId="01D14AFE" w:rsidR="0099632D" w:rsidRPr="00B01702" w:rsidRDefault="0099632D" w:rsidP="0007116E">
      <w:pPr>
        <w:rPr>
          <w:lang w:val="en-US"/>
        </w:rPr>
      </w:pPr>
      <w:r w:rsidRPr="00B01702">
        <w:rPr>
          <w:b/>
          <w:bCs/>
          <w:lang w:val="en-US"/>
        </w:rPr>
        <w:t>e</w:t>
      </w:r>
      <w:r w:rsidRPr="00B01702">
        <w:rPr>
          <w:lang w:val="en-US"/>
        </w:rPr>
        <w:tab/>
      </w:r>
      <w:r w:rsidRPr="00B01702">
        <w:rPr>
          <w:i/>
          <w:iCs/>
          <w:lang w:val="en-US"/>
        </w:rPr>
        <w:t>P</w:t>
      </w:r>
      <w:r w:rsidRPr="00B01702">
        <w:rPr>
          <w:lang w:val="en-US"/>
        </w:rPr>
        <w:t>(4, 1)</w:t>
      </w:r>
    </w:p>
    <w:p w14:paraId="7CE10A94" w14:textId="6AB93D23" w:rsidR="008552A8" w:rsidRDefault="008552A8">
      <w:pPr>
        <w:rPr>
          <w:lang w:val="en-US"/>
        </w:rPr>
      </w:pPr>
      <w:r>
        <w:rPr>
          <w:lang w:val="en-US"/>
        </w:rPr>
        <w:br w:type="page"/>
      </w:r>
    </w:p>
    <w:p w14:paraId="605FBAC3" w14:textId="4F2236C0" w:rsidR="00FB2B7E" w:rsidRPr="00B01702" w:rsidRDefault="00FB2B7E" w:rsidP="0007116E">
      <w:pPr>
        <w:rPr>
          <w:b/>
          <w:bCs/>
          <w:lang w:val="en-US"/>
        </w:rPr>
      </w:pPr>
      <w:r w:rsidRPr="00B01702">
        <w:rPr>
          <w:b/>
          <w:bCs/>
          <w:lang w:val="en-US"/>
        </w:rPr>
        <w:lastRenderedPageBreak/>
        <w:t>43</w:t>
      </w:r>
    </w:p>
    <w:p w14:paraId="538CB35D" w14:textId="6E9B3831" w:rsidR="00FB2B7E" w:rsidRPr="00B01702" w:rsidRDefault="00245E9D" w:rsidP="0007116E">
      <w:pPr>
        <w:rPr>
          <w:b/>
          <w:bCs/>
          <w:lang w:val="en-US"/>
        </w:rPr>
      </w:pPr>
      <w:r>
        <w:rPr>
          <w:b/>
          <w:bCs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E9802FF" wp14:editId="50324EFE">
                <wp:simplePos x="0" y="0"/>
                <wp:positionH relativeFrom="column">
                  <wp:posOffset>3454648</wp:posOffset>
                </wp:positionH>
                <wp:positionV relativeFrom="paragraph">
                  <wp:posOffset>16885</wp:posOffset>
                </wp:positionV>
                <wp:extent cx="2537460" cy="1461770"/>
                <wp:effectExtent l="0" t="0" r="0" b="5080"/>
                <wp:wrapNone/>
                <wp:docPr id="1" name="Group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37460" cy="1461770"/>
                          <a:chOff x="6061" y="13110"/>
                          <a:chExt cx="4537" cy="2729"/>
                        </a:xfrm>
                      </wpg:grpSpPr>
                      <wps:wsp>
                        <wps:cNvPr id="2" name="Oval 163"/>
                        <wps:cNvSpPr>
                          <a:spLocks noChangeArrowheads="1"/>
                        </wps:cNvSpPr>
                        <wps:spPr bwMode="auto">
                          <a:xfrm>
                            <a:off x="9986" y="15116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9986" y="14883"/>
                            <a:ext cx="503" cy="5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C46D3B" w14:textId="77777777" w:rsidR="001E496D" w:rsidRPr="001E496D" w:rsidRDefault="001E496D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" name="Grafiek 1"/>
                          <pic:cNvPicPr>
                            <a:picLocks noChangeArrowheads="1"/>
                          </pic:cNvPicPr>
                        </pic:nvPicPr>
                        <pic:blipFill>
                          <a:blip r:embed="rId7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3110" t="-3316" r="-2975" b="-35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061" y="13110"/>
                            <a:ext cx="4537" cy="27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" name="AutoShape 166"/>
                        <wps:cNvCnPr>
                          <a:cxnSpLocks noChangeShapeType="1"/>
                        </wps:cNvCnPr>
                        <wps:spPr bwMode="auto">
                          <a:xfrm flipH="1">
                            <a:off x="6780" y="15158"/>
                            <a:ext cx="3234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AutoShape 167"/>
                        <wps:cNvCnPr>
                          <a:cxnSpLocks noChangeShapeType="1"/>
                        </wps:cNvCnPr>
                        <wps:spPr bwMode="auto">
                          <a:xfrm flipV="1">
                            <a:off x="10014" y="13789"/>
                            <a:ext cx="0" cy="1398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6552" y="14783"/>
                            <a:ext cx="543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168F6D" w14:textId="77777777" w:rsidR="00820EF2" w:rsidRPr="00820EF2" w:rsidRDefault="00820EF2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9756" y="13413"/>
                            <a:ext cx="543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E2719B" w14:textId="77777777" w:rsidR="00820EF2" w:rsidRPr="00820EF2" w:rsidRDefault="00820EF2" w:rsidP="00820EF2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E9802FF" id="Group 170" o:spid="_x0000_s1037" style="position:absolute;margin-left:272pt;margin-top:1.35pt;width:199.8pt;height:115.1pt;z-index:251660288" coordorigin="6061,13110" coordsize="4537,27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">
                <v:oval id="Oval 163" o:spid="_x0000_s1038" style="position:absolute;left:9986;top:15116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" fillcolor="black"/>
                <v:shape id="Text Box 164" o:spid="_x0000_s1039" type="#_x0000_t202" style="position:absolute;left:9986;top:14883;width:503;height:5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44C46D3B" w14:textId="77777777" w:rsidR="001E496D" w:rsidRPr="001E496D" w:rsidRDefault="001E496D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P</w:t>
                        </w:r>
                      </w:p>
                    </w:txbxContent>
                  </v:textbox>
                </v:shape>
                <v:shape id="Grafiek 1" o:spid="_x0000_s1040" type="#_x0000_t75" style="position:absolute;left:6061;top:13110;width:4537;height:27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">
                  <v:imagedata r:id="rId740" o:title="" croptop="-2173f" cropbottom="-2335f" cropleft="-2038f" cropright="-1950f"/>
                  <o:lock v:ext="edit" aspectratio="f"/>
                </v:shape>
                <v:shape id="AutoShape 166" o:spid="_x0000_s1041" type="#_x0000_t32" style="position:absolute;left:6780;top:15158;width:323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" strokeweight="1.5pt">
                  <v:stroke dashstyle="dash"/>
                </v:shape>
                <v:shape id="AutoShape 167" o:spid="_x0000_s1042" type="#_x0000_t32" style="position:absolute;left:10014;top:13789;width:0;height:139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" strokeweight="1.5pt">
                  <v:stroke dashstyle="dash"/>
                </v:shape>
                <v:shape id="Text Box 168" o:spid="_x0000_s1043" type="#_x0000_t202" style="position:absolute;left:6552;top:14783;width:543;height: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00168F6D" w14:textId="77777777" w:rsidR="00820EF2" w:rsidRPr="00820EF2" w:rsidRDefault="00820EF2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H</w:t>
                        </w:r>
                      </w:p>
                    </w:txbxContent>
                  </v:textbox>
                </v:shape>
                <v:shape id="Text Box 169" o:spid="_x0000_s1044" type="#_x0000_t202" style="position:absolute;left:9756;top:13413;width:543;height: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2BE2719B" w14:textId="77777777" w:rsidR="00820EF2" w:rsidRPr="00820EF2" w:rsidRDefault="00820EF2" w:rsidP="00820EF2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V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B2B7E" w:rsidRPr="00B01702">
        <w:rPr>
          <w:b/>
          <w:bCs/>
          <w:lang w:val="en-US"/>
        </w:rPr>
        <w:t>a</w:t>
      </w:r>
      <w:r w:rsidR="00820EF2" w:rsidRPr="00B01702">
        <w:rPr>
          <w:b/>
          <w:bCs/>
          <w:lang w:val="en-US"/>
        </w:rPr>
        <w:t>b</w:t>
      </w:r>
    </w:p>
    <w:p w14:paraId="57C9DF89" w14:textId="77777777" w:rsidR="00820EF2" w:rsidRPr="00B01702" w:rsidRDefault="00820EF2" w:rsidP="0007116E">
      <w:pPr>
        <w:rPr>
          <w:lang w:val="en-US"/>
        </w:rPr>
      </w:pPr>
      <w:r w:rsidRPr="00B01702">
        <w:rPr>
          <w:b/>
          <w:bCs/>
          <w:lang w:val="en-US"/>
        </w:rPr>
        <w:t>c</w:t>
      </w:r>
      <w:r w:rsidRPr="00B01702">
        <w:rPr>
          <w:lang w:val="en-US"/>
        </w:rPr>
        <w:tab/>
      </w:r>
      <w:r w:rsidR="008B1192" w:rsidRPr="00820EF2">
        <w:rPr>
          <w:position w:val="-12"/>
        </w:rPr>
        <w:object w:dxaOrig="1719" w:dyaOrig="360" w14:anchorId="73DC661C">
          <v:shape id="_x0000_i1389" type="#_x0000_t75" style="width:86.65pt;height:18.1pt" o:ole="">
            <v:imagedata r:id="rId741" o:title=""/>
          </v:shape>
          <o:OLEObject Type="Embed" ProgID="Equation.DSMT4" ShapeID="_x0000_i1389" DrawAspect="Content" ObjectID="_1820453897" r:id="rId742"/>
        </w:object>
      </w:r>
      <w:r w:rsidR="008B1192" w:rsidRPr="00B01702">
        <w:rPr>
          <w:lang w:val="en-US"/>
        </w:rPr>
        <w:tab/>
      </w:r>
      <w:r w:rsidR="008B1192" w:rsidRPr="00B01702">
        <w:rPr>
          <w:i/>
          <w:iCs/>
          <w:lang w:val="en-US"/>
        </w:rPr>
        <w:t>V</w:t>
      </w:r>
      <w:r w:rsidR="008B1192" w:rsidRPr="00B01702">
        <w:rPr>
          <w:lang w:val="en-US"/>
        </w:rPr>
        <w:t>(6, 6)</w:t>
      </w:r>
    </w:p>
    <w:p w14:paraId="7691620F" w14:textId="77777777" w:rsidR="008B1192" w:rsidRPr="00B01702" w:rsidRDefault="008B1192" w:rsidP="0007116E">
      <w:pPr>
        <w:rPr>
          <w:lang w:val="en-US"/>
        </w:rPr>
      </w:pPr>
      <w:r w:rsidRPr="00B01702">
        <w:rPr>
          <w:lang w:val="en-US"/>
        </w:rPr>
        <w:tab/>
      </w:r>
      <w:r w:rsidRPr="008B1192">
        <w:rPr>
          <w:position w:val="-12"/>
        </w:rPr>
        <w:object w:dxaOrig="1980" w:dyaOrig="360" w14:anchorId="69462EB0">
          <v:shape id="_x0000_i1390" type="#_x0000_t75" style="width:98.95pt;height:18.1pt" o:ole="">
            <v:imagedata r:id="rId743" o:title=""/>
          </v:shape>
          <o:OLEObject Type="Embed" ProgID="Equation.DSMT4" ShapeID="_x0000_i1390" DrawAspect="Content" ObjectID="_1820453898" r:id="rId744"/>
        </w:object>
      </w:r>
      <w:r w:rsidRPr="00B01702">
        <w:rPr>
          <w:lang w:val="en-US"/>
        </w:rPr>
        <w:tab/>
      </w:r>
      <w:r w:rsidRPr="00B01702">
        <w:rPr>
          <w:lang w:val="en-US"/>
        </w:rPr>
        <w:tab/>
      </w:r>
      <w:r w:rsidRPr="00B01702">
        <w:rPr>
          <w:i/>
          <w:iCs/>
          <w:lang w:val="en-US"/>
        </w:rPr>
        <w:t>H</w:t>
      </w:r>
      <w:r w:rsidRPr="00B01702">
        <w:rPr>
          <w:lang w:val="en-US"/>
        </w:rPr>
        <w:t>(-9, 1)</w:t>
      </w:r>
    </w:p>
    <w:p w14:paraId="426BCABE" w14:textId="6607EE35" w:rsidR="008B1192" w:rsidRPr="00B01702" w:rsidRDefault="008B1192" w:rsidP="0007116E">
      <w:pPr>
        <w:rPr>
          <w:lang w:val="en-US"/>
        </w:rPr>
      </w:pPr>
      <w:r w:rsidRPr="00B01702">
        <w:rPr>
          <w:b/>
          <w:bCs/>
          <w:lang w:val="en-US"/>
        </w:rPr>
        <w:t>d</w:t>
      </w:r>
      <w:r w:rsidRPr="00B01702">
        <w:rPr>
          <w:b/>
          <w:bCs/>
          <w:lang w:val="en-US"/>
        </w:rPr>
        <w:tab/>
      </w:r>
      <w:r w:rsidRPr="008B1192">
        <w:rPr>
          <w:position w:val="-12"/>
        </w:rPr>
        <w:object w:dxaOrig="4340" w:dyaOrig="440" w14:anchorId="447A1325">
          <v:shape id="_x0000_i1391" type="#_x0000_t75" style="width:217.15pt;height:22.7pt" o:ole="">
            <v:imagedata r:id="rId745" o:title=""/>
          </v:shape>
          <o:OLEObject Type="Embed" ProgID="Equation.DSMT4" ShapeID="_x0000_i1391" DrawAspect="Content" ObjectID="_1820453899" r:id="rId746"/>
        </w:object>
      </w:r>
    </w:p>
    <w:p w14:paraId="3C4DA714" w14:textId="77777777" w:rsidR="008B1192" w:rsidRPr="00B01702" w:rsidRDefault="008B1192" w:rsidP="0007116E">
      <w:pPr>
        <w:rPr>
          <w:lang w:val="en-US"/>
        </w:rPr>
      </w:pPr>
      <w:r w:rsidRPr="00B01702">
        <w:rPr>
          <w:b/>
          <w:bCs/>
          <w:lang w:val="en-US"/>
        </w:rPr>
        <w:t>e</w:t>
      </w:r>
      <w:r w:rsidRPr="00B01702">
        <w:rPr>
          <w:lang w:val="en-US"/>
        </w:rPr>
        <w:tab/>
      </w:r>
      <w:r w:rsidRPr="008B1192">
        <w:rPr>
          <w:position w:val="-12"/>
        </w:rPr>
        <w:object w:dxaOrig="2600" w:dyaOrig="360" w14:anchorId="1A3D39ED">
          <v:shape id="_x0000_i1392" type="#_x0000_t75" style="width:130.15pt;height:18.1pt" o:ole="">
            <v:imagedata r:id="rId747" o:title=""/>
          </v:shape>
          <o:OLEObject Type="Embed" ProgID="Equation.DSMT4" ShapeID="_x0000_i1392" DrawAspect="Content" ObjectID="_1820453900" r:id="rId748"/>
        </w:object>
      </w:r>
    </w:p>
    <w:p w14:paraId="0A0F6BC2" w14:textId="77777777" w:rsidR="008B1192" w:rsidRPr="00B01702" w:rsidRDefault="008B1192" w:rsidP="0007116E">
      <w:pPr>
        <w:rPr>
          <w:lang w:val="en-US"/>
        </w:rPr>
      </w:pPr>
      <w:r w:rsidRPr="00B01702">
        <w:rPr>
          <w:b/>
          <w:bCs/>
          <w:lang w:val="en-US"/>
        </w:rPr>
        <w:t>f</w:t>
      </w:r>
      <w:r w:rsidRPr="00B01702">
        <w:rPr>
          <w:lang w:val="en-US"/>
        </w:rPr>
        <w:tab/>
      </w:r>
      <w:r w:rsidR="003B054E" w:rsidRPr="003B054E">
        <w:rPr>
          <w:position w:val="-12"/>
        </w:rPr>
        <w:object w:dxaOrig="2600" w:dyaOrig="360" w14:anchorId="39E3F783">
          <v:shape id="_x0000_i1393" type="#_x0000_t75" style="width:130.15pt;height:18.1pt" o:ole="">
            <v:imagedata r:id="rId749" o:title=""/>
          </v:shape>
          <o:OLEObject Type="Embed" ProgID="Equation.DSMT4" ShapeID="_x0000_i1393" DrawAspect="Content" ObjectID="_1820453901" r:id="rId750"/>
        </w:object>
      </w:r>
    </w:p>
    <w:p w14:paraId="0CA59B84" w14:textId="77777777" w:rsidR="003B054E" w:rsidRPr="008B1192" w:rsidRDefault="003B054E" w:rsidP="0007116E">
      <w:r w:rsidRPr="00B01702">
        <w:rPr>
          <w:lang w:val="en-US"/>
        </w:rPr>
        <w:tab/>
      </w:r>
      <w:r w:rsidRPr="003B054E">
        <w:rPr>
          <w:position w:val="-34"/>
        </w:rPr>
        <w:object w:dxaOrig="2360" w:dyaOrig="800" w14:anchorId="799B4230">
          <v:shape id="_x0000_i1394" type="#_x0000_t75" style="width:118.2pt;height:40.8pt" o:ole="">
            <v:imagedata r:id="rId751" o:title=""/>
          </v:shape>
          <o:OLEObject Type="Embed" ProgID="Equation.DSMT4" ShapeID="_x0000_i1394" DrawAspect="Content" ObjectID="_1820453902" r:id="rId752"/>
        </w:object>
      </w:r>
    </w:p>
    <w:p w14:paraId="484BC69B" w14:textId="77777777" w:rsidR="00D2459F" w:rsidRDefault="00D2459F" w:rsidP="0007116E"/>
    <w:p w14:paraId="1E0F163B" w14:textId="77777777" w:rsidR="0007116E" w:rsidRDefault="00FB2B7E" w:rsidP="0007116E">
      <w:r>
        <w:rPr>
          <w:b/>
        </w:rPr>
        <w:t>U9</w:t>
      </w:r>
      <w:r w:rsidR="0007116E">
        <w:tab/>
      </w:r>
      <w:r w:rsidR="0007116E" w:rsidRPr="00532BDD">
        <w:rPr>
          <w:position w:val="-12"/>
        </w:rPr>
        <w:object w:dxaOrig="1060" w:dyaOrig="380" w14:anchorId="54473754">
          <v:shape id="_x0000_i1395" type="#_x0000_t75" style="width:53.15pt;height:18.85pt" o:ole="">
            <v:imagedata r:id="rId753" o:title=""/>
          </v:shape>
          <o:OLEObject Type="Embed" ProgID="Equation.DSMT4" ShapeID="_x0000_i1395" DrawAspect="Content" ObjectID="_1820453903" r:id="rId754"/>
        </w:object>
      </w:r>
      <w:r>
        <w:t xml:space="preserve"> </w:t>
      </w:r>
    </w:p>
    <w:p w14:paraId="43D49AD1" w14:textId="77777777" w:rsidR="0007116E" w:rsidRDefault="0007116E" w:rsidP="0007116E">
      <w:r>
        <w:tab/>
      </w:r>
      <w:r w:rsidRPr="00532BDD">
        <w:rPr>
          <w:position w:val="-12"/>
        </w:rPr>
        <w:object w:dxaOrig="1300" w:dyaOrig="360" w14:anchorId="4B227026">
          <v:shape id="_x0000_i1396" type="#_x0000_t75" style="width:65.05pt;height:18.1pt" o:ole="">
            <v:imagedata r:id="rId755" o:title=""/>
          </v:shape>
          <o:OLEObject Type="Embed" ProgID="Equation.DSMT4" ShapeID="_x0000_i1396" DrawAspect="Content" ObjectID="_1820453904" r:id="rId756"/>
        </w:object>
      </w:r>
      <w:r w:rsidR="00FB2B7E">
        <w:tab/>
      </w:r>
      <w:r w:rsidR="00FB2B7E">
        <w:tab/>
      </w:r>
      <w:r w:rsidR="00FB2B7E">
        <w:tab/>
      </w:r>
      <w:r w:rsidR="00FB2B7E">
        <w:tab/>
      </w:r>
      <w:r w:rsidR="00FB2B7E">
        <w:tab/>
      </w:r>
    </w:p>
    <w:p w14:paraId="4E442568" w14:textId="77777777" w:rsidR="0007116E" w:rsidRDefault="0007116E" w:rsidP="00FB2B7E">
      <w:r>
        <w:tab/>
        <w:t>De vergelijking van de loodlij</w:t>
      </w:r>
      <w:r w:rsidR="00FB2B7E">
        <w:t xml:space="preserve">n </w:t>
      </w:r>
      <w:r>
        <w:t xml:space="preserve">door </w:t>
      </w:r>
      <w:r w:rsidRPr="00532BDD">
        <w:rPr>
          <w:i/>
        </w:rPr>
        <w:t>O</w:t>
      </w:r>
      <w:r>
        <w:t xml:space="preserve"> is: </w:t>
      </w:r>
      <w:r w:rsidRPr="00532BDD">
        <w:rPr>
          <w:position w:val="-12"/>
        </w:rPr>
        <w:object w:dxaOrig="780" w:dyaOrig="360" w14:anchorId="03354B75">
          <v:shape id="_x0000_i1397" type="#_x0000_t75" style="width:39.25pt;height:18.1pt" o:ole="">
            <v:imagedata r:id="rId757" o:title=""/>
          </v:shape>
          <o:OLEObject Type="Embed" ProgID="Equation.DSMT4" ShapeID="_x0000_i1397" DrawAspect="Content" ObjectID="_1820453905" r:id="rId758"/>
        </w:object>
      </w:r>
    </w:p>
    <w:p w14:paraId="275BECB0" w14:textId="77777777" w:rsidR="00FB2B7E" w:rsidRDefault="00FB2B7E" w:rsidP="00FB2B7E">
      <w:r>
        <w:tab/>
      </w:r>
      <w:r w:rsidRPr="00FB2B7E">
        <w:rPr>
          <w:position w:val="-80"/>
        </w:rPr>
        <w:object w:dxaOrig="3960" w:dyaOrig="1420" w14:anchorId="2E9C7F54">
          <v:shape id="_x0000_i1398" type="#_x0000_t75" style="width:198.3pt;height:70.85pt" o:ole="">
            <v:imagedata r:id="rId759" o:title=""/>
          </v:shape>
          <o:OLEObject Type="Embed" ProgID="Equation.DSMT4" ShapeID="_x0000_i1398" DrawAspect="Content" ObjectID="_1820453906" r:id="rId760"/>
        </w:object>
      </w:r>
    </w:p>
    <w:p w14:paraId="47D8C508" w14:textId="7C4C49AF" w:rsidR="00D57578" w:rsidRDefault="0007116E" w:rsidP="0007116E">
      <w:r>
        <w:tab/>
      </w:r>
      <m:oMath>
        <m:r>
          <w:rPr>
            <w:rFonts w:ascii="Cambria Math" w:hAnsi="Cambria Math"/>
          </w:rPr>
          <m:t>d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ra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b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</m:oMath>
    </w:p>
    <w:p w14:paraId="1DB6E51D" w14:textId="77777777" w:rsidR="0007116E" w:rsidRDefault="0007116E" w:rsidP="0007116E"/>
    <w:p w14:paraId="0C80475B" w14:textId="77777777" w:rsidR="00FB2B7E" w:rsidRDefault="00FB2B7E" w:rsidP="0007116E">
      <w:r>
        <w:rPr>
          <w:b/>
          <w:bCs/>
        </w:rPr>
        <w:t>U10</w:t>
      </w:r>
      <w:r>
        <w:tab/>
      </w:r>
      <w:r w:rsidR="003B054E" w:rsidRPr="003B054E">
        <w:rPr>
          <w:i/>
          <w:iCs/>
        </w:rPr>
        <w:t>l</w:t>
      </w:r>
      <w:r w:rsidR="003B054E">
        <w:t xml:space="preserve">: </w:t>
      </w:r>
      <w:r w:rsidR="003B054E" w:rsidRPr="003B054E">
        <w:rPr>
          <w:position w:val="-10"/>
        </w:rPr>
        <w:object w:dxaOrig="1260" w:dyaOrig="320" w14:anchorId="19B57F9D">
          <v:shape id="_x0000_i1399" type="#_x0000_t75" style="width:62.75pt;height:16.15pt" o:ole="">
            <v:imagedata r:id="rId761" o:title=""/>
          </v:shape>
          <o:OLEObject Type="Embed" ProgID="Equation.DSMT4" ShapeID="_x0000_i1399" DrawAspect="Content" ObjectID="_1820453907" r:id="rId762"/>
        </w:object>
      </w:r>
      <w:r w:rsidR="003B054E">
        <w:tab/>
      </w:r>
      <w:r w:rsidR="003B054E" w:rsidRPr="003B054E">
        <w:rPr>
          <w:i/>
          <w:iCs/>
        </w:rPr>
        <w:t>k</w:t>
      </w:r>
      <w:r w:rsidR="003B054E">
        <w:t xml:space="preserve"> snijdt de </w:t>
      </w:r>
      <w:r w:rsidR="003B054E" w:rsidRPr="003B054E">
        <w:rPr>
          <w:i/>
          <w:iCs/>
        </w:rPr>
        <w:t>y</w:t>
      </w:r>
      <w:r w:rsidR="003B054E">
        <w:t>-as in (0, 11)</w:t>
      </w:r>
    </w:p>
    <w:p w14:paraId="303E1BEA" w14:textId="77777777" w:rsidR="003B054E" w:rsidRPr="00FB2B7E" w:rsidRDefault="003B054E" w:rsidP="0007116E">
      <w:r>
        <w:tab/>
      </w:r>
      <w:r w:rsidR="00F150D1" w:rsidRPr="00F150D1">
        <w:rPr>
          <w:position w:val="-54"/>
        </w:rPr>
        <w:object w:dxaOrig="1820" w:dyaOrig="1200" w14:anchorId="62ED5E8F">
          <v:shape id="_x0000_i1400" type="#_x0000_t75" style="width:90.85pt;height:60.05pt" o:ole="">
            <v:imagedata r:id="rId763" o:title=""/>
          </v:shape>
          <o:OLEObject Type="Embed" ProgID="Equation.DSMT4" ShapeID="_x0000_i1400" DrawAspect="Content" ObjectID="_1820453908" r:id="rId764"/>
        </w:object>
      </w:r>
      <w:r w:rsidR="00F150D1">
        <w:tab/>
      </w:r>
      <w:r w:rsidR="00F150D1">
        <w:tab/>
      </w:r>
      <w:r w:rsidR="007F12F3" w:rsidRPr="007F12F3">
        <w:rPr>
          <w:position w:val="-64"/>
        </w:rPr>
        <w:object w:dxaOrig="3820" w:dyaOrig="1400" w14:anchorId="47517A73">
          <v:shape id="_x0000_i1401" type="#_x0000_t75" style="width:190.95pt;height:69.7pt" o:ole="">
            <v:imagedata r:id="rId765" o:title=""/>
          </v:shape>
          <o:OLEObject Type="Embed" ProgID="Equation.DSMT4" ShapeID="_x0000_i1401" DrawAspect="Content" ObjectID="_1820453909" r:id="rId766"/>
        </w:object>
      </w:r>
    </w:p>
    <w:p w14:paraId="59C1C024" w14:textId="77777777" w:rsidR="00FB2B7E" w:rsidRDefault="007F12F3" w:rsidP="0007116E">
      <w:r>
        <w:tab/>
      </w:r>
      <w:r w:rsidRPr="007F12F3">
        <w:rPr>
          <w:position w:val="-12"/>
        </w:rPr>
        <w:object w:dxaOrig="1060" w:dyaOrig="360" w14:anchorId="1BD37A33">
          <v:shape id="_x0000_i1402" type="#_x0000_t75" style="width:53.15pt;height:18.1pt" o:ole="">
            <v:imagedata r:id="rId767" o:title=""/>
          </v:shape>
          <o:OLEObject Type="Embed" ProgID="Equation.DSMT4" ShapeID="_x0000_i1402" DrawAspect="Content" ObjectID="_1820453910" r:id="rId768"/>
        </w:object>
      </w:r>
      <w:r>
        <w:t xml:space="preserve"> en </w:t>
      </w:r>
      <w:r w:rsidRPr="007F12F3">
        <w:rPr>
          <w:position w:val="-12"/>
        </w:rPr>
        <w:object w:dxaOrig="1040" w:dyaOrig="360" w14:anchorId="1B03CA00">
          <v:shape id="_x0000_i1403" type="#_x0000_t75" style="width:52pt;height:18.1pt" o:ole="">
            <v:imagedata r:id="rId769" o:title=""/>
          </v:shape>
          <o:OLEObject Type="Embed" ProgID="Equation.DSMT4" ShapeID="_x0000_i1403" DrawAspect="Content" ObjectID="_1820453911" r:id="rId770"/>
        </w:object>
      </w:r>
    </w:p>
    <w:p w14:paraId="78F500A3" w14:textId="1C30EABE" w:rsidR="00F150D1" w:rsidRPr="00245E9D" w:rsidRDefault="00245E9D" w:rsidP="0007116E">
      <w:pPr>
        <w:rPr>
          <w:b/>
          <w:bCs/>
          <w:sz w:val="28"/>
          <w:szCs w:val="22"/>
        </w:rPr>
      </w:pPr>
      <w:r>
        <w:rPr>
          <w:b/>
          <w:bCs/>
          <w:sz w:val="28"/>
          <w:szCs w:val="22"/>
        </w:rPr>
        <w:t>Gemengde opdrachten</w:t>
      </w:r>
    </w:p>
    <w:p w14:paraId="6A266C11" w14:textId="1E96E31D" w:rsidR="0007116E" w:rsidRDefault="0007116E" w:rsidP="0007116E">
      <w:r>
        <w:rPr>
          <w:b/>
        </w:rPr>
        <w:t>4</w:t>
      </w:r>
      <w:r w:rsidR="00111A45">
        <w:rPr>
          <w:b/>
        </w:rPr>
        <w:t>4</w:t>
      </w:r>
    </w:p>
    <w:p w14:paraId="5F0CB5F2" w14:textId="77777777" w:rsidR="0007116E" w:rsidRDefault="0007116E" w:rsidP="0007116E">
      <w:r w:rsidRPr="007F12F3">
        <w:rPr>
          <w:b/>
          <w:bCs/>
        </w:rPr>
        <w:t>a</w:t>
      </w:r>
      <w:r>
        <w:tab/>
      </w:r>
      <w:r w:rsidRPr="00090A97">
        <w:rPr>
          <w:position w:val="-10"/>
        </w:rPr>
        <w:object w:dxaOrig="2880" w:dyaOrig="320" w14:anchorId="7B6922CF">
          <v:shape id="_x0000_i1404" type="#_x0000_t75" style="width:2in;height:16.15pt" o:ole="">
            <v:imagedata r:id="rId771" o:title=""/>
          </v:shape>
          <o:OLEObject Type="Embed" ProgID="Equation.DSMT4" ShapeID="_x0000_i1404" DrawAspect="Content" ObjectID="_1820453912" r:id="rId772"/>
        </w:object>
      </w:r>
      <w:r>
        <w:t xml:space="preserve"> voor alle waarden van </w:t>
      </w:r>
      <w:r w:rsidRPr="00090A97">
        <w:rPr>
          <w:i/>
        </w:rPr>
        <w:t>m</w:t>
      </w:r>
      <w:r>
        <w:t>.</w:t>
      </w:r>
    </w:p>
    <w:p w14:paraId="05ACE2BA" w14:textId="77777777" w:rsidR="0007116E" w:rsidRDefault="0007116E" w:rsidP="0007116E">
      <w:r w:rsidRPr="007F12F3">
        <w:rPr>
          <w:b/>
          <w:bCs/>
        </w:rPr>
        <w:t>b</w:t>
      </w:r>
      <w:r>
        <w:tab/>
      </w:r>
      <w:r w:rsidRPr="00090A97">
        <w:rPr>
          <w:position w:val="-10"/>
        </w:rPr>
        <w:object w:dxaOrig="3200" w:dyaOrig="320" w14:anchorId="0B6963FA">
          <v:shape id="_x0000_i1405" type="#_x0000_t75" style="width:160.15pt;height:16.15pt" o:ole="">
            <v:imagedata r:id="rId773" o:title=""/>
          </v:shape>
          <o:OLEObject Type="Embed" ProgID="Equation.DSMT4" ShapeID="_x0000_i1405" DrawAspect="Content" ObjectID="_1820453913" r:id="rId774"/>
        </w:object>
      </w:r>
      <w:r>
        <w:tab/>
      </w:r>
      <w:r>
        <w:tab/>
      </w:r>
      <w:r w:rsidRPr="007F12F3">
        <w:rPr>
          <w:b/>
          <w:bCs/>
        </w:rPr>
        <w:t>c</w:t>
      </w:r>
      <w:r>
        <w:tab/>
      </w:r>
      <w:r w:rsidRPr="00090A97">
        <w:rPr>
          <w:position w:val="-10"/>
        </w:rPr>
        <w:object w:dxaOrig="1680" w:dyaOrig="320" w14:anchorId="652D1C33">
          <v:shape id="_x0000_i1406" type="#_x0000_t75" style="width:83.95pt;height:16.15pt" o:ole="">
            <v:imagedata r:id="rId775" o:title=""/>
          </v:shape>
          <o:OLEObject Type="Embed" ProgID="Equation.DSMT4" ShapeID="_x0000_i1406" DrawAspect="Content" ObjectID="_1820453914" r:id="rId776"/>
        </w:object>
      </w:r>
    </w:p>
    <w:p w14:paraId="5482BCEE" w14:textId="77777777" w:rsidR="0007116E" w:rsidRDefault="0007116E" w:rsidP="0007116E">
      <w:r>
        <w:tab/>
      </w:r>
      <w:r w:rsidRPr="00090A97">
        <w:rPr>
          <w:position w:val="-44"/>
        </w:rPr>
        <w:object w:dxaOrig="1480" w:dyaOrig="980" w14:anchorId="0E9FBB14">
          <v:shape id="_x0000_i1407" type="#_x0000_t75" style="width:74.7pt;height:48.9pt" o:ole="">
            <v:imagedata r:id="rId777" o:title=""/>
          </v:shape>
          <o:OLEObject Type="Embed" ProgID="Equation.DSMT4" ShapeID="_x0000_i1407" DrawAspect="Content" ObjectID="_1820453915" r:id="rId778"/>
        </w:object>
      </w:r>
      <w:r>
        <w:tab/>
      </w:r>
      <w:r>
        <w:tab/>
      </w:r>
      <w:r>
        <w:tab/>
      </w:r>
      <w:r>
        <w:tab/>
      </w:r>
      <w:r>
        <w:tab/>
      </w:r>
      <w:r w:rsidRPr="00090A97">
        <w:rPr>
          <w:position w:val="-46"/>
        </w:rPr>
        <w:object w:dxaOrig="1300" w:dyaOrig="1040" w14:anchorId="20D8ACFC">
          <v:shape id="_x0000_i1408" type="#_x0000_t75" style="width:65.05pt;height:52pt" o:ole="">
            <v:imagedata r:id="rId779" o:title=""/>
          </v:shape>
          <o:OLEObject Type="Embed" ProgID="Equation.DSMT4" ShapeID="_x0000_i1408" DrawAspect="Content" ObjectID="_1820453916" r:id="rId780"/>
        </w:object>
      </w:r>
    </w:p>
    <w:p w14:paraId="3696DB9D" w14:textId="77777777" w:rsidR="0007116E" w:rsidRDefault="0007116E" w:rsidP="0007116E">
      <w:pPr>
        <w:ind w:left="4956" w:firstLine="708"/>
      </w:pPr>
      <w:r w:rsidRPr="00090A97">
        <w:rPr>
          <w:position w:val="-28"/>
        </w:rPr>
        <w:object w:dxaOrig="1900" w:dyaOrig="680" w14:anchorId="3370F44C">
          <v:shape id="_x0000_i1409" type="#_x0000_t75" style="width:94.7pt;height:34.25pt" o:ole="">
            <v:imagedata r:id="rId781" o:title=""/>
          </v:shape>
          <o:OLEObject Type="Embed" ProgID="Equation.DSMT4" ShapeID="_x0000_i1409" DrawAspect="Content" ObjectID="_1820453917" r:id="rId782"/>
        </w:object>
      </w:r>
    </w:p>
    <w:p w14:paraId="000267D3" w14:textId="4360015D" w:rsidR="0007116E" w:rsidRDefault="00B623DC" w:rsidP="0007116E">
      <w:r>
        <w:rPr>
          <w:b/>
        </w:rPr>
        <w:t>4</w:t>
      </w:r>
      <w:r w:rsidR="00111A45">
        <w:rPr>
          <w:b/>
        </w:rPr>
        <w:t>5</w:t>
      </w:r>
    </w:p>
    <w:p w14:paraId="7755C3B8" w14:textId="0D6AB106" w:rsidR="0007116E" w:rsidRDefault="0007116E" w:rsidP="0007116E">
      <w:r w:rsidRPr="00B623DC">
        <w:rPr>
          <w:b/>
          <w:bCs/>
        </w:rPr>
        <w:t>a</w:t>
      </w:r>
      <w:r>
        <w:tab/>
      </w:r>
      <w:r w:rsidR="00111A45" w:rsidRPr="0089716B">
        <w:rPr>
          <w:position w:val="-12"/>
        </w:rPr>
        <w:object w:dxaOrig="2500" w:dyaOrig="440" w14:anchorId="0F58DCA8">
          <v:shape id="_x0000_i1410" type="#_x0000_t75" style="width:125.15pt;height:22.7pt" o:ole="">
            <v:imagedata r:id="rId783" o:title=""/>
          </v:shape>
          <o:OLEObject Type="Embed" ProgID="Equation.DSMT4" ShapeID="_x0000_i1410" DrawAspect="Content" ObjectID="_1820453918" r:id="rId784"/>
        </w:object>
      </w:r>
      <w:r>
        <w:tab/>
      </w:r>
      <w:r w:rsidR="00111A45" w:rsidRPr="0089716B">
        <w:rPr>
          <w:position w:val="-8"/>
        </w:rPr>
        <w:object w:dxaOrig="2260" w:dyaOrig="400" w14:anchorId="5F15D2B9">
          <v:shape id="_x0000_i1411" type="#_x0000_t75" style="width:112.45pt;height:20pt" o:ole="">
            <v:imagedata r:id="rId785" o:title=""/>
          </v:shape>
          <o:OLEObject Type="Embed" ProgID="Equation.DSMT4" ShapeID="_x0000_i1411" DrawAspect="Content" ObjectID="_1820453919" r:id="rId786"/>
        </w:object>
      </w:r>
      <w:r>
        <w:tab/>
      </w:r>
      <w:r w:rsidR="00111A45" w:rsidRPr="0089716B">
        <w:rPr>
          <w:position w:val="-8"/>
        </w:rPr>
        <w:object w:dxaOrig="2360" w:dyaOrig="400" w14:anchorId="6341FE2A">
          <v:shape id="_x0000_i1412" type="#_x0000_t75" style="width:118.2pt;height:20pt" o:ole="">
            <v:imagedata r:id="rId787" o:title=""/>
          </v:shape>
          <o:OLEObject Type="Embed" ProgID="Equation.DSMT4" ShapeID="_x0000_i1412" DrawAspect="Content" ObjectID="_1820453920" r:id="rId788"/>
        </w:object>
      </w:r>
    </w:p>
    <w:p w14:paraId="30426148" w14:textId="77777777" w:rsidR="0007116E" w:rsidRDefault="0007116E" w:rsidP="0007116E">
      <w:r w:rsidRPr="00B623DC">
        <w:rPr>
          <w:b/>
          <w:bCs/>
        </w:rPr>
        <w:t>b</w:t>
      </w:r>
      <w:r>
        <w:tab/>
      </w:r>
      <w:r w:rsidRPr="0089716B">
        <w:rPr>
          <w:position w:val="-12"/>
        </w:rPr>
        <w:object w:dxaOrig="1219" w:dyaOrig="360" w14:anchorId="75C06DDE">
          <v:shape id="_x0000_i1413" type="#_x0000_t75" style="width:62pt;height:18.1pt" o:ole="">
            <v:imagedata r:id="rId789" o:title=""/>
          </v:shape>
          <o:OLEObject Type="Embed" ProgID="Equation.DSMT4" ShapeID="_x0000_i1413" DrawAspect="Content" ObjectID="_1820453921" r:id="rId790"/>
        </w:object>
      </w:r>
      <w:r>
        <w:t xml:space="preserve"> en </w:t>
      </w:r>
      <w:r w:rsidRPr="0089716B">
        <w:rPr>
          <w:position w:val="-12"/>
        </w:rPr>
        <w:object w:dxaOrig="940" w:dyaOrig="360" w14:anchorId="7243CAF7">
          <v:shape id="_x0000_i1414" type="#_x0000_t75" style="width:46.6pt;height:18.1pt" o:ole="">
            <v:imagedata r:id="rId791" o:title=""/>
          </v:shape>
          <o:OLEObject Type="Embed" ProgID="Equation.DSMT4" ShapeID="_x0000_i1414" DrawAspect="Content" ObjectID="_1820453922" r:id="rId792"/>
        </w:object>
      </w:r>
      <w:r>
        <w:tab/>
      </w:r>
      <w:r w:rsidRPr="0089716B">
        <w:rPr>
          <w:position w:val="-12"/>
        </w:rPr>
        <w:object w:dxaOrig="3180" w:dyaOrig="380" w14:anchorId="2DCE6689">
          <v:shape id="_x0000_i1415" type="#_x0000_t75" style="width:159pt;height:18.85pt" o:ole="">
            <v:imagedata r:id="rId793" o:title=""/>
          </v:shape>
          <o:OLEObject Type="Embed" ProgID="Equation.DSMT4" ShapeID="_x0000_i1415" DrawAspect="Content" ObjectID="_1820453923" r:id="rId794"/>
        </w:object>
      </w:r>
    </w:p>
    <w:p w14:paraId="7D9ADD18" w14:textId="77777777" w:rsidR="0007116E" w:rsidRDefault="0007116E" w:rsidP="0007116E">
      <w:r>
        <w:tab/>
      </w:r>
      <w:r w:rsidRPr="0089716B">
        <w:rPr>
          <w:position w:val="-12"/>
        </w:rPr>
        <w:object w:dxaOrig="1320" w:dyaOrig="360" w14:anchorId="62405289">
          <v:shape id="_x0000_i1416" type="#_x0000_t75" style="width:66.2pt;height:18.1pt" o:ole="">
            <v:imagedata r:id="rId795" o:title=""/>
          </v:shape>
          <o:OLEObject Type="Embed" ProgID="Equation.DSMT4" ShapeID="_x0000_i1416" DrawAspect="Content" ObjectID="_1820453924" r:id="rId796"/>
        </w:object>
      </w:r>
      <w:r>
        <w:tab/>
      </w:r>
      <w:r>
        <w:tab/>
      </w:r>
      <w:r w:rsidRPr="00AB08DF">
        <w:rPr>
          <w:position w:val="-12"/>
        </w:rPr>
        <w:object w:dxaOrig="4200" w:dyaOrig="380" w14:anchorId="58AB3785">
          <v:shape id="_x0000_i1417" type="#_x0000_t75" style="width:210.6pt;height:18.85pt" o:ole="">
            <v:imagedata r:id="rId797" o:title=""/>
          </v:shape>
          <o:OLEObject Type="Embed" ProgID="Equation.DSMT4" ShapeID="_x0000_i1417" DrawAspect="Content" ObjectID="_1820453925" r:id="rId798"/>
        </w:object>
      </w:r>
    </w:p>
    <w:p w14:paraId="3920EF09" w14:textId="77777777" w:rsidR="0007116E" w:rsidRDefault="0007116E" w:rsidP="0007116E">
      <w:r>
        <w:tab/>
        <w:t xml:space="preserve">De overgebleven hoek is dan </w:t>
      </w:r>
      <w:r w:rsidRPr="00AB08DF">
        <w:rPr>
          <w:position w:val="-6"/>
        </w:rPr>
        <w:object w:dxaOrig="2420" w:dyaOrig="320" w14:anchorId="3B7DDCC8">
          <v:shape id="_x0000_i1418" type="#_x0000_t75" style="width:120.9pt;height:16.15pt" o:ole="">
            <v:imagedata r:id="rId799" o:title=""/>
          </v:shape>
          <o:OLEObject Type="Embed" ProgID="Equation.DSMT4" ShapeID="_x0000_i1418" DrawAspect="Content" ObjectID="_1820453926" r:id="rId800"/>
        </w:object>
      </w:r>
    </w:p>
    <w:p w14:paraId="446CD7BB" w14:textId="77777777" w:rsidR="00447D51" w:rsidRDefault="00447D51">
      <w:pPr>
        <w:rPr>
          <w:b/>
          <w:bCs/>
        </w:rPr>
      </w:pPr>
      <w:r>
        <w:rPr>
          <w:b/>
          <w:bCs/>
        </w:rPr>
        <w:br w:type="page"/>
      </w:r>
    </w:p>
    <w:p w14:paraId="3F7EF5ED" w14:textId="36B7CE29" w:rsidR="0007116E" w:rsidRDefault="0007116E" w:rsidP="0007116E">
      <w:r w:rsidRPr="00B623DC">
        <w:rPr>
          <w:b/>
          <w:bCs/>
        </w:rPr>
        <w:lastRenderedPageBreak/>
        <w:t>c</w:t>
      </w:r>
      <w:r>
        <w:tab/>
        <w:t xml:space="preserve">De loodlijn uit </w:t>
      </w:r>
      <w:r w:rsidRPr="00AB08DF">
        <w:rPr>
          <w:i/>
        </w:rPr>
        <w:t>B</w:t>
      </w:r>
      <w:r>
        <w:t xml:space="preserve"> op </w:t>
      </w:r>
      <w:r w:rsidRPr="00AB08DF">
        <w:rPr>
          <w:i/>
        </w:rPr>
        <w:t>AC</w:t>
      </w:r>
      <w:r>
        <w:t>:</w:t>
      </w:r>
    </w:p>
    <w:p w14:paraId="04AD4DC8" w14:textId="77777777" w:rsidR="0007116E" w:rsidRDefault="0007116E" w:rsidP="0007116E">
      <w:r>
        <w:tab/>
      </w:r>
      <w:r w:rsidRPr="00AB08DF">
        <w:rPr>
          <w:position w:val="-42"/>
        </w:rPr>
        <w:object w:dxaOrig="1740" w:dyaOrig="960" w14:anchorId="668BBAF9">
          <v:shape id="_x0000_i1419" type="#_x0000_t75" style="width:87pt;height:48.5pt" o:ole="">
            <v:imagedata r:id="rId801" o:title=""/>
          </v:shape>
          <o:OLEObject Type="Embed" ProgID="Equation.DSMT4" ShapeID="_x0000_i1419" DrawAspect="Content" ObjectID="_1820453927" r:id="rId802"/>
        </w:object>
      </w:r>
      <w:r>
        <w:tab/>
      </w:r>
      <w:r>
        <w:tab/>
      </w:r>
      <w:r w:rsidRPr="00AB08DF">
        <w:rPr>
          <w:position w:val="-44"/>
        </w:rPr>
        <w:object w:dxaOrig="1920" w:dyaOrig="980" w14:anchorId="1990C5E4">
          <v:shape id="_x0000_i1420" type="#_x0000_t75" style="width:95.5pt;height:48.9pt" o:ole="">
            <v:imagedata r:id="rId803" o:title=""/>
          </v:shape>
          <o:OLEObject Type="Embed" ProgID="Equation.DSMT4" ShapeID="_x0000_i1420" DrawAspect="Content" ObjectID="_1820453928" r:id="rId804"/>
        </w:object>
      </w:r>
      <w:r>
        <w:tab/>
      </w:r>
      <w:r>
        <w:tab/>
      </w:r>
      <w:r w:rsidRPr="00AB08DF">
        <w:rPr>
          <w:position w:val="-14"/>
        </w:rPr>
        <w:object w:dxaOrig="3760" w:dyaOrig="460" w14:anchorId="620470BA">
          <v:shape id="_x0000_i1421" type="#_x0000_t75" style="width:187.9pt;height:22.7pt" o:ole="">
            <v:imagedata r:id="rId805" o:title=""/>
          </v:shape>
          <o:OLEObject Type="Embed" ProgID="Equation.DSMT4" ShapeID="_x0000_i1421" DrawAspect="Content" ObjectID="_1820453929" r:id="rId806"/>
        </w:object>
      </w:r>
    </w:p>
    <w:p w14:paraId="078DAC7B" w14:textId="77777777" w:rsidR="0007116E" w:rsidRDefault="0007116E" w:rsidP="0007116E"/>
    <w:p w14:paraId="611E8E59" w14:textId="77777777" w:rsidR="0007116E" w:rsidRDefault="00B623DC" w:rsidP="0007116E">
      <w:r>
        <w:rPr>
          <w:b/>
        </w:rPr>
        <w:t>46</w:t>
      </w:r>
    </w:p>
    <w:p w14:paraId="6C47D7DA" w14:textId="77777777" w:rsidR="0007116E" w:rsidRDefault="0007116E" w:rsidP="0007116E">
      <w:r w:rsidRPr="00B623DC">
        <w:rPr>
          <w:b/>
          <w:bCs/>
        </w:rPr>
        <w:t>a</w:t>
      </w:r>
      <w:r>
        <w:tab/>
      </w:r>
      <w:r w:rsidRPr="00AB08DF">
        <w:rPr>
          <w:i/>
        </w:rPr>
        <w:t>k</w:t>
      </w:r>
      <w:r>
        <w:t xml:space="preserve">: </w:t>
      </w:r>
      <w:r w:rsidRPr="00AB08DF">
        <w:rPr>
          <w:position w:val="-12"/>
        </w:rPr>
        <w:object w:dxaOrig="1080" w:dyaOrig="360" w14:anchorId="5F65728D">
          <v:shape id="_x0000_i1422" type="#_x0000_t75" style="width:54.3pt;height:18.1pt" o:ole="">
            <v:imagedata r:id="rId807" o:title=""/>
          </v:shape>
          <o:OLEObject Type="Embed" ProgID="Equation.DSMT4" ShapeID="_x0000_i1422" DrawAspect="Content" ObjectID="_1820453930" r:id="rId808"/>
        </w:object>
      </w:r>
      <w:r>
        <w:tab/>
      </w:r>
      <w:r>
        <w:tab/>
      </w:r>
      <w:r w:rsidRPr="00AB08DF">
        <w:rPr>
          <w:i/>
        </w:rPr>
        <w:t>l</w:t>
      </w:r>
      <w:r>
        <w:t xml:space="preserve">: </w:t>
      </w:r>
      <w:r w:rsidRPr="00AB08DF">
        <w:rPr>
          <w:position w:val="-12"/>
        </w:rPr>
        <w:object w:dxaOrig="1300" w:dyaOrig="360" w14:anchorId="51E8630A">
          <v:shape id="_x0000_i1423" type="#_x0000_t75" style="width:65.05pt;height:18.1pt" o:ole="">
            <v:imagedata r:id="rId809" o:title=""/>
          </v:shape>
          <o:OLEObject Type="Embed" ProgID="Equation.DSMT4" ShapeID="_x0000_i1423" DrawAspect="Content" ObjectID="_1820453931" r:id="rId810"/>
        </w:object>
      </w:r>
      <w:r>
        <w:tab/>
      </w:r>
      <w:r w:rsidRPr="00AB08DF">
        <w:rPr>
          <w:i/>
        </w:rPr>
        <w:t>m</w:t>
      </w:r>
      <w:r>
        <w:t xml:space="preserve">: </w:t>
      </w:r>
      <w:r w:rsidRPr="00AB08DF">
        <w:rPr>
          <w:position w:val="-12"/>
        </w:rPr>
        <w:object w:dxaOrig="1300" w:dyaOrig="360" w14:anchorId="5B2C4BFA">
          <v:shape id="_x0000_i1424" type="#_x0000_t75" style="width:65.05pt;height:18.1pt" o:ole="">
            <v:imagedata r:id="rId811" o:title=""/>
          </v:shape>
          <o:OLEObject Type="Embed" ProgID="Equation.DSMT4" ShapeID="_x0000_i1424" DrawAspect="Content" ObjectID="_1820453932" r:id="rId812"/>
        </w:object>
      </w:r>
    </w:p>
    <w:p w14:paraId="1B30B923" w14:textId="77777777" w:rsidR="0007116E" w:rsidRDefault="0007116E" w:rsidP="0007116E">
      <w:r w:rsidRPr="00B623DC">
        <w:rPr>
          <w:b/>
          <w:bCs/>
        </w:rPr>
        <w:t>b</w:t>
      </w:r>
      <w:r>
        <w:tab/>
      </w:r>
      <w:r w:rsidRPr="00AB08DF">
        <w:rPr>
          <w:position w:val="-12"/>
        </w:rPr>
        <w:object w:dxaOrig="3540" w:dyaOrig="380" w14:anchorId="4D6B8B63">
          <v:shape id="_x0000_i1425" type="#_x0000_t75" style="width:176.35pt;height:18.85pt" o:ole="">
            <v:imagedata r:id="rId813" o:title=""/>
          </v:shape>
          <o:OLEObject Type="Embed" ProgID="Equation.DSMT4" ShapeID="_x0000_i1425" DrawAspect="Content" ObjectID="_1820453933" r:id="rId814"/>
        </w:object>
      </w:r>
    </w:p>
    <w:p w14:paraId="373B3FC5" w14:textId="77777777" w:rsidR="0007116E" w:rsidRDefault="0007116E" w:rsidP="0007116E">
      <w:r w:rsidRPr="00B623DC">
        <w:rPr>
          <w:b/>
          <w:bCs/>
        </w:rPr>
        <w:t>c</w:t>
      </w:r>
      <w:r>
        <w:tab/>
        <w:t xml:space="preserve">De lijn door (0, 4) loodrecht op </w:t>
      </w:r>
      <w:r w:rsidRPr="008F64C9">
        <w:rPr>
          <w:i/>
        </w:rPr>
        <w:t>l</w:t>
      </w:r>
      <w:r>
        <w:t xml:space="preserve"> is: </w:t>
      </w:r>
      <w:r w:rsidRPr="008F64C9">
        <w:rPr>
          <w:position w:val="-12"/>
        </w:rPr>
        <w:object w:dxaOrig="1240" w:dyaOrig="360" w14:anchorId="31CF3F70">
          <v:shape id="_x0000_i1426" type="#_x0000_t75" style="width:62.75pt;height:18.1pt" o:ole="">
            <v:imagedata r:id="rId815" o:title=""/>
          </v:shape>
          <o:OLEObject Type="Embed" ProgID="Equation.DSMT4" ShapeID="_x0000_i1426" DrawAspect="Content" ObjectID="_1820453934" r:id="rId816"/>
        </w:object>
      </w:r>
    </w:p>
    <w:p w14:paraId="770A2A0D" w14:textId="77777777" w:rsidR="0007116E" w:rsidRDefault="0007116E" w:rsidP="0007116E">
      <w:r>
        <w:tab/>
      </w:r>
      <w:r w:rsidRPr="008F64C9">
        <w:rPr>
          <w:position w:val="-46"/>
        </w:rPr>
        <w:object w:dxaOrig="1939" w:dyaOrig="1040" w14:anchorId="76C189CB">
          <v:shape id="_x0000_i1427" type="#_x0000_t75" style="width:97.4pt;height:52pt" o:ole="">
            <v:imagedata r:id="rId817" o:title=""/>
          </v:shape>
          <o:OLEObject Type="Embed" ProgID="Equation.DSMT4" ShapeID="_x0000_i1427" DrawAspect="Content" ObjectID="_1820453935" r:id="rId818"/>
        </w:object>
      </w:r>
      <w:r>
        <w:tab/>
      </w:r>
      <w:r>
        <w:tab/>
      </w:r>
      <w:r w:rsidRPr="008F64C9">
        <w:rPr>
          <w:position w:val="-14"/>
        </w:rPr>
        <w:object w:dxaOrig="2980" w:dyaOrig="460" w14:anchorId="79D03657">
          <v:shape id="_x0000_i1428" type="#_x0000_t75" style="width:149pt;height:22.7pt" o:ole="">
            <v:imagedata r:id="rId819" o:title=""/>
          </v:shape>
          <o:OLEObject Type="Embed" ProgID="Equation.DSMT4" ShapeID="_x0000_i1428" DrawAspect="Content" ObjectID="_1820453936" r:id="rId820"/>
        </w:object>
      </w:r>
    </w:p>
    <w:p w14:paraId="5BFC2B7C" w14:textId="77777777" w:rsidR="0007116E" w:rsidRDefault="0007116E" w:rsidP="0007116E"/>
    <w:p w14:paraId="741D0A23" w14:textId="77777777" w:rsidR="0007116E" w:rsidRDefault="00C71200" w:rsidP="0007116E">
      <w:r>
        <w:rPr>
          <w:b/>
        </w:rPr>
        <w:t>47</w:t>
      </w:r>
    </w:p>
    <w:p w14:paraId="191AD59B" w14:textId="77777777" w:rsidR="0007116E" w:rsidRDefault="0007116E" w:rsidP="0007116E">
      <w:r w:rsidRPr="00C71200">
        <w:rPr>
          <w:b/>
          <w:bCs/>
        </w:rPr>
        <w:t>a</w:t>
      </w:r>
      <w:r>
        <w:tab/>
      </w:r>
      <w:r w:rsidRPr="00BF79E7">
        <w:rPr>
          <w:position w:val="-10"/>
        </w:rPr>
        <w:object w:dxaOrig="1240" w:dyaOrig="320" w14:anchorId="43C1A2B6">
          <v:shape id="_x0000_i1429" type="#_x0000_t75" style="width:62.75pt;height:16.15pt" o:ole="">
            <v:imagedata r:id="rId821" o:title=""/>
          </v:shape>
          <o:OLEObject Type="Embed" ProgID="Equation.DSMT4" ShapeID="_x0000_i1429" DrawAspect="Content" ObjectID="_1820453937" r:id="rId822"/>
        </w:object>
      </w:r>
      <w:r>
        <w:t xml:space="preserve"> en </w:t>
      </w:r>
      <w:r w:rsidRPr="00BF79E7">
        <w:rPr>
          <w:position w:val="-10"/>
        </w:rPr>
        <w:object w:dxaOrig="980" w:dyaOrig="320" w14:anchorId="768C0ABD">
          <v:shape id="_x0000_i1430" type="#_x0000_t75" style="width:48.9pt;height:16.15pt" o:ole="">
            <v:imagedata r:id="rId823" o:title=""/>
          </v:shape>
          <o:OLEObject Type="Embed" ProgID="Equation.DSMT4" ShapeID="_x0000_i1430" DrawAspect="Content" ObjectID="_1820453938" r:id="rId824"/>
        </w:object>
      </w:r>
    </w:p>
    <w:p w14:paraId="35815C92" w14:textId="77777777" w:rsidR="0007116E" w:rsidRDefault="0007116E" w:rsidP="0007116E">
      <w:r>
        <w:tab/>
      </w:r>
      <w:r w:rsidRPr="00BF79E7">
        <w:rPr>
          <w:position w:val="-42"/>
        </w:rPr>
        <w:object w:dxaOrig="1939" w:dyaOrig="960" w14:anchorId="7584E0B4">
          <v:shape id="_x0000_i1431" type="#_x0000_t75" style="width:97.4pt;height:48.5pt" o:ole="">
            <v:imagedata r:id="rId825" o:title=""/>
          </v:shape>
          <o:OLEObject Type="Embed" ProgID="Equation.DSMT4" ShapeID="_x0000_i1431" DrawAspect="Content" ObjectID="_1820453939" r:id="rId826"/>
        </w:object>
      </w:r>
    </w:p>
    <w:p w14:paraId="3EC92EE5" w14:textId="77777777" w:rsidR="0007116E" w:rsidRDefault="0007116E" w:rsidP="0007116E">
      <w:r w:rsidRPr="00C71200">
        <w:rPr>
          <w:b/>
          <w:bCs/>
        </w:rPr>
        <w:t>b</w:t>
      </w:r>
      <w:r>
        <w:tab/>
      </w:r>
      <w:r w:rsidRPr="00BF79E7">
        <w:rPr>
          <w:position w:val="-10"/>
        </w:rPr>
        <w:object w:dxaOrig="1760" w:dyaOrig="320" w14:anchorId="05AD56E6">
          <v:shape id="_x0000_i1432" type="#_x0000_t75" style="width:88.15pt;height:16.15pt" o:ole="">
            <v:imagedata r:id="rId827" o:title=""/>
          </v:shape>
          <o:OLEObject Type="Embed" ProgID="Equation.DSMT4" ShapeID="_x0000_i1432" DrawAspect="Content" ObjectID="_1820453940" r:id="rId828"/>
        </w:object>
      </w:r>
      <w:r>
        <w:t xml:space="preserve"> en de twee vergelijkingen bij elkaar optellen levert </w:t>
      </w:r>
      <w:r>
        <w:tab/>
      </w:r>
      <w:r w:rsidRPr="00BF79E7">
        <w:rPr>
          <w:position w:val="-10"/>
        </w:rPr>
        <w:object w:dxaOrig="1880" w:dyaOrig="320" w14:anchorId="65EB729F">
          <v:shape id="_x0000_i1433" type="#_x0000_t75" style="width:94.7pt;height:16.15pt" o:ole="">
            <v:imagedata r:id="rId829" o:title=""/>
          </v:shape>
          <o:OLEObject Type="Embed" ProgID="Equation.DSMT4" ShapeID="_x0000_i1433" DrawAspect="Content" ObjectID="_1820453941" r:id="rId830"/>
        </w:object>
      </w:r>
      <w:r>
        <w:t xml:space="preserve"> </w:t>
      </w:r>
    </w:p>
    <w:p w14:paraId="4718E992" w14:textId="77777777" w:rsidR="0007116E" w:rsidRDefault="0007116E" w:rsidP="0007116E">
      <w:r w:rsidRPr="00C71200">
        <w:rPr>
          <w:b/>
          <w:bCs/>
        </w:rPr>
        <w:t>c</w:t>
      </w:r>
      <w:r>
        <w:tab/>
      </w:r>
      <w:r w:rsidRPr="00BF79E7">
        <w:rPr>
          <w:position w:val="-10"/>
        </w:rPr>
        <w:object w:dxaOrig="1080" w:dyaOrig="320" w14:anchorId="14991907">
          <v:shape id="_x0000_i1434" type="#_x0000_t75" style="width:54.3pt;height:16.15pt" o:ole="">
            <v:imagedata r:id="rId831" o:title=""/>
          </v:shape>
          <o:OLEObject Type="Embed" ProgID="Equation.DSMT4" ShapeID="_x0000_i1434" DrawAspect="Content" ObjectID="_1820453942" r:id="rId832"/>
        </w:object>
      </w:r>
      <w:r>
        <w:t xml:space="preserve"> en </w:t>
      </w:r>
      <w:r w:rsidRPr="00BF79E7">
        <w:rPr>
          <w:position w:val="-10"/>
        </w:rPr>
        <w:object w:dxaOrig="1080" w:dyaOrig="320" w14:anchorId="5061DE29">
          <v:shape id="_x0000_i1435" type="#_x0000_t75" style="width:54.3pt;height:16.15pt" o:ole="">
            <v:imagedata r:id="rId833" o:title=""/>
          </v:shape>
          <o:OLEObject Type="Embed" ProgID="Equation.DSMT4" ShapeID="_x0000_i1435" DrawAspect="Content" ObjectID="_1820453943" r:id="rId834"/>
        </w:object>
      </w:r>
      <w:r>
        <w:t xml:space="preserve">; dus voor </w:t>
      </w:r>
      <w:r w:rsidRPr="00BF79E7">
        <w:rPr>
          <w:position w:val="-10"/>
        </w:rPr>
        <w:object w:dxaOrig="720" w:dyaOrig="320" w14:anchorId="5594A2B6">
          <v:shape id="_x0000_i1436" type="#_x0000_t75" style="width:36.6pt;height:16.15pt" o:ole="">
            <v:imagedata r:id="rId835" o:title=""/>
          </v:shape>
          <o:OLEObject Type="Embed" ProgID="Equation.DSMT4" ShapeID="_x0000_i1436" DrawAspect="Content" ObjectID="_1820453944" r:id="rId836"/>
        </w:object>
      </w:r>
      <w:r>
        <w:t xml:space="preserve"> en </w:t>
      </w:r>
      <w:r w:rsidRPr="00BF79E7">
        <w:rPr>
          <w:position w:val="-12"/>
        </w:rPr>
        <w:object w:dxaOrig="740" w:dyaOrig="360" w14:anchorId="4232F576">
          <v:shape id="_x0000_i1437" type="#_x0000_t75" style="width:36.95pt;height:18.1pt" o:ole="">
            <v:imagedata r:id="rId837" o:title=""/>
          </v:shape>
          <o:OLEObject Type="Embed" ProgID="Equation.DSMT4" ShapeID="_x0000_i1437" DrawAspect="Content" ObjectID="_1820453945" r:id="rId838"/>
        </w:object>
      </w:r>
    </w:p>
    <w:p w14:paraId="21C572D6" w14:textId="77777777" w:rsidR="0007116E" w:rsidRDefault="0007116E" w:rsidP="0007116E">
      <w:r w:rsidRPr="00C71200">
        <w:rPr>
          <w:b/>
          <w:bCs/>
        </w:rPr>
        <w:t>d</w:t>
      </w:r>
      <w:r>
        <w:tab/>
        <w:t xml:space="preserve">strijdig als </w:t>
      </w:r>
      <w:r w:rsidRPr="00BF79E7">
        <w:rPr>
          <w:position w:val="-12"/>
        </w:rPr>
        <w:object w:dxaOrig="740" w:dyaOrig="360" w14:anchorId="37FF8570">
          <v:shape id="_x0000_i1438" type="#_x0000_t75" style="width:36.95pt;height:18.1pt" o:ole="">
            <v:imagedata r:id="rId839" o:title=""/>
          </v:shape>
          <o:OLEObject Type="Embed" ProgID="Equation.DSMT4" ShapeID="_x0000_i1438" DrawAspect="Content" ObjectID="_1820453946" r:id="rId840"/>
        </w:object>
      </w:r>
      <w:r>
        <w:t xml:space="preserve"> en </w:t>
      </w:r>
      <w:r w:rsidRPr="00BF79E7">
        <w:rPr>
          <w:position w:val="-10"/>
        </w:rPr>
        <w:object w:dxaOrig="720" w:dyaOrig="320" w14:anchorId="60AEDDCC">
          <v:shape id="_x0000_i1439" type="#_x0000_t75" style="width:36.6pt;height:16.15pt" o:ole="">
            <v:imagedata r:id="rId841" o:title=""/>
          </v:shape>
          <o:OLEObject Type="Embed" ProgID="Equation.DSMT4" ShapeID="_x0000_i1439" DrawAspect="Content" ObjectID="_1820453947" r:id="rId842"/>
        </w:object>
      </w:r>
    </w:p>
    <w:p w14:paraId="2ED34BB1" w14:textId="77777777" w:rsidR="0007116E" w:rsidRDefault="0007116E" w:rsidP="0007116E">
      <w:r w:rsidRPr="00C71200">
        <w:rPr>
          <w:b/>
          <w:bCs/>
        </w:rPr>
        <w:t>e</w:t>
      </w:r>
      <w:r>
        <w:tab/>
        <w:t xml:space="preserve">precies één oplossing als </w:t>
      </w:r>
      <w:r w:rsidRPr="00BF79E7">
        <w:rPr>
          <w:position w:val="-12"/>
        </w:rPr>
        <w:object w:dxaOrig="740" w:dyaOrig="360" w14:anchorId="2F7FB938">
          <v:shape id="_x0000_i1440" type="#_x0000_t75" style="width:36.95pt;height:18.1pt" o:ole="">
            <v:imagedata r:id="rId843" o:title=""/>
          </v:shape>
          <o:OLEObject Type="Embed" ProgID="Equation.DSMT4" ShapeID="_x0000_i1440" DrawAspect="Content" ObjectID="_1820453948" r:id="rId844"/>
        </w:object>
      </w:r>
    </w:p>
    <w:p w14:paraId="7B0B97DE" w14:textId="77777777" w:rsidR="0007116E" w:rsidRDefault="0007116E" w:rsidP="0007116E"/>
    <w:p w14:paraId="06CE264C" w14:textId="77777777" w:rsidR="0007116E" w:rsidRDefault="00C71200" w:rsidP="0007116E">
      <w:r>
        <w:rPr>
          <w:b/>
        </w:rPr>
        <w:t>48</w:t>
      </w:r>
    </w:p>
    <w:p w14:paraId="2D9FF4D2" w14:textId="77777777" w:rsidR="0007116E" w:rsidRPr="00B82A02" w:rsidRDefault="0007116E" w:rsidP="0007116E">
      <w:pPr>
        <w:rPr>
          <w:b/>
          <w:bCs/>
        </w:rPr>
      </w:pPr>
      <w:r w:rsidRPr="00B82A02">
        <w:rPr>
          <w:b/>
          <w:bCs/>
        </w:rPr>
        <w:t>a</w:t>
      </w:r>
      <w:r w:rsidRPr="00B82A02">
        <w:tab/>
      </w:r>
      <w:r w:rsidR="00B82A02" w:rsidRPr="00B82A02">
        <w:rPr>
          <w:i/>
          <w:iCs/>
        </w:rPr>
        <w:t>M</w:t>
      </w:r>
      <w:r w:rsidR="00B82A02">
        <w:t>(</w:t>
      </w:r>
      <w:r w:rsidR="00B82A02" w:rsidRPr="00B82A02">
        <w:t>0, 5)</w:t>
      </w:r>
      <w:r w:rsidR="00B82A02">
        <w:t xml:space="preserve"> en straal 5</w:t>
      </w:r>
    </w:p>
    <w:p w14:paraId="6C7FF381" w14:textId="77777777" w:rsidR="0007116E" w:rsidRDefault="0007116E" w:rsidP="00456BFB">
      <w:pPr>
        <w:ind w:left="705" w:hanging="705"/>
      </w:pPr>
      <w:r w:rsidRPr="00B82A02">
        <w:rPr>
          <w:b/>
          <w:bCs/>
        </w:rPr>
        <w:t>b</w:t>
      </w:r>
      <w:r>
        <w:tab/>
        <w:t>geen idee</w:t>
      </w:r>
      <w:r w:rsidR="00456BFB">
        <w:t>. (Elk tweetal lijnen staat loodrecht op elkaar. Volgens de stelling van Thales liggen de snijpunten dan op een cirkel met als middellijn de lijn door (0, 0) en (0, 10))</w:t>
      </w:r>
    </w:p>
    <w:p w14:paraId="03AD8631" w14:textId="10DB92B3" w:rsidR="00B82A02" w:rsidRDefault="00B82A02" w:rsidP="0007116E">
      <w:r>
        <w:rPr>
          <w:b/>
          <w:bCs/>
        </w:rPr>
        <w:t>c</w:t>
      </w:r>
      <w:r>
        <w:tab/>
      </w:r>
      <m:oMath>
        <m:r>
          <w:rPr>
            <w:rFonts w:ascii="Cambria Math" w:hAnsi="Cambria Math"/>
          </w:rPr>
          <m:t>y=2x+10</m:t>
        </m:r>
      </m:oMath>
      <w:r w:rsidR="00D76F40">
        <w:t xml:space="preserve"> en </w:t>
      </w:r>
      <m:oMath>
        <m:r>
          <w:rPr>
            <w:rFonts w:ascii="Cambria Math" w:hAnsi="Cambria Math"/>
          </w:rPr>
          <m:t>y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456BFB">
        <w:tab/>
      </w:r>
      <w:r w:rsidR="00456BFB">
        <w:tab/>
      </w:r>
      <w:r w:rsidR="00456BFB">
        <w:rPr>
          <w:b/>
          <w:bCs/>
        </w:rPr>
        <w:t>d</w:t>
      </w:r>
      <w:r w:rsidR="00456BFB">
        <w:tab/>
      </w:r>
      <m:oMath>
        <m:r>
          <w:rPr>
            <w:rFonts w:ascii="Cambria Math" w:hAnsi="Cambria Math"/>
          </w:rPr>
          <m:t>y=mx+10</m:t>
        </m:r>
      </m:oMath>
      <w:r w:rsidR="00D76F40">
        <w:t xml:space="preserve"> </w:t>
      </w:r>
      <w:r w:rsidR="00CF0DF0">
        <w:t xml:space="preserve">en </w:t>
      </w:r>
      <m:oMath>
        <m:r>
          <w:rPr>
            <w:rFonts w:ascii="Cambria Math" w:hAnsi="Cambria Math"/>
          </w:rPr>
          <m:t>y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x</m:t>
        </m:r>
      </m:oMath>
    </w:p>
    <w:p w14:paraId="4ACA2B7E" w14:textId="3ADDE2D0" w:rsidR="00CC7D4E" w:rsidRDefault="00CC7D4E" w:rsidP="0007116E">
      <w:r>
        <w:tab/>
      </w:r>
      <m:oMath>
        <m:r>
          <w:rPr>
            <w:rFonts w:ascii="Cambria Math" w:hAnsi="Cambria Math"/>
          </w:rPr>
          <m:t>2x+10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</m:t>
        </m:r>
      </m:oMath>
      <w:r w:rsidR="006B423C">
        <w:tab/>
      </w:r>
      <w:r w:rsidR="006B423C">
        <w:tab/>
      </w:r>
      <w:r w:rsidR="006B423C">
        <w:tab/>
      </w:r>
      <w:r w:rsidR="006B423C">
        <w:tab/>
      </w:r>
      <m:oMath>
        <m:r>
          <w:rPr>
            <w:rFonts w:ascii="Cambria Math" w:hAnsi="Cambria Math"/>
          </w:rPr>
          <m:t>mx+10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x</m:t>
        </m:r>
      </m:oMath>
    </w:p>
    <w:p w14:paraId="6C461027" w14:textId="16921494" w:rsidR="006B423C" w:rsidRDefault="006B423C" w:rsidP="0007116E">
      <w:r>
        <w:tab/>
      </w:r>
      <m:oMath>
        <m:r>
          <w:rPr>
            <w:rFonts w:ascii="Cambria Math" w:hAnsi="Cambria Math"/>
          </w:rPr>
          <m:t>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=-10</m:t>
        </m:r>
      </m:oMath>
      <w:r w:rsidR="006235B1">
        <w:tab/>
      </w:r>
      <w:r w:rsidR="006235B1">
        <w:tab/>
      </w:r>
      <w:r w:rsidR="006235B1">
        <w:tab/>
      </w:r>
      <w:r w:rsidR="006235B1">
        <w:tab/>
      </w:r>
      <w:r w:rsidR="006235B1">
        <w:tab/>
      </w:r>
      <m:oMath>
        <m:r>
          <w:rPr>
            <w:rFonts w:ascii="Cambria Math" w:hAnsi="Cambria Math"/>
          </w:rPr>
          <m:t>m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x=-10</m:t>
        </m:r>
      </m:oMath>
    </w:p>
    <w:p w14:paraId="0569263E" w14:textId="755A5376" w:rsidR="00B22090" w:rsidRDefault="00B22090" w:rsidP="0007116E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-4</m:t>
        </m:r>
      </m:oMath>
      <w:r w:rsidR="00B335FC">
        <w:t xml:space="preserve"> 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2</m:t>
        </m:r>
      </m:oMath>
      <w:r w:rsidR="00C223CD">
        <w:tab/>
      </w:r>
      <w:r w:rsidR="00C223CD">
        <w:tab/>
      </w:r>
      <w:r w:rsidR="00C223CD">
        <w:tab/>
      </w:r>
      <w:r w:rsidR="00C223CD">
        <w:tab/>
      </w:r>
      <m:oMath>
        <m:r>
          <w:rPr>
            <w:rFonts w:ascii="Cambria Math" w:hAnsi="Cambria Math"/>
          </w:rPr>
          <m:t>x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m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</m:t>
            </m:r>
          </m:den>
        </m:f>
      </m:oMath>
      <w:r w:rsidR="00C82D60">
        <w:t xml:space="preserve"> en </w:t>
      </w:r>
      <m:oMath>
        <m:r>
          <w:rPr>
            <w:rFonts w:ascii="Cambria Math" w:hAnsi="Cambria Math"/>
          </w:rPr>
          <m:t>y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10m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</m:t>
            </m:r>
          </m:den>
        </m:f>
      </m:oMath>
    </w:p>
    <w:p w14:paraId="6C157605" w14:textId="4E7490A1" w:rsidR="00B335FC" w:rsidRDefault="00B335FC" w:rsidP="0007116E">
      <w:r>
        <w:tab/>
      </w:r>
      <m:oMath>
        <m:r>
          <w:rPr>
            <w:rFonts w:ascii="Cambria Math" w:hAnsi="Cambria Math"/>
          </w:rPr>
          <m:t>AM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--4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-2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5</m:t>
        </m:r>
      </m:oMath>
    </w:p>
    <w:p w14:paraId="71AEB971" w14:textId="158A29C9" w:rsidR="007607B3" w:rsidRDefault="007607B3" w:rsidP="0007116E">
      <w:r>
        <w:tab/>
      </w:r>
      <m:oMath>
        <m:r>
          <w:rPr>
            <w:rFonts w:ascii="Cambria Math" w:hAnsi="Cambria Math"/>
          </w:rPr>
          <m:t>SM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10m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5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0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00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00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</m:t>
                </m:r>
              </m:den>
            </m:f>
            <m:r>
              <w:rPr>
                <w:rFonts w:ascii="Cambria Math" w:hAnsi="Cambria Math"/>
              </w:rPr>
              <m:t>+25</m:t>
            </m:r>
          </m:e>
        </m:rad>
        <m:r>
          <w:rPr>
            <w:rFonts w:ascii="Cambria Math" w:hAnsi="Cambria Math"/>
          </w:rPr>
          <m:t>=</m:t>
        </m:r>
      </m:oMath>
    </w:p>
    <w:p w14:paraId="548B20F7" w14:textId="71556C37" w:rsidR="008D22E3" w:rsidRPr="00456BFB" w:rsidRDefault="008D22E3" w:rsidP="0007116E">
      <w:r>
        <w:tab/>
      </w:r>
      <w:r>
        <w:tab/>
      </w:r>
      <m:oMath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0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00-100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)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>+25</m:t>
            </m:r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5</m:t>
            </m:r>
          </m:e>
        </m:rad>
        <m:r>
          <w:rPr>
            <w:rFonts w:ascii="Cambria Math" w:hAnsi="Cambria Math"/>
          </w:rPr>
          <m:t>=5</m:t>
        </m:r>
      </m:oMath>
    </w:p>
    <w:p w14:paraId="23BC7E9E" w14:textId="77777777" w:rsidR="0007116E" w:rsidRDefault="0007116E" w:rsidP="0007116E"/>
    <w:p w14:paraId="11523809" w14:textId="77777777" w:rsidR="0007116E" w:rsidRDefault="00CF0DF0" w:rsidP="0007116E">
      <w:r>
        <w:rPr>
          <w:b/>
          <w:bCs/>
        </w:rPr>
        <w:t>49</w:t>
      </w:r>
    </w:p>
    <w:p w14:paraId="1A3C736F" w14:textId="77777777" w:rsidR="00CF0DF0" w:rsidRPr="00DB67C5" w:rsidRDefault="00DB67C5" w:rsidP="0007116E">
      <w:r>
        <w:rPr>
          <w:b/>
          <w:bCs/>
        </w:rPr>
        <w:t>a</w:t>
      </w:r>
      <w:r>
        <w:tab/>
      </w:r>
      <w:r w:rsidRPr="00DB67C5">
        <w:rPr>
          <w:i/>
          <w:iCs/>
        </w:rPr>
        <w:t>C</w:t>
      </w:r>
      <w:r>
        <w:t xml:space="preserve"> is dan het snijpunt van </w:t>
      </w:r>
      <w:r w:rsidRPr="00DB67C5">
        <w:rPr>
          <w:i/>
          <w:iCs/>
        </w:rPr>
        <w:t>m</w:t>
      </w:r>
      <w:r>
        <w:t xml:space="preserve"> met de loodlijn op </w:t>
      </w:r>
      <w:r w:rsidRPr="00DB67C5">
        <w:rPr>
          <w:i/>
          <w:iCs/>
        </w:rPr>
        <w:t>AD</w:t>
      </w:r>
      <w:r>
        <w:t xml:space="preserve"> door </w:t>
      </w:r>
      <w:r w:rsidRPr="00DB67C5">
        <w:rPr>
          <w:i/>
          <w:iCs/>
        </w:rPr>
        <w:t>D</w:t>
      </w:r>
      <w:r>
        <w:t>.</w:t>
      </w:r>
    </w:p>
    <w:p w14:paraId="1C252BB7" w14:textId="051E66B3" w:rsidR="00BF3094" w:rsidRDefault="00DB67C5" w:rsidP="0007116E">
      <w:r>
        <w:rPr>
          <w:b/>
          <w:bCs/>
        </w:rPr>
        <w:t>b</w:t>
      </w:r>
      <w:r>
        <w:tab/>
        <w:t xml:space="preserve">Als </w:t>
      </w:r>
      <w:r w:rsidRPr="00DB67C5">
        <w:rPr>
          <w:i/>
          <w:iCs/>
        </w:rPr>
        <w:t>A</w:t>
      </w:r>
      <w:r>
        <w:t xml:space="preserve"> het punt is op de loodlijn op </w:t>
      </w:r>
      <w:r w:rsidRPr="00DB67C5">
        <w:rPr>
          <w:i/>
          <w:iCs/>
        </w:rPr>
        <w:t>m</w:t>
      </w:r>
      <w:r>
        <w:t xml:space="preserve"> door punt </w:t>
      </w:r>
      <w:r w:rsidRPr="00DB67C5">
        <w:rPr>
          <w:i/>
          <w:iCs/>
        </w:rPr>
        <w:t>D</w:t>
      </w:r>
      <w:r>
        <w:t>.</w:t>
      </w:r>
    </w:p>
    <w:p w14:paraId="7A568D3B" w14:textId="77777777" w:rsidR="00BF3094" w:rsidRDefault="00BF3094">
      <w:r>
        <w:br w:type="page"/>
      </w:r>
    </w:p>
    <w:p w14:paraId="590ABC68" w14:textId="6E8F6A96" w:rsidR="0007116E" w:rsidRPr="00DB67C5" w:rsidRDefault="00DB67C5" w:rsidP="0007116E">
      <w:r>
        <w:lastRenderedPageBreak/>
        <w:tab/>
      </w:r>
      <w:r w:rsidR="00F74B5E" w:rsidRPr="00F74B5E">
        <w:rPr>
          <w:position w:val="-50"/>
        </w:rPr>
        <w:object w:dxaOrig="1420" w:dyaOrig="1120" w14:anchorId="50388377">
          <v:shape id="_x0000_i1441" type="#_x0000_t75" style="width:70.85pt;height:55.85pt" o:ole="">
            <v:imagedata r:id="rId845" o:title=""/>
          </v:shape>
          <o:OLEObject Type="Embed" ProgID="Equation.DSMT4" ShapeID="_x0000_i1441" DrawAspect="Content" ObjectID="_1820453949" r:id="rId846"/>
        </w:object>
      </w:r>
    </w:p>
    <w:p w14:paraId="0BEAD314" w14:textId="77777777" w:rsidR="0007116E" w:rsidRDefault="00F74B5E" w:rsidP="0007116E">
      <w:r>
        <w:tab/>
        <w:t xml:space="preserve">Als je </w:t>
      </w:r>
      <w:r w:rsidRPr="00F74B5E">
        <w:rPr>
          <w:i/>
          <w:iCs/>
        </w:rPr>
        <w:t>A</w:t>
      </w:r>
      <w:r>
        <w:t xml:space="preserve">(3, 4) kiest, dan is de lijn </w:t>
      </w:r>
      <w:r w:rsidRPr="00F74B5E">
        <w:rPr>
          <w:i/>
          <w:iCs/>
        </w:rPr>
        <w:t>DC</w:t>
      </w:r>
      <w:r>
        <w:t xml:space="preserve"> evenwijdig aan </w:t>
      </w:r>
      <w:r w:rsidRPr="00F74B5E">
        <w:rPr>
          <w:i/>
          <w:iCs/>
        </w:rPr>
        <w:t>m</w:t>
      </w:r>
      <w:r>
        <w:t xml:space="preserve"> en kun je geen punt </w:t>
      </w:r>
      <w:r w:rsidRPr="00F74B5E">
        <w:rPr>
          <w:i/>
          <w:iCs/>
        </w:rPr>
        <w:t>C</w:t>
      </w:r>
      <w:r>
        <w:t xml:space="preserve"> vinden</w:t>
      </w:r>
    </w:p>
    <w:p w14:paraId="4AB04BF4" w14:textId="77777777" w:rsidR="00F74B5E" w:rsidRDefault="00F74B5E" w:rsidP="0007116E"/>
    <w:p w14:paraId="685EB77D" w14:textId="77777777" w:rsidR="00F74B5E" w:rsidRDefault="00F74B5E" w:rsidP="0007116E"/>
    <w:p w14:paraId="14B22D2D" w14:textId="77777777" w:rsidR="00F74B5E" w:rsidRPr="00F74B5E" w:rsidRDefault="00F74B5E" w:rsidP="0007116E">
      <w:pPr>
        <w:rPr>
          <w:b/>
          <w:bCs/>
          <w:sz w:val="28"/>
          <w:szCs w:val="22"/>
        </w:rPr>
      </w:pPr>
      <w:r w:rsidRPr="00F74B5E">
        <w:rPr>
          <w:b/>
          <w:bCs/>
          <w:sz w:val="28"/>
          <w:szCs w:val="22"/>
        </w:rPr>
        <w:t>Samenvatting</w:t>
      </w:r>
    </w:p>
    <w:p w14:paraId="127BC701" w14:textId="77777777" w:rsidR="0007116E" w:rsidRDefault="00F74B5E" w:rsidP="0007116E">
      <w:r>
        <w:rPr>
          <w:b/>
          <w:bCs/>
        </w:rPr>
        <w:t>S1</w:t>
      </w:r>
      <w:r>
        <w:tab/>
        <w:t>oneindig veel oplossingen: de lijnen vallen samen</w:t>
      </w:r>
    </w:p>
    <w:p w14:paraId="318E38EC" w14:textId="77777777" w:rsidR="00F74B5E" w:rsidRDefault="00F74B5E" w:rsidP="0007116E">
      <w:r>
        <w:tab/>
        <w:t>geen oplossingen: de lijnen zijn evenwijdig</w:t>
      </w:r>
    </w:p>
    <w:p w14:paraId="382A7B1E" w14:textId="77777777" w:rsidR="00F74B5E" w:rsidRPr="00F74B5E" w:rsidRDefault="00F74B5E" w:rsidP="0007116E">
      <w:r>
        <w:tab/>
        <w:t>één oplossing: de lijnen snijden elkaar.</w:t>
      </w:r>
    </w:p>
    <w:p w14:paraId="50C20F61" w14:textId="77777777" w:rsidR="0007116E" w:rsidRDefault="0007116E" w:rsidP="0007116E"/>
    <w:p w14:paraId="3FD4E224" w14:textId="43A930B6" w:rsidR="00F74B5E" w:rsidRDefault="00F74B5E" w:rsidP="0007116E">
      <w:r>
        <w:rPr>
          <w:b/>
          <w:bCs/>
        </w:rPr>
        <w:t>S2</w:t>
      </w:r>
      <w:r>
        <w:tab/>
      </w:r>
      <w:r w:rsidR="00111A45" w:rsidRPr="00F74B5E">
        <w:rPr>
          <w:position w:val="-12"/>
        </w:rPr>
        <w:object w:dxaOrig="1600" w:dyaOrig="360" w14:anchorId="23185236">
          <v:shape id="_x0000_i1442" type="#_x0000_t75" style="width:80.1pt;height:18.1pt" o:ole="">
            <v:imagedata r:id="rId847" o:title=""/>
          </v:shape>
          <o:OLEObject Type="Embed" ProgID="Equation.DSMT4" ShapeID="_x0000_i1442" DrawAspect="Content" ObjectID="_1820453950" r:id="rId848"/>
        </w:object>
      </w:r>
    </w:p>
    <w:p w14:paraId="64F45A1D" w14:textId="77777777" w:rsidR="00F74B5E" w:rsidRDefault="00F74B5E" w:rsidP="0007116E"/>
    <w:p w14:paraId="0D31FEFA" w14:textId="77777777" w:rsidR="00F74B5E" w:rsidRDefault="00F74B5E" w:rsidP="0007116E">
      <w:r>
        <w:rPr>
          <w:b/>
          <w:bCs/>
        </w:rPr>
        <w:t>S3</w:t>
      </w:r>
    </w:p>
    <w:p w14:paraId="520F7AA3" w14:textId="77777777" w:rsidR="00F74B5E" w:rsidRPr="005F314D" w:rsidRDefault="00F74B5E" w:rsidP="0007116E">
      <w:r>
        <w:rPr>
          <w:b/>
          <w:bCs/>
        </w:rPr>
        <w:t>a</w:t>
      </w:r>
      <w:r>
        <w:tab/>
      </w:r>
      <w:r w:rsidR="005F314D" w:rsidRPr="005F314D">
        <w:rPr>
          <w:position w:val="-12"/>
        </w:rPr>
        <w:object w:dxaOrig="1660" w:dyaOrig="360" w14:anchorId="77169D42">
          <v:shape id="_x0000_i1443" type="#_x0000_t75" style="width:82.8pt;height:18.1pt" o:ole="">
            <v:imagedata r:id="rId849" o:title=""/>
          </v:shape>
          <o:OLEObject Type="Embed" ProgID="Equation.DSMT4" ShapeID="_x0000_i1443" DrawAspect="Content" ObjectID="_1820453951" r:id="rId850"/>
        </w:object>
      </w:r>
      <w:r w:rsidR="005F314D">
        <w:tab/>
      </w:r>
      <w:r w:rsidR="005F314D">
        <w:tab/>
      </w:r>
      <w:r w:rsidR="005F314D">
        <w:rPr>
          <w:b/>
          <w:bCs/>
        </w:rPr>
        <w:t>b</w:t>
      </w:r>
      <w:r w:rsidR="005F314D">
        <w:tab/>
      </w:r>
      <w:r w:rsidR="005F314D" w:rsidRPr="005F314D">
        <w:rPr>
          <w:position w:val="-12"/>
        </w:rPr>
        <w:object w:dxaOrig="1219" w:dyaOrig="360" w14:anchorId="399BDD4B">
          <v:shape id="_x0000_i1444" type="#_x0000_t75" style="width:62pt;height:18.1pt" o:ole="">
            <v:imagedata r:id="rId851" o:title=""/>
          </v:shape>
          <o:OLEObject Type="Embed" ProgID="Equation.DSMT4" ShapeID="_x0000_i1444" DrawAspect="Content" ObjectID="_1820453952" r:id="rId852"/>
        </w:object>
      </w:r>
      <w:r w:rsidR="005F314D">
        <w:tab/>
      </w:r>
      <w:r w:rsidR="005F314D">
        <w:tab/>
      </w:r>
      <w:r w:rsidR="005F314D">
        <w:rPr>
          <w:b/>
          <w:bCs/>
        </w:rPr>
        <w:t>c</w:t>
      </w:r>
      <w:r w:rsidR="005F314D">
        <w:tab/>
      </w:r>
      <w:r w:rsidR="005F314D" w:rsidRPr="005F314D">
        <w:rPr>
          <w:position w:val="-6"/>
        </w:rPr>
        <w:object w:dxaOrig="600" w:dyaOrig="279" w14:anchorId="2B856AE0">
          <v:shape id="_x0000_i1445" type="#_x0000_t75" style="width:30.05pt;height:14.65pt" o:ole="">
            <v:imagedata r:id="rId853" o:title=""/>
          </v:shape>
          <o:OLEObject Type="Embed" ProgID="Equation.DSMT4" ShapeID="_x0000_i1445" DrawAspect="Content" ObjectID="_1820453953" r:id="rId854"/>
        </w:object>
      </w:r>
    </w:p>
    <w:p w14:paraId="36E0936F" w14:textId="1BE9D155" w:rsidR="005F314D" w:rsidRPr="00F74B5E" w:rsidRDefault="005F314D" w:rsidP="0007116E">
      <w:r>
        <w:tab/>
      </w:r>
      <w:r w:rsidR="002829C5" w:rsidRPr="002829C5">
        <w:rPr>
          <w:position w:val="-78"/>
        </w:rPr>
        <w:object w:dxaOrig="2000" w:dyaOrig="1640" w14:anchorId="3861EB0B">
          <v:shape id="_x0000_i1446" type="#_x0000_t75" style="width:100.1pt;height:82pt" o:ole="">
            <v:imagedata r:id="rId855" o:title=""/>
          </v:shape>
          <o:OLEObject Type="Embed" ProgID="Equation.DSMT4" ShapeID="_x0000_i1446" DrawAspect="Content" ObjectID="_1820453954" r:id="rId856"/>
        </w:object>
      </w:r>
      <w:r>
        <w:tab/>
      </w:r>
      <w:r>
        <w:tab/>
      </w:r>
      <w:r>
        <w:tab/>
      </w:r>
      <w:r w:rsidR="00CC5009" w:rsidRPr="00CC5009">
        <w:rPr>
          <w:position w:val="-64"/>
        </w:rPr>
        <w:object w:dxaOrig="1380" w:dyaOrig="1440" w14:anchorId="1F82CC68">
          <v:shape id="_x0000_i1447" type="#_x0000_t75" style="width:68.9pt;height:72.4pt" o:ole="">
            <v:imagedata r:id="rId857" o:title=""/>
          </v:shape>
          <o:OLEObject Type="Embed" ProgID="Equation.DSMT4" ShapeID="_x0000_i1447" DrawAspect="Content" ObjectID="_1820453955" r:id="rId858"/>
        </w:object>
      </w:r>
    </w:p>
    <w:p w14:paraId="6084E975" w14:textId="77777777" w:rsidR="00520B67" w:rsidRDefault="00520B67" w:rsidP="0007116E"/>
    <w:p w14:paraId="65FD0910" w14:textId="77777777" w:rsidR="00520B67" w:rsidRDefault="00520B67" w:rsidP="0007116E">
      <w:r>
        <w:rPr>
          <w:b/>
          <w:bCs/>
        </w:rPr>
        <w:t>S4</w:t>
      </w:r>
    </w:p>
    <w:p w14:paraId="3751A9AB" w14:textId="77777777" w:rsidR="00520B67" w:rsidRPr="00DB04DF" w:rsidRDefault="00520B67" w:rsidP="0007116E">
      <w:r>
        <w:rPr>
          <w:b/>
          <w:bCs/>
        </w:rPr>
        <w:t>a</w:t>
      </w:r>
      <w:r>
        <w:tab/>
      </w:r>
      <w:r w:rsidRPr="00520B67">
        <w:rPr>
          <w:position w:val="-10"/>
        </w:rPr>
        <w:object w:dxaOrig="1240" w:dyaOrig="320" w14:anchorId="77E8693A">
          <v:shape id="_x0000_i1448" type="#_x0000_t75" style="width:62.75pt;height:16.15pt" o:ole="">
            <v:imagedata r:id="rId859" o:title=""/>
          </v:shape>
          <o:OLEObject Type="Embed" ProgID="Equation.DSMT4" ShapeID="_x0000_i1448" DrawAspect="Content" ObjectID="_1820453956" r:id="rId860"/>
        </w:object>
      </w:r>
      <w:r>
        <w:t xml:space="preserve"> en </w:t>
      </w:r>
      <w:r w:rsidRPr="00520B67">
        <w:rPr>
          <w:position w:val="-10"/>
        </w:rPr>
        <w:object w:dxaOrig="1200" w:dyaOrig="320" w14:anchorId="2A19BFCC">
          <v:shape id="_x0000_i1449" type="#_x0000_t75" style="width:60.05pt;height:16.15pt" o:ole="">
            <v:imagedata r:id="rId861" o:title=""/>
          </v:shape>
          <o:OLEObject Type="Embed" ProgID="Equation.DSMT4" ShapeID="_x0000_i1449" DrawAspect="Content" ObjectID="_1820453957" r:id="rId862"/>
        </w:object>
      </w:r>
      <w:r>
        <w:tab/>
      </w:r>
      <w:proofErr w:type="spellStart"/>
      <w:r>
        <w:rPr>
          <w:b/>
          <w:bCs/>
        </w:rPr>
        <w:t>b</w:t>
      </w:r>
      <w:r w:rsidR="00DB04DF">
        <w:rPr>
          <w:b/>
          <w:bCs/>
        </w:rPr>
        <w:t>c</w:t>
      </w:r>
      <w:proofErr w:type="spellEnd"/>
      <w:r>
        <w:tab/>
      </w:r>
      <w:r w:rsidR="00DB04DF" w:rsidRPr="00DB04DF">
        <w:rPr>
          <w:position w:val="-10"/>
        </w:rPr>
        <w:object w:dxaOrig="1260" w:dyaOrig="320" w14:anchorId="38DFB3FA">
          <v:shape id="_x0000_i1450" type="#_x0000_t75" style="width:62.75pt;height:16.15pt" o:ole="">
            <v:imagedata r:id="rId863" o:title=""/>
          </v:shape>
          <o:OLEObject Type="Embed" ProgID="Equation.DSMT4" ShapeID="_x0000_i1450" DrawAspect="Content" ObjectID="_1820453958" r:id="rId864"/>
        </w:object>
      </w:r>
      <w:r w:rsidR="00DB04DF">
        <w:tab/>
      </w:r>
      <w:r w:rsidR="00DB04DF">
        <w:tab/>
      </w:r>
      <w:r w:rsidR="00DB04DF" w:rsidRPr="00DB04DF">
        <w:rPr>
          <w:position w:val="-10"/>
        </w:rPr>
        <w:object w:dxaOrig="1240" w:dyaOrig="320" w14:anchorId="79084081">
          <v:shape id="_x0000_i1451" type="#_x0000_t75" style="width:62.75pt;height:16.15pt" o:ole="">
            <v:imagedata r:id="rId865" o:title=""/>
          </v:shape>
          <o:OLEObject Type="Embed" ProgID="Equation.DSMT4" ShapeID="_x0000_i1451" DrawAspect="Content" ObjectID="_1820453959" r:id="rId866"/>
        </w:object>
      </w:r>
      <w:r w:rsidR="00DB04DF">
        <w:tab/>
      </w:r>
    </w:p>
    <w:p w14:paraId="52E6CC74" w14:textId="77777777" w:rsidR="00520B67" w:rsidRDefault="00520B67" w:rsidP="0007116E">
      <w:r>
        <w:tab/>
      </w:r>
      <w:r w:rsidR="002829C5" w:rsidRPr="002829C5">
        <w:rPr>
          <w:position w:val="-24"/>
        </w:rPr>
        <w:object w:dxaOrig="1840" w:dyaOrig="600" w14:anchorId="4C9F8807">
          <v:shape id="_x0000_i1452" type="#_x0000_t75" style="width:92pt;height:30.05pt" o:ole="">
            <v:imagedata r:id="rId867" o:title=""/>
          </v:shape>
          <o:OLEObject Type="Embed" ProgID="Equation.DSMT4" ShapeID="_x0000_i1452" DrawAspect="Content" ObjectID="_1820453960" r:id="rId868"/>
        </w:object>
      </w:r>
      <w:r w:rsidR="00DB04DF">
        <w:tab/>
      </w:r>
      <w:r w:rsidR="00DB04DF">
        <w:tab/>
      </w:r>
      <w:r w:rsidR="00DB04DF">
        <w:tab/>
      </w:r>
      <w:r w:rsidR="00DB04DF">
        <w:tab/>
      </w:r>
      <w:r w:rsidR="002829C5" w:rsidRPr="002829C5">
        <w:rPr>
          <w:position w:val="-26"/>
        </w:rPr>
        <w:object w:dxaOrig="1300" w:dyaOrig="639" w14:anchorId="1F32556D">
          <v:shape id="_x0000_i1453" type="#_x0000_t75" style="width:65.05pt;height:31.2pt" o:ole="">
            <v:imagedata r:id="rId869" o:title=""/>
          </v:shape>
          <o:OLEObject Type="Embed" ProgID="Equation.DSMT4" ShapeID="_x0000_i1453" DrawAspect="Content" ObjectID="_1820453961" r:id="rId870"/>
        </w:object>
      </w:r>
      <w:r w:rsidR="00DB04DF">
        <w:tab/>
      </w:r>
      <w:r w:rsidR="00DB04DF">
        <w:tab/>
      </w:r>
      <w:r w:rsidR="002829C5" w:rsidRPr="002829C5">
        <w:rPr>
          <w:position w:val="-28"/>
        </w:rPr>
        <w:object w:dxaOrig="1240" w:dyaOrig="680" w14:anchorId="69040B1D">
          <v:shape id="_x0000_i1454" type="#_x0000_t75" style="width:62.75pt;height:34.25pt" o:ole="">
            <v:imagedata r:id="rId871" o:title=""/>
          </v:shape>
          <o:OLEObject Type="Embed" ProgID="Equation.DSMT4" ShapeID="_x0000_i1454" DrawAspect="Content" ObjectID="_1820453962" r:id="rId872"/>
        </w:object>
      </w:r>
      <w:r w:rsidR="00DB04DF">
        <w:t xml:space="preserve"> </w:t>
      </w:r>
    </w:p>
    <w:p w14:paraId="7B3E54FB" w14:textId="77777777" w:rsidR="00520B67" w:rsidRDefault="00DB04DF" w:rsidP="0007116E">
      <w:r>
        <w:tab/>
      </w:r>
      <w:r w:rsidR="002829C5" w:rsidRPr="002829C5">
        <w:rPr>
          <w:position w:val="-10"/>
        </w:rPr>
        <w:object w:dxaOrig="1620" w:dyaOrig="320" w14:anchorId="5B2B538A">
          <v:shape id="_x0000_i1455" type="#_x0000_t75" style="width:81.65pt;height:16.15pt" o:ole="">
            <v:imagedata r:id="rId873" o:title=""/>
          </v:shape>
          <o:OLEObject Type="Embed" ProgID="Equation.DSMT4" ShapeID="_x0000_i1455" DrawAspect="Content" ObjectID="_1820453963" r:id="rId874"/>
        </w:object>
      </w:r>
      <w:r>
        <w:tab/>
      </w:r>
      <w:r>
        <w:tab/>
      </w:r>
      <w:r>
        <w:tab/>
      </w:r>
      <w:r>
        <w:tab/>
        <w:t xml:space="preserve">geen oplossingen: </w:t>
      </w:r>
      <w:r w:rsidRPr="00DB04DF">
        <w:rPr>
          <w:position w:val="-10"/>
        </w:rPr>
        <w:object w:dxaOrig="720" w:dyaOrig="320" w14:anchorId="2830C693">
          <v:shape id="_x0000_i1456" type="#_x0000_t75" style="width:36.6pt;height:16.15pt" o:ole="">
            <v:imagedata r:id="rId875" o:title=""/>
          </v:shape>
          <o:OLEObject Type="Embed" ProgID="Equation.DSMT4" ShapeID="_x0000_i1456" DrawAspect="Content" ObjectID="_1820453964" r:id="rId876"/>
        </w:object>
      </w:r>
      <w:r>
        <w:t xml:space="preserve"> en </w:t>
      </w:r>
      <w:r w:rsidR="00C65D7D" w:rsidRPr="00C65D7D">
        <w:rPr>
          <w:position w:val="-12"/>
        </w:rPr>
        <w:object w:dxaOrig="880" w:dyaOrig="360" w14:anchorId="723ECF63">
          <v:shape id="_x0000_i1457" type="#_x0000_t75" style="width:43.9pt;height:18.1pt" o:ole="">
            <v:imagedata r:id="rId877" o:title=""/>
          </v:shape>
          <o:OLEObject Type="Embed" ProgID="Equation.DSMT4" ShapeID="_x0000_i1457" DrawAspect="Content" ObjectID="_1820453965" r:id="rId878"/>
        </w:object>
      </w:r>
    </w:p>
    <w:p w14:paraId="214F0F08" w14:textId="77777777" w:rsidR="00C65D7D" w:rsidRDefault="00C65D7D" w:rsidP="0007116E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neindig veel oplossingen: </w:t>
      </w:r>
      <w:r w:rsidRPr="00DB04DF">
        <w:rPr>
          <w:position w:val="-10"/>
        </w:rPr>
        <w:object w:dxaOrig="720" w:dyaOrig="320" w14:anchorId="6EA70EEF">
          <v:shape id="_x0000_i1458" type="#_x0000_t75" style="width:36.6pt;height:16.15pt" o:ole="">
            <v:imagedata r:id="rId875" o:title=""/>
          </v:shape>
          <o:OLEObject Type="Embed" ProgID="Equation.DSMT4" ShapeID="_x0000_i1458" DrawAspect="Content" ObjectID="_1820453966" r:id="rId879"/>
        </w:object>
      </w:r>
      <w:r>
        <w:t xml:space="preserve">, </w:t>
      </w:r>
      <w:r w:rsidRPr="00C65D7D">
        <w:rPr>
          <w:position w:val="-12"/>
        </w:rPr>
        <w:object w:dxaOrig="880" w:dyaOrig="360" w14:anchorId="19F4DE56">
          <v:shape id="_x0000_i1459" type="#_x0000_t75" style="width:43.9pt;height:18.1pt" o:ole="">
            <v:imagedata r:id="rId880" o:title=""/>
          </v:shape>
          <o:OLEObject Type="Embed" ProgID="Equation.DSMT4" ShapeID="_x0000_i1459" DrawAspect="Content" ObjectID="_1820453967" r:id="rId881"/>
        </w:object>
      </w:r>
    </w:p>
    <w:p w14:paraId="71006478" w14:textId="5BD3E86D" w:rsidR="00245E9D" w:rsidRDefault="00245E9D"/>
    <w:p w14:paraId="371B4322" w14:textId="77777777" w:rsidR="00520B67" w:rsidRDefault="00C65D7D" w:rsidP="0007116E">
      <w:r>
        <w:rPr>
          <w:b/>
          <w:bCs/>
        </w:rPr>
        <w:t>S5</w:t>
      </w:r>
      <w:r>
        <w:tab/>
      </w:r>
      <w:r w:rsidRPr="00C65D7D">
        <w:rPr>
          <w:position w:val="-10"/>
        </w:rPr>
        <w:object w:dxaOrig="1500" w:dyaOrig="320" w14:anchorId="6202584A">
          <v:shape id="_x0000_i1460" type="#_x0000_t75" style="width:75.1pt;height:16.15pt" o:ole="">
            <v:imagedata r:id="rId882" o:title=""/>
          </v:shape>
          <o:OLEObject Type="Embed" ProgID="Equation.DSMT4" ShapeID="_x0000_i1460" DrawAspect="Content" ObjectID="_1820453968" r:id="rId883"/>
        </w:object>
      </w:r>
      <w:r w:rsidR="009E12BE">
        <w:tab/>
      </w:r>
      <w:r w:rsidR="009E12BE">
        <w:tab/>
      </w:r>
      <w:r w:rsidR="009E12BE">
        <w:tab/>
      </w:r>
      <w:r w:rsidR="009E12BE">
        <w:tab/>
      </w:r>
      <w:r w:rsidR="009E12BE">
        <w:tab/>
      </w:r>
      <w:r w:rsidR="009E12BE" w:rsidRPr="009E12BE">
        <w:rPr>
          <w:position w:val="-10"/>
        </w:rPr>
        <w:object w:dxaOrig="1600" w:dyaOrig="320" w14:anchorId="0F0200ED">
          <v:shape id="_x0000_i1461" type="#_x0000_t75" style="width:80.1pt;height:16.15pt" o:ole="">
            <v:imagedata r:id="rId884" o:title=""/>
          </v:shape>
          <o:OLEObject Type="Embed" ProgID="Equation.DSMT4" ShapeID="_x0000_i1461" DrawAspect="Content" ObjectID="_1820453969" r:id="rId885"/>
        </w:object>
      </w:r>
    </w:p>
    <w:p w14:paraId="2BEB4CCA" w14:textId="77777777" w:rsidR="00C65D7D" w:rsidRPr="00C65D7D" w:rsidRDefault="00C65D7D" w:rsidP="0007116E">
      <w:r>
        <w:tab/>
      </w:r>
      <w:r w:rsidRPr="00C65D7D">
        <w:rPr>
          <w:position w:val="-26"/>
        </w:rPr>
        <w:object w:dxaOrig="1400" w:dyaOrig="639" w14:anchorId="5AEA491B">
          <v:shape id="_x0000_i1462" type="#_x0000_t75" style="width:69.7pt;height:31.2pt" o:ole="">
            <v:imagedata r:id="rId886" o:title=""/>
          </v:shape>
          <o:OLEObject Type="Embed" ProgID="Equation.DSMT4" ShapeID="_x0000_i1462" DrawAspect="Content" ObjectID="_1820453970" r:id="rId887"/>
        </w:object>
      </w:r>
      <w:r w:rsidR="009E12BE">
        <w:tab/>
      </w:r>
      <w:r w:rsidR="009E12BE">
        <w:tab/>
      </w:r>
      <w:r w:rsidR="009E12BE">
        <w:tab/>
      </w:r>
      <w:r w:rsidR="009E12BE">
        <w:tab/>
      </w:r>
      <w:r w:rsidR="009E12BE">
        <w:tab/>
      </w:r>
      <w:r w:rsidR="009E12BE">
        <w:tab/>
      </w:r>
      <w:r w:rsidR="009E12BE" w:rsidRPr="009E12BE">
        <w:rPr>
          <w:position w:val="-26"/>
        </w:rPr>
        <w:object w:dxaOrig="1280" w:dyaOrig="639" w14:anchorId="690375CF">
          <v:shape id="_x0000_i1463" type="#_x0000_t75" style="width:63.9pt;height:31.2pt" o:ole="">
            <v:imagedata r:id="rId888" o:title=""/>
          </v:shape>
          <o:OLEObject Type="Embed" ProgID="Equation.DSMT4" ShapeID="_x0000_i1463" DrawAspect="Content" ObjectID="_1820453971" r:id="rId889"/>
        </w:object>
      </w:r>
    </w:p>
    <w:p w14:paraId="7CEDA843" w14:textId="77777777" w:rsidR="00C65D7D" w:rsidRDefault="00C65D7D" w:rsidP="0007116E">
      <w:r>
        <w:tab/>
      </w:r>
      <w:r w:rsidR="009E12BE">
        <w:t>H</w:t>
      </w:r>
      <w:r>
        <w:t xml:space="preserve">ellingshoek van </w:t>
      </w:r>
      <w:r w:rsidRPr="00C65D7D">
        <w:rPr>
          <w:i/>
          <w:iCs/>
        </w:rPr>
        <w:t>k</w:t>
      </w:r>
      <w:r>
        <w:t xml:space="preserve">: </w:t>
      </w:r>
      <w:r w:rsidRPr="00C65D7D">
        <w:rPr>
          <w:position w:val="-10"/>
        </w:rPr>
        <w:object w:dxaOrig="1860" w:dyaOrig="360" w14:anchorId="44CB80B5">
          <v:shape id="_x0000_i1464" type="#_x0000_t75" style="width:92.4pt;height:18.1pt" o:ole="">
            <v:imagedata r:id="rId890" o:title=""/>
          </v:shape>
          <o:OLEObject Type="Embed" ProgID="Equation.DSMT4" ShapeID="_x0000_i1464" DrawAspect="Content" ObjectID="_1820453972" r:id="rId891"/>
        </w:object>
      </w:r>
      <w:r w:rsidR="009E12BE">
        <w:tab/>
      </w:r>
      <w:r w:rsidR="009E12BE">
        <w:tab/>
        <w:t xml:space="preserve">hellingshoek van </w:t>
      </w:r>
      <w:r w:rsidR="009E12BE" w:rsidRPr="009E12BE">
        <w:rPr>
          <w:i/>
          <w:iCs/>
        </w:rPr>
        <w:t>m</w:t>
      </w:r>
      <w:r w:rsidR="009E12BE">
        <w:t xml:space="preserve">: </w:t>
      </w:r>
      <w:r w:rsidR="009E12BE" w:rsidRPr="009E12BE">
        <w:rPr>
          <w:position w:val="-10"/>
        </w:rPr>
        <w:object w:dxaOrig="800" w:dyaOrig="360" w14:anchorId="4E1578EB">
          <v:shape id="_x0000_i1465" type="#_x0000_t75" style="width:40.8pt;height:18.1pt" o:ole="">
            <v:imagedata r:id="rId892" o:title=""/>
          </v:shape>
          <o:OLEObject Type="Embed" ProgID="Equation.DSMT4" ShapeID="_x0000_i1465" DrawAspect="Content" ObjectID="_1820453973" r:id="rId893"/>
        </w:object>
      </w:r>
    </w:p>
    <w:p w14:paraId="445D0C19" w14:textId="77777777" w:rsidR="00C65D7D" w:rsidRDefault="00C65D7D" w:rsidP="0007116E">
      <w:r>
        <w:tab/>
      </w:r>
      <w:r w:rsidR="009E12BE">
        <w:t>H</w:t>
      </w:r>
      <w:r>
        <w:t xml:space="preserve">ellingshoek van </w:t>
      </w:r>
      <w:r w:rsidRPr="00C65D7D">
        <w:rPr>
          <w:i/>
          <w:iCs/>
        </w:rPr>
        <w:t>l</w:t>
      </w:r>
      <w:r>
        <w:t xml:space="preserve">: </w:t>
      </w:r>
      <w:r w:rsidR="009E12BE" w:rsidRPr="009E12BE">
        <w:rPr>
          <w:position w:val="-12"/>
        </w:rPr>
        <w:object w:dxaOrig="2180" w:dyaOrig="380" w14:anchorId="28CCAF0E">
          <v:shape id="_x0000_i1466" type="#_x0000_t75" style="width:108.95pt;height:18.85pt" o:ole="">
            <v:imagedata r:id="rId894" o:title=""/>
          </v:shape>
          <o:OLEObject Type="Embed" ProgID="Equation.DSMT4" ShapeID="_x0000_i1466" DrawAspect="Content" ObjectID="_1820453974" r:id="rId895"/>
        </w:object>
      </w:r>
      <w:r w:rsidR="009E12BE">
        <w:tab/>
      </w:r>
      <w:r w:rsidR="009E12BE" w:rsidRPr="009E12BE">
        <w:rPr>
          <w:position w:val="-10"/>
        </w:rPr>
        <w:object w:dxaOrig="1480" w:dyaOrig="360" w14:anchorId="4F648433">
          <v:shape id="_x0000_i1467" type="#_x0000_t75" style="width:74.7pt;height:18.1pt" o:ole="">
            <v:imagedata r:id="rId896" o:title=""/>
          </v:shape>
          <o:OLEObject Type="Embed" ProgID="Equation.DSMT4" ShapeID="_x0000_i1467" DrawAspect="Content" ObjectID="_1820453975" r:id="rId897"/>
        </w:object>
      </w:r>
    </w:p>
    <w:p w14:paraId="40A5FB5D" w14:textId="77777777" w:rsidR="009E12BE" w:rsidRDefault="009E12BE" w:rsidP="0007116E">
      <w:r>
        <w:tab/>
      </w:r>
      <w:r w:rsidRPr="009E12BE">
        <w:rPr>
          <w:position w:val="-10"/>
        </w:rPr>
        <w:object w:dxaOrig="1340" w:dyaOrig="360" w14:anchorId="5E3089BE">
          <v:shape id="_x0000_i1468" type="#_x0000_t75" style="width:67pt;height:18.1pt" o:ole="">
            <v:imagedata r:id="rId898" o:title=""/>
          </v:shape>
          <o:OLEObject Type="Embed" ProgID="Equation.DSMT4" ShapeID="_x0000_i1468" DrawAspect="Content" ObjectID="_1820453976" r:id="rId899"/>
        </w:object>
      </w:r>
    </w:p>
    <w:p w14:paraId="3AA90849" w14:textId="77777777" w:rsidR="009E12BE" w:rsidRDefault="009E12BE" w:rsidP="0007116E"/>
    <w:p w14:paraId="01AFA8C6" w14:textId="77777777" w:rsidR="009E12BE" w:rsidRDefault="009E12BE" w:rsidP="0007116E">
      <w:r>
        <w:rPr>
          <w:b/>
          <w:bCs/>
        </w:rPr>
        <w:t>S6</w:t>
      </w:r>
      <w:r>
        <w:tab/>
      </w:r>
      <w:r w:rsidR="00E464C8" w:rsidRPr="00E464C8">
        <w:rPr>
          <w:position w:val="-10"/>
        </w:rPr>
        <w:object w:dxaOrig="1260" w:dyaOrig="320" w14:anchorId="07212979">
          <v:shape id="_x0000_i1469" type="#_x0000_t75" style="width:62.75pt;height:16.15pt" o:ole="">
            <v:imagedata r:id="rId900" o:title=""/>
          </v:shape>
          <o:OLEObject Type="Embed" ProgID="Equation.DSMT4" ShapeID="_x0000_i1469" DrawAspect="Content" ObjectID="_1820453977" r:id="rId901"/>
        </w:object>
      </w:r>
      <w:r>
        <w:t xml:space="preserve"> gaat door </w:t>
      </w:r>
      <w:r w:rsidRPr="009E12BE">
        <w:rPr>
          <w:i/>
          <w:iCs/>
        </w:rPr>
        <w:t>P</w:t>
      </w:r>
      <w:r>
        <w:t xml:space="preserve">(1, 3), dus </w:t>
      </w:r>
      <w:r w:rsidR="00E464C8" w:rsidRPr="009E12BE">
        <w:rPr>
          <w:position w:val="-10"/>
        </w:rPr>
        <w:object w:dxaOrig="1240" w:dyaOrig="320" w14:anchorId="1E40CC91">
          <v:shape id="_x0000_i1470" type="#_x0000_t75" style="width:62.75pt;height:16.15pt" o:ole="">
            <v:imagedata r:id="rId902" o:title=""/>
          </v:shape>
          <o:OLEObject Type="Embed" ProgID="Equation.DSMT4" ShapeID="_x0000_i1470" DrawAspect="Content" ObjectID="_1820453978" r:id="rId903"/>
        </w:object>
      </w:r>
    </w:p>
    <w:p w14:paraId="4AEA55A6" w14:textId="77777777" w:rsidR="00E464C8" w:rsidRDefault="00E464C8" w:rsidP="0007116E"/>
    <w:p w14:paraId="1AE4911C" w14:textId="77777777" w:rsidR="00E464C8" w:rsidRDefault="00E464C8" w:rsidP="0007116E">
      <w:r>
        <w:rPr>
          <w:b/>
          <w:bCs/>
        </w:rPr>
        <w:t>S7</w:t>
      </w:r>
      <w:r>
        <w:tab/>
      </w:r>
      <w:r w:rsidRPr="00E464C8">
        <w:rPr>
          <w:position w:val="-12"/>
        </w:rPr>
        <w:object w:dxaOrig="3360" w:dyaOrig="440" w14:anchorId="36F4A6B3">
          <v:shape id="_x0000_i1471" type="#_x0000_t75" style="width:167.5pt;height:22.7pt" o:ole="">
            <v:imagedata r:id="rId904" o:title=""/>
          </v:shape>
          <o:OLEObject Type="Embed" ProgID="Equation.DSMT4" ShapeID="_x0000_i1471" DrawAspect="Content" ObjectID="_1820453979" r:id="rId905"/>
        </w:object>
      </w:r>
    </w:p>
    <w:p w14:paraId="4D9F9472" w14:textId="77777777" w:rsidR="00E464C8" w:rsidRDefault="00E464C8" w:rsidP="0007116E"/>
    <w:p w14:paraId="7E0EB8DF" w14:textId="77777777" w:rsidR="00E464C8" w:rsidRDefault="00E464C8" w:rsidP="0007116E">
      <w:r>
        <w:rPr>
          <w:b/>
          <w:bCs/>
        </w:rPr>
        <w:t>S8</w:t>
      </w:r>
    </w:p>
    <w:p w14:paraId="15D72C97" w14:textId="643AA183" w:rsidR="00E464C8" w:rsidRDefault="00E464C8" w:rsidP="0007116E">
      <w:r>
        <w:rPr>
          <w:b/>
          <w:bCs/>
        </w:rPr>
        <w:t>a</w:t>
      </w:r>
      <w:r>
        <w:tab/>
      </w:r>
      <m:oMath>
        <m:r>
          <w:rPr>
            <w:rFonts w:ascii="Cambria Math" w:hAnsi="Cambria Math"/>
          </w:rPr>
          <m:t>2x-y=-3</m:t>
        </m:r>
      </m:oMath>
      <w:r w:rsidR="002829C5">
        <w:tab/>
      </w:r>
      <w:r w:rsidR="002829C5">
        <w:tab/>
      </w:r>
      <w:r w:rsidR="002829C5">
        <w:tab/>
      </w:r>
      <w:r w:rsidR="002829C5">
        <w:tab/>
      </w:r>
      <w:r w:rsidR="002829C5">
        <w:rPr>
          <w:b/>
          <w:bCs/>
        </w:rPr>
        <w:t>b</w:t>
      </w:r>
      <w:r w:rsidR="002829C5">
        <w:tab/>
      </w:r>
      <m:oMath>
        <m:r>
          <w:rPr>
            <w:rFonts w:ascii="Cambria Math" w:hAnsi="Cambria Math"/>
          </w:rPr>
          <m:t>2x-y=-8</m:t>
        </m:r>
      </m:oMath>
      <w:r w:rsidR="002829C5">
        <w:t xml:space="preserve">: loodlijn op </w:t>
      </w:r>
      <m:oMath>
        <m:r>
          <w:rPr>
            <w:rFonts w:ascii="Cambria Math" w:hAnsi="Cambria Math"/>
          </w:rPr>
          <m:t>l</m:t>
        </m:r>
      </m:oMath>
      <w:r w:rsidR="002829C5">
        <w:t xml:space="preserve"> door </w:t>
      </w:r>
      <m:oMath>
        <m:r>
          <w:rPr>
            <w:rFonts w:ascii="Cambria Math" w:hAnsi="Cambria Math"/>
          </w:rPr>
          <m:t>P(0, 8)</m:t>
        </m:r>
      </m:oMath>
    </w:p>
    <w:p w14:paraId="015BAEFA" w14:textId="5311BC9F" w:rsidR="00282A74" w:rsidRDefault="00282A74" w:rsidP="0007116E">
      <w:r>
        <w:tab/>
      </w:r>
      <m:oMath>
        <m:r>
          <w:rPr>
            <w:rFonts w:ascii="Cambria Math" w:hAnsi="Cambria Math"/>
          </w:rPr>
          <m:t>x+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x+3</m:t>
            </m:r>
          </m:e>
        </m:d>
        <m:r>
          <w:rPr>
            <w:rFonts w:ascii="Cambria Math" w:hAnsi="Cambria Math"/>
          </w:rPr>
          <m:t>=-4</m:t>
        </m:r>
      </m:oMath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x+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x+8</m:t>
            </m:r>
          </m:e>
        </m:d>
        <m:r>
          <w:rPr>
            <w:rFonts w:ascii="Cambria Math" w:hAnsi="Cambria Math"/>
          </w:rPr>
          <m:t>=-4</m:t>
        </m:r>
      </m:oMath>
    </w:p>
    <w:p w14:paraId="02E82B77" w14:textId="1D0836D0" w:rsidR="002065DC" w:rsidRDefault="002065DC" w:rsidP="0007116E">
      <w:r>
        <w:tab/>
      </w:r>
      <m:oMath>
        <m:r>
          <w:rPr>
            <w:rFonts w:ascii="Cambria Math" w:hAnsi="Cambria Math"/>
          </w:rPr>
          <m:t>5x=-10</m:t>
        </m:r>
      </m:oMath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5x=-20</m:t>
        </m:r>
      </m:oMath>
    </w:p>
    <w:p w14:paraId="2E5B67FB" w14:textId="590A3DB8" w:rsidR="002065DC" w:rsidRDefault="002065DC" w:rsidP="0007116E"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-2</m:t>
        </m:r>
      </m:oMath>
      <w:r>
        <w:t xml:space="preserve"> 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-1</m:t>
        </m:r>
      </m:oMath>
      <w:r>
        <w:tab/>
      </w:r>
      <w:r>
        <w:tab/>
      </w:r>
      <w:r>
        <w:tab/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-4</m:t>
        </m:r>
      </m:oMath>
      <w:r>
        <w:t xml:space="preserve"> 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0</m:t>
        </m:r>
      </m:oMath>
    </w:p>
    <w:p w14:paraId="78215C01" w14:textId="746F8A6E" w:rsidR="002065DC" w:rsidRPr="002829C5" w:rsidRDefault="002065DC" w:rsidP="0007116E">
      <w:r>
        <w:tab/>
      </w:r>
      <m:oMath>
        <m:r>
          <w:rPr>
            <w:rFonts w:ascii="Cambria Math" w:hAnsi="Cambria Math"/>
          </w:rPr>
          <m:t>PS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-2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-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>
        <w:tab/>
      </w:r>
      <m:oMath>
        <m:r>
          <w:rPr>
            <w:rFonts w:ascii="Cambria Math" w:hAnsi="Cambria Math"/>
          </w:rPr>
          <m:t>PS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--4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8-0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</w:p>
    <w:p w14:paraId="4CC4053A" w14:textId="77777777" w:rsidR="00793DCB" w:rsidRDefault="00793DCB">
      <w:r>
        <w:br w:type="page"/>
      </w:r>
    </w:p>
    <w:p w14:paraId="0A72E2F4" w14:textId="1CB38362" w:rsidR="0007116E" w:rsidRPr="00783E6B" w:rsidRDefault="0007116E" w:rsidP="0007116E">
      <w:pPr>
        <w:rPr>
          <w:b/>
          <w:bCs/>
          <w:sz w:val="32"/>
          <w:szCs w:val="24"/>
        </w:rPr>
      </w:pPr>
      <w:r w:rsidRPr="00783E6B">
        <w:rPr>
          <w:b/>
          <w:bCs/>
          <w:sz w:val="28"/>
          <w:szCs w:val="22"/>
        </w:rPr>
        <w:lastRenderedPageBreak/>
        <w:t>Test jezelf</w:t>
      </w:r>
    </w:p>
    <w:p w14:paraId="74795054" w14:textId="77777777" w:rsidR="0007116E" w:rsidRDefault="0007116E" w:rsidP="0007116E">
      <w:r>
        <w:rPr>
          <w:b/>
        </w:rPr>
        <w:t>T1</w:t>
      </w:r>
    </w:p>
    <w:p w14:paraId="6D0B8E5D" w14:textId="77777777" w:rsidR="0007116E" w:rsidRDefault="0007116E" w:rsidP="0007116E">
      <w:r w:rsidRPr="00783E6B">
        <w:rPr>
          <w:b/>
          <w:bCs/>
        </w:rPr>
        <w:t>a</w:t>
      </w:r>
      <w:r>
        <w:tab/>
      </w:r>
      <w:r w:rsidRPr="004326F9">
        <w:rPr>
          <w:i/>
        </w:rPr>
        <w:t>k</w:t>
      </w:r>
      <w:r>
        <w:t xml:space="preserve">: </w:t>
      </w:r>
      <w:r w:rsidRPr="004326F9">
        <w:rPr>
          <w:position w:val="-12"/>
        </w:rPr>
        <w:object w:dxaOrig="760" w:dyaOrig="360" w14:anchorId="14F659CA">
          <v:shape id="_x0000_i1472" type="#_x0000_t75" style="width:38.1pt;height:18.1pt" o:ole="">
            <v:imagedata r:id="rId906" o:title=""/>
          </v:shape>
          <o:OLEObject Type="Embed" ProgID="Equation.DSMT4" ShapeID="_x0000_i1472" DrawAspect="Content" ObjectID="_1820453980" r:id="rId907"/>
        </w:object>
      </w:r>
      <w:r>
        <w:t xml:space="preserve"> en (0, 4)</w:t>
      </w:r>
      <w:r>
        <w:tab/>
      </w:r>
      <w:r>
        <w:tab/>
      </w:r>
      <w:r w:rsidRPr="004326F9">
        <w:rPr>
          <w:i/>
        </w:rPr>
        <w:t>l</w:t>
      </w:r>
      <w:r>
        <w:t>: (3, 0) en (0, -2)</w:t>
      </w:r>
    </w:p>
    <w:p w14:paraId="6F617CB2" w14:textId="77777777" w:rsidR="0007116E" w:rsidRDefault="0007116E" w:rsidP="0007116E">
      <w:r w:rsidRPr="00783E6B">
        <w:rPr>
          <w:b/>
          <w:bCs/>
        </w:rPr>
        <w:t>b</w:t>
      </w:r>
      <w:r>
        <w:tab/>
      </w:r>
      <w:r w:rsidRPr="007A2AB5">
        <w:rPr>
          <w:position w:val="-12"/>
        </w:rPr>
        <w:object w:dxaOrig="1540" w:dyaOrig="360" w14:anchorId="49DF63F6">
          <v:shape id="_x0000_i1473" type="#_x0000_t75" style="width:77pt;height:18.1pt" o:ole="">
            <v:imagedata r:id="rId908" o:title=""/>
          </v:shape>
          <o:OLEObject Type="Embed" ProgID="Equation.DSMT4" ShapeID="_x0000_i1473" DrawAspect="Content" ObjectID="_1820453981" r:id="rId909"/>
        </w:object>
      </w:r>
      <w:r>
        <w:tab/>
      </w:r>
      <w:r>
        <w:tab/>
      </w:r>
      <w:r>
        <w:tab/>
      </w:r>
      <w:r w:rsidRPr="00783E6B">
        <w:rPr>
          <w:b/>
          <w:bCs/>
        </w:rPr>
        <w:t>c</w:t>
      </w:r>
      <w:r>
        <w:tab/>
      </w:r>
      <w:r w:rsidRPr="007A2AB5">
        <w:rPr>
          <w:position w:val="-10"/>
        </w:rPr>
        <w:object w:dxaOrig="1240" w:dyaOrig="320" w14:anchorId="1A0ABC72">
          <v:shape id="_x0000_i1474" type="#_x0000_t75" style="width:62.75pt;height:16.15pt" o:ole="">
            <v:imagedata r:id="rId910" o:title=""/>
          </v:shape>
          <o:OLEObject Type="Embed" ProgID="Equation.DSMT4" ShapeID="_x0000_i1474" DrawAspect="Content" ObjectID="_1820453982" r:id="rId911"/>
        </w:object>
      </w:r>
    </w:p>
    <w:p w14:paraId="09F99CB2" w14:textId="77777777" w:rsidR="0007116E" w:rsidRDefault="0007116E" w:rsidP="0007116E">
      <w:r>
        <w:tab/>
      </w:r>
      <w:r w:rsidRPr="007A2AB5">
        <w:rPr>
          <w:position w:val="-28"/>
        </w:rPr>
        <w:object w:dxaOrig="1680" w:dyaOrig="680" w14:anchorId="28EC205B">
          <v:shape id="_x0000_i1475" type="#_x0000_t75" style="width:83.95pt;height:34.25pt" o:ole="">
            <v:imagedata r:id="rId912" o:title=""/>
          </v:shape>
          <o:OLEObject Type="Embed" ProgID="Equation.DSMT4" ShapeID="_x0000_i1475" DrawAspect="Content" ObjectID="_1820453983" r:id="rId913"/>
        </w:object>
      </w:r>
      <w:r>
        <w:tab/>
      </w:r>
      <w:r>
        <w:tab/>
      </w:r>
      <w:r>
        <w:tab/>
      </w:r>
      <w:r>
        <w:tab/>
      </w:r>
      <w:r w:rsidRPr="007A2AB5">
        <w:rPr>
          <w:position w:val="-42"/>
        </w:rPr>
        <w:object w:dxaOrig="1120" w:dyaOrig="960" w14:anchorId="05A20CB8">
          <v:shape id="_x0000_i1476" type="#_x0000_t75" style="width:55.85pt;height:48.5pt" o:ole="">
            <v:imagedata r:id="rId914" o:title=""/>
          </v:shape>
          <o:OLEObject Type="Embed" ProgID="Equation.DSMT4" ShapeID="_x0000_i1476" DrawAspect="Content" ObjectID="_1820453984" r:id="rId915"/>
        </w:object>
      </w:r>
    </w:p>
    <w:p w14:paraId="47FD1F06" w14:textId="77777777" w:rsidR="0007116E" w:rsidRDefault="0007116E" w:rsidP="0007116E">
      <w:r w:rsidRPr="00220992">
        <w:rPr>
          <w:b/>
          <w:bCs/>
        </w:rPr>
        <w:t>d</w:t>
      </w:r>
      <w:r>
        <w:tab/>
      </w:r>
      <w:r w:rsidRPr="007A2AB5">
        <w:rPr>
          <w:position w:val="-12"/>
        </w:rPr>
        <w:object w:dxaOrig="1400" w:dyaOrig="360" w14:anchorId="34CE9129">
          <v:shape id="_x0000_i1477" type="#_x0000_t75" style="width:69.7pt;height:18.1pt" o:ole="">
            <v:imagedata r:id="rId916" o:title=""/>
          </v:shape>
          <o:OLEObject Type="Embed" ProgID="Equation.DSMT4" ShapeID="_x0000_i1477" DrawAspect="Content" ObjectID="_1820453985" r:id="rId917"/>
        </w:object>
      </w:r>
      <w:r>
        <w:t xml:space="preserve"> gaat door (5, 12)</w:t>
      </w:r>
      <w:r w:rsidR="00220992">
        <w:tab/>
      </w:r>
      <w:r w:rsidR="00220992">
        <w:rPr>
          <w:b/>
          <w:bCs/>
        </w:rPr>
        <w:t>e</w:t>
      </w:r>
      <w:r w:rsidR="00220992">
        <w:tab/>
      </w:r>
      <w:r w:rsidR="00450CB7" w:rsidRPr="00450CB7">
        <w:rPr>
          <w:position w:val="-10"/>
        </w:rPr>
        <w:object w:dxaOrig="1260" w:dyaOrig="320" w14:anchorId="73A3B313">
          <v:shape id="_x0000_i1478" type="#_x0000_t75" style="width:62.75pt;height:16.15pt" o:ole="">
            <v:imagedata r:id="rId918" o:title=""/>
          </v:shape>
          <o:OLEObject Type="Embed" ProgID="Equation.DSMT4" ShapeID="_x0000_i1478" DrawAspect="Content" ObjectID="_1820453986" r:id="rId919"/>
        </w:object>
      </w:r>
      <w:r w:rsidR="00450CB7">
        <w:t xml:space="preserve"> gaat door (3, -2)</w:t>
      </w:r>
    </w:p>
    <w:p w14:paraId="2B698E74" w14:textId="0598AF48" w:rsidR="00A31994" w:rsidRDefault="00A31994" w:rsidP="0007116E">
      <w:r>
        <w:tab/>
      </w:r>
      <m:oMath>
        <m:r>
          <w:rPr>
            <w:rFonts w:ascii="Cambria Math" w:hAnsi="Cambria Math"/>
          </w:rPr>
          <m:t>b=12+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∙5=20</m:t>
        </m:r>
      </m:oMath>
      <w:r w:rsidR="004A0731">
        <w:tab/>
      </w:r>
      <w:r w:rsidR="004A0731">
        <w:tab/>
      </w:r>
      <w:r w:rsidR="004A0731">
        <w:tab/>
      </w:r>
      <m:oMath>
        <m:r>
          <w:rPr>
            <w:rFonts w:ascii="Cambria Math" w:hAnsi="Cambria Math"/>
          </w:rPr>
          <m:t>3x+2y</m:t>
        </m:r>
        <m:r>
          <w:rPr>
            <w:rFonts w:ascii="Cambria Math" w:hAnsi="Cambria Math"/>
          </w:rPr>
          <m:t>=5</m:t>
        </m:r>
      </m:oMath>
    </w:p>
    <w:p w14:paraId="74057117" w14:textId="5567FDEA" w:rsidR="00336798" w:rsidRPr="00220992" w:rsidRDefault="00336798" w:rsidP="0007116E">
      <w:r>
        <w:tab/>
      </w:r>
      <m:oMath>
        <m:r>
          <w:rPr>
            <w:rFonts w:ascii="Cambria Math" w:hAnsi="Cambria Math"/>
          </w:rPr>
          <m:t>y=</m:t>
        </m:r>
        <m:r>
          <w:rPr>
            <w:rFonts w:ascii="Cambria Math" w:hAnsi="Cambria Math"/>
          </w:rPr>
          <m:t>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x+20</m:t>
        </m:r>
      </m:oMath>
    </w:p>
    <w:p w14:paraId="7DA5E595" w14:textId="77777777" w:rsidR="00CF19A8" w:rsidRDefault="00CF19A8" w:rsidP="0007116E"/>
    <w:p w14:paraId="60658B66" w14:textId="77777777" w:rsidR="0007116E" w:rsidRDefault="0007116E" w:rsidP="0007116E">
      <w:r>
        <w:rPr>
          <w:b/>
        </w:rPr>
        <w:t>T2</w:t>
      </w:r>
    </w:p>
    <w:p w14:paraId="32A1B514" w14:textId="77777777" w:rsidR="0007116E" w:rsidRDefault="0007116E" w:rsidP="0007116E">
      <w:r w:rsidRPr="00CF19A8">
        <w:rPr>
          <w:b/>
          <w:bCs/>
        </w:rPr>
        <w:t>a</w:t>
      </w:r>
      <w:r>
        <w:tab/>
      </w:r>
      <w:r w:rsidRPr="007A2AB5">
        <w:rPr>
          <w:position w:val="-10"/>
        </w:rPr>
        <w:object w:dxaOrig="1340" w:dyaOrig="320" w14:anchorId="15B52A25">
          <v:shape id="_x0000_i1481" type="#_x0000_t75" style="width:67pt;height:16.15pt" o:ole="">
            <v:imagedata r:id="rId920" o:title=""/>
          </v:shape>
          <o:OLEObject Type="Embed" ProgID="Equation.DSMT4" ShapeID="_x0000_i1481" DrawAspect="Content" ObjectID="_1820453987" r:id="rId921"/>
        </w:object>
      </w:r>
      <w:r>
        <w:tab/>
      </w:r>
      <w:r w:rsidR="004204EE">
        <w:t xml:space="preserve">    </w:t>
      </w:r>
      <w:r w:rsidRPr="00CF19A8">
        <w:rPr>
          <w:b/>
          <w:bCs/>
        </w:rPr>
        <w:t>b</w:t>
      </w:r>
      <w:r>
        <w:tab/>
      </w:r>
      <w:r w:rsidRPr="007A2AB5">
        <w:rPr>
          <w:position w:val="-12"/>
        </w:rPr>
        <w:object w:dxaOrig="1260" w:dyaOrig="360" w14:anchorId="621E997E">
          <v:shape id="_x0000_i1482" type="#_x0000_t75" style="width:62.75pt;height:18.1pt" o:ole="">
            <v:imagedata r:id="rId922" o:title=""/>
          </v:shape>
          <o:OLEObject Type="Embed" ProgID="Equation.DSMT4" ShapeID="_x0000_i1482" DrawAspect="Content" ObjectID="_1820453988" r:id="rId923"/>
        </w:object>
      </w:r>
      <w:r>
        <w:tab/>
      </w:r>
      <w:r w:rsidR="004204EE">
        <w:t xml:space="preserve">   </w:t>
      </w:r>
      <w:r w:rsidRPr="00CF19A8">
        <w:rPr>
          <w:b/>
          <w:bCs/>
        </w:rPr>
        <w:t>c</w:t>
      </w:r>
      <w:r>
        <w:tab/>
      </w:r>
      <w:r w:rsidRPr="00787E60">
        <w:rPr>
          <w:position w:val="-10"/>
        </w:rPr>
        <w:object w:dxaOrig="1260" w:dyaOrig="320" w14:anchorId="4AF35EA0">
          <v:shape id="_x0000_i1483" type="#_x0000_t75" style="width:62.75pt;height:16.15pt" o:ole="">
            <v:imagedata r:id="rId924" o:title=""/>
          </v:shape>
          <o:OLEObject Type="Embed" ProgID="Equation.DSMT4" ShapeID="_x0000_i1483" DrawAspect="Content" ObjectID="_1820453989" r:id="rId925"/>
        </w:object>
      </w:r>
      <w:r w:rsidR="004204EE">
        <w:tab/>
      </w:r>
      <w:r w:rsidR="004204EE">
        <w:tab/>
        <w:t xml:space="preserve">   </w:t>
      </w:r>
      <w:r w:rsidR="004204EE" w:rsidRPr="00CF19A8">
        <w:rPr>
          <w:b/>
          <w:bCs/>
        </w:rPr>
        <w:t>d</w:t>
      </w:r>
      <w:r w:rsidR="004204EE">
        <w:tab/>
      </w:r>
      <w:r w:rsidR="004204EE" w:rsidRPr="00787E60">
        <w:rPr>
          <w:position w:val="-12"/>
        </w:rPr>
        <w:object w:dxaOrig="1219" w:dyaOrig="360" w14:anchorId="7581F085">
          <v:shape id="_x0000_i1484" type="#_x0000_t75" style="width:62pt;height:18.1pt" o:ole="">
            <v:imagedata r:id="rId926" o:title=""/>
          </v:shape>
          <o:OLEObject Type="Embed" ProgID="Equation.DSMT4" ShapeID="_x0000_i1484" DrawAspect="Content" ObjectID="_1820453990" r:id="rId927"/>
        </w:object>
      </w:r>
    </w:p>
    <w:p w14:paraId="00AC7EC3" w14:textId="77777777" w:rsidR="0007116E" w:rsidRDefault="0007116E" w:rsidP="0007116E">
      <w:r>
        <w:tab/>
      </w:r>
      <w:r w:rsidRPr="007A2AB5">
        <w:rPr>
          <w:position w:val="-42"/>
        </w:rPr>
        <w:object w:dxaOrig="1680" w:dyaOrig="960" w14:anchorId="14F51AB3">
          <v:shape id="_x0000_i1485" type="#_x0000_t75" style="width:83.95pt;height:48.5pt" o:ole="">
            <v:imagedata r:id="rId928" o:title=""/>
          </v:shape>
          <o:OLEObject Type="Embed" ProgID="Equation.DSMT4" ShapeID="_x0000_i1485" DrawAspect="Content" ObjectID="_1820453991" r:id="rId929"/>
        </w:object>
      </w:r>
      <w:r>
        <w:tab/>
      </w:r>
      <w:r w:rsidRPr="00787E60">
        <w:rPr>
          <w:position w:val="-38"/>
        </w:rPr>
        <w:object w:dxaOrig="1880" w:dyaOrig="960" w14:anchorId="1A0E0C96">
          <v:shape id="_x0000_i1486" type="#_x0000_t75" style="width:94.7pt;height:48.5pt" o:ole="">
            <v:imagedata r:id="rId930" o:title=""/>
          </v:shape>
          <o:OLEObject Type="Embed" ProgID="Equation.DSMT4" ShapeID="_x0000_i1486" DrawAspect="Content" ObjectID="_1820453992" r:id="rId931"/>
        </w:object>
      </w:r>
      <w:r>
        <w:tab/>
      </w:r>
      <w:r w:rsidRPr="00787E60">
        <w:rPr>
          <w:position w:val="-42"/>
        </w:rPr>
        <w:object w:dxaOrig="1740" w:dyaOrig="960" w14:anchorId="28059BE1">
          <v:shape id="_x0000_i1487" type="#_x0000_t75" style="width:87pt;height:48.5pt" o:ole="">
            <v:imagedata r:id="rId932" o:title=""/>
          </v:shape>
          <o:OLEObject Type="Embed" ProgID="Equation.DSMT4" ShapeID="_x0000_i1487" DrawAspect="Content" ObjectID="_1820453993" r:id="rId933"/>
        </w:object>
      </w:r>
      <w:r w:rsidR="004204EE">
        <w:tab/>
      </w:r>
      <w:r w:rsidR="004204EE">
        <w:tab/>
      </w:r>
      <w:r w:rsidR="004204EE" w:rsidRPr="00787E60">
        <w:rPr>
          <w:position w:val="-46"/>
        </w:rPr>
        <w:object w:dxaOrig="1820" w:dyaOrig="999" w14:anchorId="7A39C1DA">
          <v:shape id="_x0000_i1488" type="#_x0000_t75" style="width:90.85pt;height:49.3pt" o:ole="">
            <v:imagedata r:id="rId934" o:title=""/>
          </v:shape>
          <o:OLEObject Type="Embed" ProgID="Equation.DSMT4" ShapeID="_x0000_i1488" DrawAspect="Content" ObjectID="_1820453994" r:id="rId935"/>
        </w:object>
      </w:r>
    </w:p>
    <w:p w14:paraId="74879EAE" w14:textId="77777777" w:rsidR="0007116E" w:rsidRDefault="0007116E" w:rsidP="0007116E"/>
    <w:p w14:paraId="11DF80FC" w14:textId="77777777" w:rsidR="0007116E" w:rsidRDefault="0007116E" w:rsidP="0007116E">
      <w:r>
        <w:rPr>
          <w:b/>
        </w:rPr>
        <w:t>T3</w:t>
      </w:r>
    </w:p>
    <w:p w14:paraId="466407A8" w14:textId="77777777" w:rsidR="0007116E" w:rsidRDefault="0007116E" w:rsidP="0007116E">
      <w:r w:rsidRPr="00437698">
        <w:rPr>
          <w:b/>
          <w:bCs/>
        </w:rPr>
        <w:t>a</w:t>
      </w:r>
      <w:r>
        <w:tab/>
      </w:r>
      <w:r w:rsidRPr="00787E60">
        <w:rPr>
          <w:position w:val="-10"/>
        </w:rPr>
        <w:object w:dxaOrig="1359" w:dyaOrig="320" w14:anchorId="14CED477">
          <v:shape id="_x0000_i1489" type="#_x0000_t75" style="width:68.15pt;height:16.15pt" o:ole="">
            <v:imagedata r:id="rId936" o:title=""/>
          </v:shape>
          <o:OLEObject Type="Embed" ProgID="Equation.DSMT4" ShapeID="_x0000_i1489" DrawAspect="Content" ObjectID="_1820453995" r:id="rId937"/>
        </w:object>
      </w:r>
    </w:p>
    <w:p w14:paraId="743AC24F" w14:textId="78E1139B" w:rsidR="0007116E" w:rsidRDefault="0007116E" w:rsidP="0007116E">
      <w:r>
        <w:tab/>
      </w:r>
      <w:r w:rsidRPr="00787E60">
        <w:rPr>
          <w:position w:val="-26"/>
        </w:rPr>
        <w:object w:dxaOrig="1500" w:dyaOrig="639" w14:anchorId="5DB98DE7">
          <v:shape id="_x0000_i1490" type="#_x0000_t75" style="width:75.1pt;height:31.2pt" o:ole="">
            <v:imagedata r:id="rId938" o:title=""/>
          </v:shape>
          <o:OLEObject Type="Embed" ProgID="Equation.DSMT4" ShapeID="_x0000_i1490" DrawAspect="Content" ObjectID="_1820453996" r:id="rId939"/>
        </w:object>
      </w:r>
      <w:r w:rsidR="0046622C">
        <w:tab/>
      </w:r>
      <w:r>
        <w:t>Het stelsel is strijdig.</w:t>
      </w:r>
    </w:p>
    <w:p w14:paraId="0D3D4BBC" w14:textId="77777777" w:rsidR="0007116E" w:rsidRDefault="0007116E" w:rsidP="0007116E">
      <w:r w:rsidRPr="00437698">
        <w:rPr>
          <w:b/>
          <w:bCs/>
        </w:rPr>
        <w:t>b</w:t>
      </w:r>
      <w:r>
        <w:tab/>
        <w:t>De lijnen zijn evenwijdig.</w:t>
      </w:r>
    </w:p>
    <w:p w14:paraId="038F28AB" w14:textId="77777777" w:rsidR="0007116E" w:rsidRDefault="0007116E" w:rsidP="0007116E"/>
    <w:p w14:paraId="2617D288" w14:textId="77777777" w:rsidR="0007116E" w:rsidRDefault="0007116E" w:rsidP="0007116E">
      <w:r>
        <w:rPr>
          <w:b/>
        </w:rPr>
        <w:t>T4</w:t>
      </w:r>
      <w:r>
        <w:tab/>
      </w:r>
      <w:r w:rsidRPr="00787E60">
        <w:rPr>
          <w:i/>
        </w:rPr>
        <w:t>l</w:t>
      </w:r>
      <w:r>
        <w:t xml:space="preserve">: </w:t>
      </w:r>
      <w:r w:rsidRPr="00787E60">
        <w:rPr>
          <w:position w:val="-10"/>
        </w:rPr>
        <w:object w:dxaOrig="760" w:dyaOrig="320" w14:anchorId="3285CB5C">
          <v:shape id="_x0000_i1491" type="#_x0000_t75" style="width:38.1pt;height:16.15pt" o:ole="">
            <v:imagedata r:id="rId940" o:title=""/>
          </v:shape>
          <o:OLEObject Type="Embed" ProgID="Equation.DSMT4" ShapeID="_x0000_i1491" DrawAspect="Content" ObjectID="_1820453997" r:id="rId941"/>
        </w:object>
      </w:r>
      <w:r>
        <w:tab/>
      </w:r>
      <w:r w:rsidRPr="00787E60">
        <w:rPr>
          <w:i/>
        </w:rPr>
        <w:t>m</w:t>
      </w:r>
      <w:r>
        <w:t xml:space="preserve">: </w:t>
      </w:r>
      <w:r w:rsidRPr="00787E60">
        <w:rPr>
          <w:position w:val="-12"/>
        </w:rPr>
        <w:object w:dxaOrig="1440" w:dyaOrig="360" w14:anchorId="51D7463D">
          <v:shape id="_x0000_i1492" type="#_x0000_t75" style="width:1in;height:18.1pt" o:ole="">
            <v:imagedata r:id="rId942" o:title=""/>
          </v:shape>
          <o:OLEObject Type="Embed" ProgID="Equation.DSMT4" ShapeID="_x0000_i1492" DrawAspect="Content" ObjectID="_1820453998" r:id="rId943"/>
        </w:object>
      </w:r>
    </w:p>
    <w:p w14:paraId="7AF47DE6" w14:textId="77777777" w:rsidR="0007116E" w:rsidRPr="00787E60" w:rsidRDefault="0007116E" w:rsidP="0007116E">
      <w:r>
        <w:tab/>
      </w:r>
      <w:r w:rsidRPr="00F44B57">
        <w:rPr>
          <w:position w:val="-10"/>
        </w:rPr>
        <w:object w:dxaOrig="2079" w:dyaOrig="360" w14:anchorId="4AAE6661">
          <v:shape id="_x0000_i1493" type="#_x0000_t75" style="width:103.2pt;height:18.1pt" o:ole="">
            <v:imagedata r:id="rId944" o:title=""/>
          </v:shape>
          <o:OLEObject Type="Embed" ProgID="Equation.DSMT4" ShapeID="_x0000_i1493" DrawAspect="Content" ObjectID="_1820453999" r:id="rId945"/>
        </w:object>
      </w:r>
      <w:r>
        <w:tab/>
      </w:r>
      <w:r>
        <w:tab/>
      </w:r>
      <w:r w:rsidRPr="00F44B57">
        <w:rPr>
          <w:position w:val="-12"/>
        </w:rPr>
        <w:object w:dxaOrig="2380" w:dyaOrig="380" w14:anchorId="1F9A7760">
          <v:shape id="_x0000_i1494" type="#_x0000_t75" style="width:118.6pt;height:18.85pt" o:ole="">
            <v:imagedata r:id="rId946" o:title=""/>
          </v:shape>
          <o:OLEObject Type="Embed" ProgID="Equation.DSMT4" ShapeID="_x0000_i1494" DrawAspect="Content" ObjectID="_1820454000" r:id="rId947"/>
        </w:object>
      </w:r>
      <w:r>
        <w:tab/>
      </w:r>
      <w:r w:rsidRPr="00F44B57">
        <w:rPr>
          <w:position w:val="-6"/>
        </w:rPr>
        <w:object w:dxaOrig="2920" w:dyaOrig="320" w14:anchorId="03E25314">
          <v:shape id="_x0000_i1495" type="#_x0000_t75" style="width:145.55pt;height:16.15pt" o:ole="">
            <v:imagedata r:id="rId948" o:title=""/>
          </v:shape>
          <o:OLEObject Type="Embed" ProgID="Equation.DSMT4" ShapeID="_x0000_i1495" DrawAspect="Content" ObjectID="_1820454001" r:id="rId949"/>
        </w:object>
      </w:r>
    </w:p>
    <w:p w14:paraId="108EE03C" w14:textId="77777777" w:rsidR="0007116E" w:rsidRPr="00787E60" w:rsidRDefault="0007116E" w:rsidP="0007116E"/>
    <w:p w14:paraId="543D250E" w14:textId="77777777" w:rsidR="0007116E" w:rsidRDefault="0007116E" w:rsidP="0007116E">
      <w:r>
        <w:rPr>
          <w:b/>
        </w:rPr>
        <w:t>T5</w:t>
      </w:r>
    </w:p>
    <w:p w14:paraId="48C359F6" w14:textId="77777777" w:rsidR="0007116E" w:rsidRDefault="0007116E" w:rsidP="0007116E">
      <w:r w:rsidRPr="009B5C44">
        <w:rPr>
          <w:b/>
          <w:bCs/>
        </w:rPr>
        <w:t>a</w:t>
      </w:r>
      <w:r>
        <w:tab/>
      </w:r>
      <w:r w:rsidR="009B5C44" w:rsidRPr="00F44B57">
        <w:rPr>
          <w:position w:val="-10"/>
        </w:rPr>
        <w:object w:dxaOrig="1620" w:dyaOrig="320" w14:anchorId="1C99D865">
          <v:shape id="_x0000_i1496" type="#_x0000_t75" style="width:81.65pt;height:16.15pt" o:ole="">
            <v:imagedata r:id="rId950" o:title=""/>
          </v:shape>
          <o:OLEObject Type="Embed" ProgID="Equation.DSMT4" ShapeID="_x0000_i1496" DrawAspect="Content" ObjectID="_1820454002" r:id="rId951"/>
        </w:object>
      </w:r>
      <w:r>
        <w:tab/>
      </w:r>
      <w:r>
        <w:tab/>
      </w:r>
      <w:r w:rsidRPr="00F44B57">
        <w:rPr>
          <w:position w:val="-12"/>
        </w:rPr>
        <w:object w:dxaOrig="1420" w:dyaOrig="360" w14:anchorId="550F6206">
          <v:shape id="_x0000_i1497" type="#_x0000_t75" style="width:70.85pt;height:18.1pt" o:ole="">
            <v:imagedata r:id="rId952" o:title=""/>
          </v:shape>
          <o:OLEObject Type="Embed" ProgID="Equation.DSMT4" ShapeID="_x0000_i1497" DrawAspect="Content" ObjectID="_1820454003" r:id="rId953"/>
        </w:object>
      </w:r>
      <w:r>
        <w:t xml:space="preserve"> gaat door </w:t>
      </w:r>
      <w:r w:rsidRPr="00813C76">
        <w:rPr>
          <w:i/>
          <w:iCs/>
        </w:rPr>
        <w:t>P</w:t>
      </w:r>
      <w:r>
        <w:t>(1, 2)</w:t>
      </w:r>
    </w:p>
    <w:p w14:paraId="095EFDF9" w14:textId="77777777" w:rsidR="0007116E" w:rsidRDefault="0007116E" w:rsidP="0007116E">
      <w:r>
        <w:tab/>
      </w:r>
      <w:r w:rsidR="009B5C44" w:rsidRPr="00F44B57">
        <w:rPr>
          <w:position w:val="-26"/>
        </w:rPr>
        <w:object w:dxaOrig="1620" w:dyaOrig="639" w14:anchorId="4A305705">
          <v:shape id="_x0000_i1498" type="#_x0000_t75" style="width:81.65pt;height:31.2pt" o:ole="">
            <v:imagedata r:id="rId954" o:title=""/>
          </v:shape>
          <o:OLEObject Type="Embed" ProgID="Equation.DSMT4" ShapeID="_x0000_i1498" DrawAspect="Content" ObjectID="_1820454004" r:id="rId955"/>
        </w:object>
      </w:r>
      <w:r>
        <w:tab/>
      </w:r>
      <w:r>
        <w:tab/>
      </w:r>
      <w:r w:rsidRPr="00F44B57">
        <w:rPr>
          <w:position w:val="-28"/>
        </w:rPr>
        <w:object w:dxaOrig="1840" w:dyaOrig="680" w14:anchorId="3B8748A9">
          <v:shape id="_x0000_i1499" type="#_x0000_t75" style="width:92pt;height:34.25pt" o:ole="">
            <v:imagedata r:id="rId956" o:title=""/>
          </v:shape>
          <o:OLEObject Type="Embed" ProgID="Equation.DSMT4" ShapeID="_x0000_i1499" DrawAspect="Content" ObjectID="_1820454005" r:id="rId957"/>
        </w:object>
      </w:r>
    </w:p>
    <w:p w14:paraId="1C41F780" w14:textId="77777777" w:rsidR="0007116E" w:rsidRDefault="0007116E" w:rsidP="0007116E">
      <w:r w:rsidRPr="009B5C44">
        <w:rPr>
          <w:b/>
          <w:bCs/>
        </w:rPr>
        <w:t>b</w:t>
      </w:r>
      <w:r>
        <w:tab/>
      </w:r>
      <w:r w:rsidR="009B5C44" w:rsidRPr="000D1109">
        <w:rPr>
          <w:position w:val="-12"/>
        </w:rPr>
        <w:object w:dxaOrig="2340" w:dyaOrig="360" w14:anchorId="4FFB602C">
          <v:shape id="_x0000_i1500" type="#_x0000_t75" style="width:117.05pt;height:18.1pt" o:ole="">
            <v:imagedata r:id="rId958" o:title=""/>
          </v:shape>
          <o:OLEObject Type="Embed" ProgID="Equation.DSMT4" ShapeID="_x0000_i1500" DrawAspect="Content" ObjectID="_1820454006" r:id="rId959"/>
        </w:object>
      </w:r>
    </w:p>
    <w:p w14:paraId="29C0AC43" w14:textId="77777777" w:rsidR="0007116E" w:rsidRDefault="0007116E" w:rsidP="0007116E">
      <w:r>
        <w:tab/>
      </w:r>
      <w:r w:rsidR="00813C76" w:rsidRPr="00472AE4">
        <w:rPr>
          <w:position w:val="-26"/>
        </w:rPr>
        <w:object w:dxaOrig="1939" w:dyaOrig="639" w14:anchorId="79A55D95">
          <v:shape id="_x0000_i1501" type="#_x0000_t75" style="width:97.4pt;height:31.2pt" o:ole="">
            <v:imagedata r:id="rId960" o:title=""/>
          </v:shape>
          <o:OLEObject Type="Embed" ProgID="Equation.DSMT4" ShapeID="_x0000_i1501" DrawAspect="Content" ObjectID="_1820454007" r:id="rId961"/>
        </w:object>
      </w:r>
    </w:p>
    <w:p w14:paraId="5F9D5A1C" w14:textId="77777777" w:rsidR="0007116E" w:rsidRDefault="0007116E" w:rsidP="0007116E"/>
    <w:p w14:paraId="3296C0DC" w14:textId="77777777" w:rsidR="0007116E" w:rsidRDefault="0007116E" w:rsidP="0007116E">
      <w:r>
        <w:rPr>
          <w:b/>
        </w:rPr>
        <w:t>T6</w:t>
      </w:r>
    </w:p>
    <w:p w14:paraId="5C7185D9" w14:textId="77777777" w:rsidR="0007116E" w:rsidRDefault="0007116E" w:rsidP="0007116E">
      <w:r w:rsidRPr="00813C76">
        <w:rPr>
          <w:b/>
          <w:bCs/>
        </w:rPr>
        <w:t>a</w:t>
      </w:r>
      <w:r>
        <w:tab/>
      </w:r>
      <w:r w:rsidRPr="00CD6858">
        <w:rPr>
          <w:position w:val="-12"/>
        </w:rPr>
        <w:object w:dxaOrig="1380" w:dyaOrig="360" w14:anchorId="58042905">
          <v:shape id="_x0000_i1502" type="#_x0000_t75" style="width:68.9pt;height:18.1pt" o:ole="">
            <v:imagedata r:id="rId962" o:title=""/>
          </v:shape>
          <o:OLEObject Type="Embed" ProgID="Equation.DSMT4" ShapeID="_x0000_i1502" DrawAspect="Content" ObjectID="_1820454008" r:id="rId963"/>
        </w:object>
      </w:r>
      <w:r>
        <w:tab/>
      </w:r>
      <w:r>
        <w:tab/>
      </w:r>
      <w:r>
        <w:tab/>
        <w:t xml:space="preserve">de loodlijn door </w:t>
      </w:r>
      <w:r w:rsidRPr="00CD6858">
        <w:rPr>
          <w:i/>
        </w:rPr>
        <w:t>P</w:t>
      </w:r>
      <w:r>
        <w:t xml:space="preserve">: </w:t>
      </w:r>
      <w:r w:rsidRPr="00CD6858">
        <w:rPr>
          <w:position w:val="-12"/>
        </w:rPr>
        <w:object w:dxaOrig="1340" w:dyaOrig="360" w14:anchorId="32A68374">
          <v:shape id="_x0000_i1503" type="#_x0000_t75" style="width:67pt;height:18.1pt" o:ole="">
            <v:imagedata r:id="rId964" o:title=""/>
          </v:shape>
          <o:OLEObject Type="Embed" ProgID="Equation.DSMT4" ShapeID="_x0000_i1503" DrawAspect="Content" ObjectID="_1820454009" r:id="rId965"/>
        </w:object>
      </w:r>
    </w:p>
    <w:p w14:paraId="2D59DDD7" w14:textId="101F5ECA" w:rsidR="00BB22DB" w:rsidRDefault="0007116E" w:rsidP="0007116E">
      <w:r>
        <w:tab/>
      </w:r>
      <m:oMath>
        <m:r>
          <w:rPr>
            <w:rFonts w:ascii="Cambria Math" w:hAnsi="Cambria Math"/>
          </w:rPr>
          <m:t>3y=</m:t>
        </m:r>
        <m:r>
          <w:rPr>
            <w:rFonts w:ascii="Cambria Math" w:hAnsi="Cambria Math"/>
          </w:rPr>
          <m:t>-2x+8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22212A">
        <w:tab/>
      </w:r>
      <w:r w:rsidR="0022212A">
        <w:tab/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x+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1E478260" w14:textId="06B0DBB5" w:rsidR="00403D0F" w:rsidRDefault="00403D0F" w:rsidP="0007116E">
      <w:r>
        <w:tab/>
      </w:r>
      <m:oMath>
        <m:r>
          <w:rPr>
            <w:rFonts w:ascii="Cambria Math" w:hAnsi="Cambria Math"/>
          </w:rPr>
          <m:t>y=</m:t>
        </m:r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x+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 w:rsidR="00BE55F5">
        <w:tab/>
      </w:r>
      <w:r w:rsidR="00BE55F5">
        <w:tab/>
      </w:r>
      <m:oMath>
        <m:r>
          <w:rPr>
            <w:rFonts w:ascii="Cambria Math" w:hAnsi="Cambria Math"/>
          </w:rPr>
          <m:t>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x=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555E315D" w14:textId="41045EF2" w:rsidR="008C4E0B" w:rsidRDefault="0007116E" w:rsidP="0007116E"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x=2</m:t>
        </m:r>
      </m:oMath>
      <w:r w:rsidR="00A91362">
        <w:t xml:space="preserve"> en </w:t>
      </w:r>
      <m:oMath>
        <m:r>
          <w:rPr>
            <w:rFonts w:ascii="Cambria Math" w:hAnsi="Cambria Math"/>
          </w:rPr>
          <m:t>y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ab/>
      </w:r>
      <w:r>
        <w:tab/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, l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≈1,8</m:t>
        </m:r>
      </m:oMath>
    </w:p>
    <w:p w14:paraId="0EAC003B" w14:textId="15B01525" w:rsidR="0007116E" w:rsidRDefault="0007116E" w:rsidP="0007116E">
      <w:r w:rsidRPr="008C4E0B">
        <w:rPr>
          <w:b/>
          <w:bCs/>
        </w:rPr>
        <w:t>b</w:t>
      </w:r>
      <w:r>
        <w:tab/>
      </w:r>
      <w:r w:rsidRPr="00CD6858">
        <w:rPr>
          <w:position w:val="-14"/>
        </w:rPr>
        <w:object w:dxaOrig="960" w:dyaOrig="380" w14:anchorId="5E43509F">
          <v:shape id="_x0000_i1508" type="#_x0000_t75" style="width:48.5pt;height:18.85pt" o:ole="">
            <v:imagedata r:id="rId966" o:title=""/>
          </v:shape>
          <o:OLEObject Type="Embed" ProgID="Equation.DSMT4" ShapeID="_x0000_i1508" DrawAspect="Content" ObjectID="_1820454010" r:id="rId967"/>
        </w:object>
      </w:r>
      <w:r w:rsidR="00E67453">
        <w:tab/>
      </w:r>
      <w:r w:rsidR="00E67453">
        <w:tab/>
      </w:r>
      <m:oMath>
        <m:r>
          <w:rPr>
            <w:rFonts w:ascii="Cambria Math" w:hAnsi="Cambria Math"/>
          </w:rPr>
          <m:t>y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x+b</m:t>
        </m:r>
      </m:oMath>
      <w:r w:rsidR="00C76A91">
        <w:t xml:space="preserve"> </w:t>
      </w:r>
      <w:r>
        <w:tab/>
        <w:t xml:space="preserve">gaat door </w:t>
      </w:r>
      <w:r w:rsidRPr="00CD6858">
        <w:rPr>
          <w:position w:val="-12"/>
        </w:rPr>
        <w:object w:dxaOrig="920" w:dyaOrig="360" w14:anchorId="50E00E28">
          <v:shape id="_x0000_i1510" type="#_x0000_t75" style="width:46.2pt;height:18.1pt" o:ole="">
            <v:imagedata r:id="rId968" o:title=""/>
          </v:shape>
          <o:OLEObject Type="Embed" ProgID="Equation.DSMT4" ShapeID="_x0000_i1510" DrawAspect="Content" ObjectID="_1820454011" r:id="rId969"/>
        </w:object>
      </w:r>
    </w:p>
    <w:p w14:paraId="1817E948" w14:textId="36188C35" w:rsidR="00C76A91" w:rsidRDefault="00E67453" w:rsidP="0007116E">
      <w:r>
        <w:tab/>
      </w:r>
      <w:r>
        <w:tab/>
      </w:r>
      <w:r>
        <w:tab/>
      </w:r>
      <w:r w:rsidR="00C76A91">
        <w:tab/>
      </w:r>
      <m:oMath>
        <m:r>
          <w:rPr>
            <w:rFonts w:ascii="Cambria Math" w:hAnsi="Cambria Math"/>
          </w:rPr>
          <m:t>b=</m:t>
        </m:r>
        <m:r>
          <w:rPr>
            <w:rFonts w:ascii="Cambria Math" w:hAnsi="Cambria Math"/>
          </w:rPr>
          <m:t>-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∙5=-10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575EEBCA" w14:textId="4F203DBA" w:rsidR="00EA4BB9" w:rsidRDefault="00E67453" w:rsidP="0007116E">
      <w:r>
        <w:tab/>
      </w:r>
      <w:r>
        <w:tab/>
      </w:r>
      <w:r>
        <w:tab/>
      </w:r>
      <w:r w:rsidR="00EA4BB9">
        <w:tab/>
      </w:r>
      <m:oMath>
        <m:r>
          <w:rPr>
            <w:rFonts w:ascii="Cambria Math" w:hAnsi="Cambria Math"/>
          </w:rPr>
          <m:t>y=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x-10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25C45BBB" w14:textId="23B8BF70" w:rsidR="008C4E0B" w:rsidRDefault="008C4E0B" w:rsidP="008C4E0B">
      <w:r>
        <w:rPr>
          <w:b/>
        </w:rPr>
        <w:lastRenderedPageBreak/>
        <w:t>T7</w:t>
      </w:r>
    </w:p>
    <w:p w14:paraId="78FFE8C6" w14:textId="77EF83CB" w:rsidR="008C4E0B" w:rsidRDefault="008C4E0B" w:rsidP="008C4E0B">
      <w:r w:rsidRPr="008C4E0B">
        <w:rPr>
          <w:b/>
          <w:bCs/>
        </w:rPr>
        <w:t>a</w:t>
      </w:r>
      <w:r>
        <w:tab/>
      </w:r>
      <m:oMath>
        <m:r>
          <w:rPr>
            <w:rFonts w:ascii="Cambria Math" w:hAnsi="Cambria Math"/>
          </w:rPr>
          <m:t>PQ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4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</w:p>
    <w:p w14:paraId="0C91FDF3" w14:textId="77777777" w:rsidR="008C4E0B" w:rsidRPr="008C4E0B" w:rsidRDefault="008C4E0B" w:rsidP="008C4E0B">
      <w:r w:rsidRPr="008C4E0B">
        <w:rPr>
          <w:b/>
          <w:bCs/>
        </w:rPr>
        <w:t>b</w:t>
      </w:r>
      <w:r>
        <w:tab/>
      </w:r>
      <w:r w:rsidRPr="00DF5CDB">
        <w:rPr>
          <w:position w:val="-14"/>
        </w:rPr>
        <w:object w:dxaOrig="1480" w:dyaOrig="380" w14:anchorId="0E23390C">
          <v:shape id="_x0000_i1513" type="#_x0000_t75" style="width:74.7pt;height:18.85pt" o:ole="">
            <v:imagedata r:id="rId970" o:title=""/>
          </v:shape>
          <o:OLEObject Type="Embed" ProgID="Equation.DSMT4" ShapeID="_x0000_i1513" DrawAspect="Content" ObjectID="_1820454012" r:id="rId971"/>
        </w:object>
      </w:r>
      <w:r w:rsidR="00A4018E">
        <w:tab/>
      </w:r>
      <w:r w:rsidR="00A4018E">
        <w:tab/>
      </w:r>
      <w:r>
        <w:tab/>
      </w:r>
      <w:r w:rsidRPr="008C4E0B">
        <w:rPr>
          <w:b/>
          <w:bCs/>
        </w:rPr>
        <w:t>c</w:t>
      </w:r>
      <w:r>
        <w:tab/>
      </w:r>
      <w:r w:rsidRPr="00DF5CDB">
        <w:rPr>
          <w:position w:val="-12"/>
        </w:rPr>
        <w:object w:dxaOrig="780" w:dyaOrig="360" w14:anchorId="78502E17">
          <v:shape id="_x0000_i1514" type="#_x0000_t75" style="width:39.25pt;height:18.1pt" o:ole="">
            <v:imagedata r:id="rId972" o:title=""/>
          </v:shape>
          <o:OLEObject Type="Embed" ProgID="Equation.DSMT4" ShapeID="_x0000_i1514" DrawAspect="Content" ObjectID="_1820454013" r:id="rId973"/>
        </w:object>
      </w:r>
    </w:p>
    <w:p w14:paraId="57C81D3B" w14:textId="77777777" w:rsidR="008C4E0B" w:rsidRDefault="008C4E0B" w:rsidP="008C4E0B">
      <w:r>
        <w:tab/>
      </w:r>
      <w:r w:rsidRPr="00DF5CDB">
        <w:rPr>
          <w:position w:val="-42"/>
        </w:rPr>
        <w:object w:dxaOrig="1579" w:dyaOrig="960" w14:anchorId="3705130E">
          <v:shape id="_x0000_i1515" type="#_x0000_t75" style="width:78.95pt;height:48.5pt" o:ole="">
            <v:imagedata r:id="rId974" o:title=""/>
          </v:shape>
          <o:OLEObject Type="Embed" ProgID="Equation.DSMT4" ShapeID="_x0000_i1515" DrawAspect="Content" ObjectID="_1820454014" r:id="rId975"/>
        </w:object>
      </w:r>
      <w:r>
        <w:tab/>
      </w:r>
      <w:r w:rsidR="00A4018E">
        <w:tab/>
      </w:r>
      <w:r w:rsidR="00A4018E">
        <w:tab/>
      </w:r>
      <w:r>
        <w:tab/>
      </w:r>
      <w:r w:rsidRPr="00B038A9">
        <w:rPr>
          <w:position w:val="-46"/>
        </w:rPr>
        <w:object w:dxaOrig="1920" w:dyaOrig="1040" w14:anchorId="58B8CCBD">
          <v:shape id="_x0000_i1516" type="#_x0000_t75" style="width:95.5pt;height:52pt" o:ole="">
            <v:imagedata r:id="rId976" o:title=""/>
          </v:shape>
          <o:OLEObject Type="Embed" ProgID="Equation.DSMT4" ShapeID="_x0000_i1516" DrawAspect="Content" ObjectID="_1820454015" r:id="rId977"/>
        </w:object>
      </w:r>
    </w:p>
    <w:p w14:paraId="331644FD" w14:textId="77777777" w:rsidR="008C4E0B" w:rsidRDefault="008C4E0B" w:rsidP="008C4E0B">
      <w:r>
        <w:tab/>
      </w:r>
      <w:r>
        <w:tab/>
      </w:r>
      <w:r>
        <w:tab/>
      </w:r>
      <w:r>
        <w:tab/>
      </w:r>
      <w:r w:rsidR="00A4018E">
        <w:tab/>
      </w:r>
      <w:r w:rsidR="00A4018E">
        <w:tab/>
      </w:r>
      <w:r>
        <w:tab/>
      </w:r>
      <w:r w:rsidRPr="00B038A9">
        <w:rPr>
          <w:position w:val="-14"/>
        </w:rPr>
        <w:object w:dxaOrig="2980" w:dyaOrig="460" w14:anchorId="44934188">
          <v:shape id="_x0000_i1517" type="#_x0000_t75" style="width:149pt;height:22.7pt" o:ole="">
            <v:imagedata r:id="rId978" o:title=""/>
          </v:shape>
          <o:OLEObject Type="Embed" ProgID="Equation.DSMT4" ShapeID="_x0000_i1517" DrawAspect="Content" ObjectID="_1820454016" r:id="rId979"/>
        </w:object>
      </w:r>
    </w:p>
    <w:p w14:paraId="78616E9B" w14:textId="03A43B71" w:rsidR="008C4E0B" w:rsidRDefault="00A4018E" w:rsidP="0007116E">
      <w:r>
        <w:rPr>
          <w:b/>
          <w:bCs/>
        </w:rPr>
        <w:t>d</w:t>
      </w:r>
      <w:r>
        <w:tab/>
      </w:r>
      <m:oMath>
        <m:r>
          <w:rPr>
            <w:rFonts w:ascii="Cambria Math" w:hAnsi="Cambria Math"/>
          </w:rPr>
          <m:t xml:space="preserve">L(p, </m:t>
        </m:r>
        <m:r>
          <w:rPr>
            <w:rFonts w:ascii="Cambria Math" w:hAnsi="Cambria Math"/>
          </w:rPr>
          <m:t>-2p+7)</m:t>
        </m:r>
      </m:oMath>
    </w:p>
    <w:p w14:paraId="25BFF598" w14:textId="08362B49" w:rsidR="00402D18" w:rsidRDefault="00402D18" w:rsidP="0007116E">
      <w:r>
        <w:tab/>
      </w:r>
      <m:oMath>
        <m:r>
          <w:rPr>
            <w:rFonts w:ascii="Cambria Math" w:hAnsi="Cambria Math"/>
          </w:rPr>
          <m:t>LR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p+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p+8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10</m:t>
        </m:r>
      </m:oMath>
      <w:r w:rsidR="00707057">
        <w:tab/>
      </w:r>
      <w:r w:rsidR="00E553C3">
        <w:tab/>
      </w:r>
      <m:oMath>
        <m:r>
          <w:rPr>
            <w:rFonts w:ascii="Cambria Math" w:hAnsi="Cambria Math"/>
          </w:rPr>
          <m:t>(5p+5)(p-7)=0</m:t>
        </m:r>
      </m:oMath>
    </w:p>
    <w:p w14:paraId="0AA76F68" w14:textId="58A81FA3" w:rsidR="002D7BE2" w:rsidRDefault="002D7BE2" w:rsidP="0007116E"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p+1+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2p+64=10</m:t>
        </m:r>
      </m:oMath>
      <w:r w:rsidR="00E553C3">
        <w:tab/>
      </w:r>
      <w:r w:rsidR="00707057">
        <w:tab/>
      </w:r>
      <m:oMath>
        <m:r>
          <w:rPr>
            <w:rFonts w:ascii="Cambria Math" w:hAnsi="Cambria Math"/>
          </w:rPr>
          <m:t>p=-1∨p=7</m:t>
        </m:r>
      </m:oMath>
    </w:p>
    <w:p w14:paraId="05E64114" w14:textId="59432FF8" w:rsidR="002D7BE2" w:rsidRDefault="002D7BE2" w:rsidP="0007116E">
      <w:r>
        <w:tab/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0p-35=0</m:t>
        </m:r>
      </m:oMath>
      <w:r w:rsidR="00707057">
        <w:tab/>
      </w:r>
      <w:r w:rsidR="00707057">
        <w:tab/>
      </w:r>
      <w:r w:rsidR="00707057">
        <w:tab/>
      </w:r>
      <w:r w:rsidR="00707057">
        <w:tab/>
      </w:r>
      <w:r w:rsidR="00707057"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(-1, 9)</m:t>
        </m:r>
      </m:oMath>
      <w:r w:rsidR="00707057">
        <w:t xml:space="preserve"> e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7</m:t>
        </m:r>
        <m: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-7</m:t>
        </m:r>
        <m:r>
          <w:rPr>
            <w:rFonts w:ascii="Cambria Math" w:hAnsi="Cambria Math"/>
          </w:rPr>
          <m:t>)</m:t>
        </m:r>
      </m:oMath>
    </w:p>
    <w:p w14:paraId="5A75DBF6" w14:textId="77777777" w:rsidR="00A4018E" w:rsidRDefault="00A4018E" w:rsidP="0007116E"/>
    <w:p w14:paraId="7684599C" w14:textId="77777777" w:rsidR="0007116E" w:rsidRDefault="0007116E" w:rsidP="0007116E">
      <w:r>
        <w:rPr>
          <w:b/>
        </w:rPr>
        <w:t>T</w:t>
      </w:r>
      <w:r w:rsidR="00830D04">
        <w:rPr>
          <w:b/>
        </w:rPr>
        <w:t>8</w:t>
      </w:r>
      <w:r>
        <w:tab/>
      </w:r>
    </w:p>
    <w:p w14:paraId="4E6EAF6E" w14:textId="77777777" w:rsidR="0007116E" w:rsidRDefault="0007116E" w:rsidP="0007116E">
      <w:r w:rsidRPr="00830D04">
        <w:rPr>
          <w:b/>
          <w:bCs/>
        </w:rPr>
        <w:t>a</w:t>
      </w:r>
      <w:r>
        <w:tab/>
      </w:r>
      <w:r w:rsidRPr="00B038A9">
        <w:rPr>
          <w:position w:val="-10"/>
        </w:rPr>
        <w:object w:dxaOrig="1359" w:dyaOrig="320" w14:anchorId="464FC1F5">
          <v:shape id="_x0000_i1521" type="#_x0000_t75" style="width:68.15pt;height:16.15pt" o:ole="">
            <v:imagedata r:id="rId980" o:title=""/>
          </v:shape>
          <o:OLEObject Type="Embed" ProgID="Equation.DSMT4" ShapeID="_x0000_i1521" DrawAspect="Content" ObjectID="_1820454017" r:id="rId981"/>
        </w:object>
      </w:r>
      <w:r>
        <w:tab/>
      </w:r>
      <w:r>
        <w:tab/>
      </w:r>
      <w:r>
        <w:tab/>
      </w:r>
      <w:r w:rsidRPr="00830D04">
        <w:rPr>
          <w:b/>
          <w:bCs/>
        </w:rPr>
        <w:t>b</w:t>
      </w:r>
      <w:r>
        <w:tab/>
      </w:r>
      <w:r w:rsidRPr="00B06454">
        <w:rPr>
          <w:position w:val="-10"/>
        </w:rPr>
        <w:object w:dxaOrig="1380" w:dyaOrig="320" w14:anchorId="7CD0A513">
          <v:shape id="_x0000_i1522" type="#_x0000_t75" style="width:68.9pt;height:16.15pt" o:ole="">
            <v:imagedata r:id="rId982" o:title=""/>
          </v:shape>
          <o:OLEObject Type="Embed" ProgID="Equation.DSMT4" ShapeID="_x0000_i1522" DrawAspect="Content" ObjectID="_1820454018" r:id="rId983"/>
        </w:object>
      </w:r>
      <w:r>
        <w:tab/>
      </w:r>
      <w:r>
        <w:tab/>
      </w:r>
      <w:r w:rsidRPr="00B06454">
        <w:rPr>
          <w:position w:val="-10"/>
        </w:rPr>
        <w:object w:dxaOrig="1100" w:dyaOrig="320" w14:anchorId="6B59B845">
          <v:shape id="_x0000_i1523" type="#_x0000_t75" style="width:54.3pt;height:16.15pt" o:ole="">
            <v:imagedata r:id="rId984" o:title=""/>
          </v:shape>
          <o:OLEObject Type="Embed" ProgID="Equation.DSMT4" ShapeID="_x0000_i1523" DrawAspect="Content" ObjectID="_1820454019" r:id="rId985"/>
        </w:object>
      </w:r>
    </w:p>
    <w:p w14:paraId="074CEF3F" w14:textId="77777777" w:rsidR="0007116E" w:rsidRDefault="0007116E" w:rsidP="0007116E">
      <w:r>
        <w:tab/>
      </w:r>
      <w:r w:rsidR="00830D04" w:rsidRPr="00B06454">
        <w:rPr>
          <w:position w:val="-26"/>
        </w:rPr>
        <w:object w:dxaOrig="1620" w:dyaOrig="639" w14:anchorId="6BFF1E55">
          <v:shape id="_x0000_i1524" type="#_x0000_t75" style="width:81.65pt;height:31.2pt" o:ole="">
            <v:imagedata r:id="rId986" o:title=""/>
          </v:shape>
          <o:OLEObject Type="Embed" ProgID="Equation.DSMT4" ShapeID="_x0000_i1524" DrawAspect="Content" ObjectID="_1820454020" r:id="rId987"/>
        </w:object>
      </w:r>
      <w:r>
        <w:tab/>
      </w:r>
      <w:r>
        <w:tab/>
      </w:r>
      <w:r>
        <w:tab/>
      </w:r>
      <w:r w:rsidRPr="00B06454">
        <w:rPr>
          <w:position w:val="-26"/>
        </w:rPr>
        <w:object w:dxaOrig="1240" w:dyaOrig="639" w14:anchorId="353B990B">
          <v:shape id="_x0000_i1525" type="#_x0000_t75" style="width:62.75pt;height:31.2pt" o:ole="">
            <v:imagedata r:id="rId988" o:title=""/>
          </v:shape>
          <o:OLEObject Type="Embed" ProgID="Equation.DSMT4" ShapeID="_x0000_i1525" DrawAspect="Content" ObjectID="_1820454021" r:id="rId989"/>
        </w:object>
      </w:r>
      <w:r>
        <w:tab/>
      </w:r>
      <w:r>
        <w:tab/>
      </w:r>
      <w:r w:rsidRPr="00B06454">
        <w:rPr>
          <w:position w:val="-26"/>
        </w:rPr>
        <w:object w:dxaOrig="1440" w:dyaOrig="639" w14:anchorId="4A6AFFB4">
          <v:shape id="_x0000_i1526" type="#_x0000_t75" style="width:1in;height:31.2pt" o:ole="">
            <v:imagedata r:id="rId990" o:title=""/>
          </v:shape>
          <o:OLEObject Type="Embed" ProgID="Equation.DSMT4" ShapeID="_x0000_i1526" DrawAspect="Content" ObjectID="_1820454022" r:id="rId991"/>
        </w:object>
      </w:r>
    </w:p>
    <w:p w14:paraId="2D830706" w14:textId="77777777" w:rsidR="0007116E" w:rsidRDefault="0007116E" w:rsidP="0007116E">
      <w:r>
        <w:tab/>
      </w:r>
      <w:r>
        <w:tab/>
      </w:r>
      <w:r>
        <w:tab/>
      </w:r>
      <w:r>
        <w:tab/>
      </w:r>
      <w:r>
        <w:tab/>
      </w:r>
      <w:r>
        <w:tab/>
      </w:r>
      <w:r w:rsidRPr="00B06454">
        <w:rPr>
          <w:position w:val="-12"/>
        </w:rPr>
        <w:object w:dxaOrig="3600" w:dyaOrig="380" w14:anchorId="05E08BE3">
          <v:shape id="_x0000_i1527" type="#_x0000_t75" style="width:180.6pt;height:18.85pt" o:ole="">
            <v:imagedata r:id="rId992" o:title=""/>
          </v:shape>
          <o:OLEObject Type="Embed" ProgID="Equation.DSMT4" ShapeID="_x0000_i1527" DrawAspect="Content" ObjectID="_1820454023" r:id="rId993"/>
        </w:object>
      </w:r>
    </w:p>
    <w:p w14:paraId="16B1416E" w14:textId="77777777" w:rsidR="0007116E" w:rsidRDefault="00830D04" w:rsidP="0007116E">
      <w:r>
        <w:rPr>
          <w:b/>
          <w:bCs/>
        </w:rPr>
        <w:t>T9</w:t>
      </w:r>
    </w:p>
    <w:p w14:paraId="2927E10B" w14:textId="77777777" w:rsidR="00830D04" w:rsidRDefault="00830D04" w:rsidP="0007116E">
      <w:r>
        <w:rPr>
          <w:b/>
          <w:bCs/>
        </w:rPr>
        <w:t>a</w:t>
      </w:r>
      <w:r>
        <w:tab/>
      </w:r>
      <w:r w:rsidR="00C63935" w:rsidRPr="00C63935">
        <w:rPr>
          <w:position w:val="-10"/>
        </w:rPr>
        <w:object w:dxaOrig="2659" w:dyaOrig="320" w14:anchorId="126341BC">
          <v:shape id="_x0000_i1528" type="#_x0000_t75" style="width:133.6pt;height:16.15pt" o:ole="">
            <v:imagedata r:id="rId994" o:title=""/>
          </v:shape>
          <o:OLEObject Type="Embed" ProgID="Equation.DSMT4" ShapeID="_x0000_i1528" DrawAspect="Content" ObjectID="_1820454024" r:id="rId995"/>
        </w:object>
      </w:r>
    </w:p>
    <w:p w14:paraId="79F132CB" w14:textId="77777777" w:rsidR="00830D04" w:rsidRDefault="00830D04" w:rsidP="0007116E">
      <w:r>
        <w:tab/>
      </w:r>
      <w:r w:rsidR="00C63935" w:rsidRPr="00830D04">
        <w:rPr>
          <w:position w:val="-26"/>
        </w:rPr>
        <w:object w:dxaOrig="2180" w:dyaOrig="639" w14:anchorId="04DD7A9B">
          <v:shape id="_x0000_i1529" type="#_x0000_t75" style="width:108.95pt;height:31.2pt" o:ole="">
            <v:imagedata r:id="rId996" o:title=""/>
          </v:shape>
          <o:OLEObject Type="Embed" ProgID="Equation.DSMT4" ShapeID="_x0000_i1529" DrawAspect="Content" ObjectID="_1820454025" r:id="rId997"/>
        </w:object>
      </w:r>
      <w:r w:rsidR="00C63935">
        <w:tab/>
        <w:t xml:space="preserve">dus </w:t>
      </w:r>
      <w:r w:rsidR="00AA7598" w:rsidRPr="00C63935">
        <w:rPr>
          <w:position w:val="-12"/>
        </w:rPr>
        <w:object w:dxaOrig="2340" w:dyaOrig="360" w14:anchorId="3FB52D5A">
          <v:shape id="_x0000_i1530" type="#_x0000_t75" style="width:117.05pt;height:18.1pt" o:ole="">
            <v:imagedata r:id="rId998" o:title=""/>
          </v:shape>
          <o:OLEObject Type="Embed" ProgID="Equation.DSMT4" ShapeID="_x0000_i1530" DrawAspect="Content" ObjectID="_1820454026" r:id="rId999"/>
        </w:object>
      </w:r>
    </w:p>
    <w:p w14:paraId="649AC865" w14:textId="77777777" w:rsidR="00E67453" w:rsidRDefault="00E67453" w:rsidP="0007116E"/>
    <w:p w14:paraId="06F5E18D" w14:textId="77777777" w:rsidR="00D068CE" w:rsidRDefault="0007116E" w:rsidP="00D068CE">
      <w:r>
        <w:rPr>
          <w:b/>
        </w:rPr>
        <w:t>T10</w:t>
      </w:r>
      <w:r w:rsidR="00D068CE">
        <w:tab/>
        <w:t xml:space="preserve">De loodlijn uit </w:t>
      </w:r>
      <w:r w:rsidR="00D068CE" w:rsidRPr="003C1C14">
        <w:rPr>
          <w:i/>
        </w:rPr>
        <w:t>C</w:t>
      </w:r>
      <w:r w:rsidR="00D068CE">
        <w:t xml:space="preserve"> op </w:t>
      </w:r>
      <w:r w:rsidR="00D068CE" w:rsidRPr="003C1C14">
        <w:rPr>
          <w:i/>
        </w:rPr>
        <w:t>l</w:t>
      </w:r>
      <w:r w:rsidR="00D068CE">
        <w:t xml:space="preserve"> is:</w:t>
      </w:r>
      <w:r w:rsidR="00D068CE">
        <w:tab/>
      </w:r>
      <w:r w:rsidR="00D068CE">
        <w:tab/>
        <w:t xml:space="preserve">Deze loodlijn snijden met </w:t>
      </w:r>
      <w:r w:rsidR="00D068CE" w:rsidRPr="00DC4648">
        <w:rPr>
          <w:i/>
        </w:rPr>
        <w:t>l</w:t>
      </w:r>
      <w:r w:rsidR="00D068CE">
        <w:t>:</w:t>
      </w:r>
    </w:p>
    <w:p w14:paraId="21DAA09C" w14:textId="77777777" w:rsidR="00D068CE" w:rsidRDefault="00D068CE" w:rsidP="00D068CE">
      <w:pPr>
        <w:ind w:firstLine="708"/>
      </w:pPr>
      <w:r w:rsidRPr="00DC4648">
        <w:rPr>
          <w:position w:val="-46"/>
        </w:rPr>
        <w:object w:dxaOrig="1680" w:dyaOrig="1040" w14:anchorId="2499B382">
          <v:shape id="_x0000_i1531" type="#_x0000_t75" style="width:83.95pt;height:52pt" o:ole="">
            <v:imagedata r:id="rId1000" o:title=""/>
          </v:shape>
          <o:OLEObject Type="Embed" ProgID="Equation.DSMT4" ShapeID="_x0000_i1531" DrawAspect="Content" ObjectID="_1820454027" r:id="rId1001"/>
        </w:object>
      </w:r>
      <w:r>
        <w:tab/>
      </w:r>
      <w:r>
        <w:tab/>
      </w:r>
      <w:r>
        <w:tab/>
      </w:r>
      <w:r w:rsidRPr="00DC4648">
        <w:rPr>
          <w:position w:val="-42"/>
        </w:rPr>
        <w:object w:dxaOrig="1900" w:dyaOrig="999" w14:anchorId="37884597">
          <v:shape id="_x0000_i1532" type="#_x0000_t75" style="width:94.7pt;height:49.3pt" o:ole="">
            <v:imagedata r:id="rId1002" o:title=""/>
          </v:shape>
          <o:OLEObject Type="Embed" ProgID="Equation.DSMT4" ShapeID="_x0000_i1532" DrawAspect="Content" ObjectID="_1820454028" r:id="rId1003"/>
        </w:object>
      </w:r>
    </w:p>
    <w:p w14:paraId="5B5057F6" w14:textId="77777777" w:rsidR="00D068CE" w:rsidRDefault="00D068CE" w:rsidP="00D068CE">
      <w:r>
        <w:tab/>
      </w:r>
      <w:r w:rsidRPr="00DC4648">
        <w:rPr>
          <w:position w:val="-8"/>
        </w:rPr>
        <w:object w:dxaOrig="1939" w:dyaOrig="400" w14:anchorId="01E270A6">
          <v:shape id="_x0000_i1533" type="#_x0000_t75" style="width:97.4pt;height:20pt" o:ole="">
            <v:imagedata r:id="rId1004" o:title=""/>
          </v:shape>
          <o:OLEObject Type="Embed" ProgID="Equation.DSMT4" ShapeID="_x0000_i1533" DrawAspect="Content" ObjectID="_1820454029" r:id="rId1005"/>
        </w:object>
      </w:r>
      <w:r>
        <w:tab/>
      </w:r>
      <w:r>
        <w:tab/>
      </w:r>
      <w:r w:rsidRPr="00DC4648">
        <w:rPr>
          <w:position w:val="-12"/>
        </w:rPr>
        <w:object w:dxaOrig="2680" w:dyaOrig="360" w14:anchorId="67084C05">
          <v:shape id="_x0000_i1534" type="#_x0000_t75" style="width:134pt;height:18.1pt" o:ole="">
            <v:imagedata r:id="rId1006" o:title=""/>
          </v:shape>
          <o:OLEObject Type="Embed" ProgID="Equation.DSMT4" ShapeID="_x0000_i1534" DrawAspect="Content" ObjectID="_1820454030" r:id="rId1007"/>
        </w:object>
      </w:r>
      <w:r>
        <w:t xml:space="preserve">. Hieruit volgt </w:t>
      </w:r>
      <w:r w:rsidRPr="00DC4648">
        <w:rPr>
          <w:position w:val="-12"/>
        </w:rPr>
        <w:object w:dxaOrig="940" w:dyaOrig="360" w14:anchorId="4459531B">
          <v:shape id="_x0000_i1535" type="#_x0000_t75" style="width:46.6pt;height:18.1pt" o:ole="">
            <v:imagedata r:id="rId1008" o:title=""/>
          </v:shape>
          <o:OLEObject Type="Embed" ProgID="Equation.DSMT4" ShapeID="_x0000_i1535" DrawAspect="Content" ObjectID="_1820454031" r:id="rId1009"/>
        </w:object>
      </w:r>
    </w:p>
    <w:p w14:paraId="344B69A9" w14:textId="77777777" w:rsidR="00D068CE" w:rsidRDefault="00D068CE" w:rsidP="00D068CE">
      <w:r>
        <w:tab/>
      </w:r>
      <w:r w:rsidRPr="00CE5B32">
        <w:rPr>
          <w:i/>
        </w:rPr>
        <w:t>A</w:t>
      </w:r>
      <w:r>
        <w:t xml:space="preserve">(-4, 6) en </w:t>
      </w:r>
      <w:r w:rsidRPr="00CE5B32">
        <w:rPr>
          <w:position w:val="-12"/>
        </w:rPr>
        <w:object w:dxaOrig="1480" w:dyaOrig="360" w14:anchorId="31D603E2">
          <v:shape id="_x0000_i1536" type="#_x0000_t75" style="width:74.7pt;height:18.1pt" o:ole="">
            <v:imagedata r:id="rId1010" o:title=""/>
          </v:shape>
          <o:OLEObject Type="Embed" ProgID="Equation.DSMT4" ShapeID="_x0000_i1536" DrawAspect="Content" ObjectID="_1820454032" r:id="rId1011"/>
        </w:object>
      </w:r>
      <w:r>
        <w:t>:</w:t>
      </w:r>
    </w:p>
    <w:p w14:paraId="4B57EA33" w14:textId="7B1C665A" w:rsidR="0011061C" w:rsidRDefault="0011061C" w:rsidP="00D068CE">
      <w:r>
        <w:tab/>
      </w:r>
      <m:oMath>
        <m:r>
          <w:rPr>
            <w:rFonts w:ascii="Cambria Math" w:hAnsi="Cambria Math"/>
          </w:rPr>
          <m:t>AB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p+4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p-3</m:t>
                </m:r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8p+16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9</m:t>
                </m:r>
              </m:num>
              <m:den>
                <m:r>
                  <w:rPr>
                    <w:rFonts w:ascii="Cambria Math" w:hAnsi="Cambria Math"/>
                  </w:rPr>
                  <m:t>16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4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p+9</m:t>
            </m:r>
          </m:e>
        </m:rad>
        <m:r>
          <w:rPr>
            <w:rFonts w:ascii="Cambria Math" w:hAnsi="Cambria Math"/>
          </w:rPr>
          <m:t>=</m:t>
        </m:r>
      </m:oMath>
    </w:p>
    <w:p w14:paraId="1B497CE4" w14:textId="2FD196EF" w:rsidR="004141D2" w:rsidRDefault="004141D2" w:rsidP="00D068CE">
      <w:r>
        <w:tab/>
      </w:r>
      <w:r w:rsidR="00AF273F">
        <w:t xml:space="preserve">      </w:t>
      </w:r>
      <m:oMath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9</m:t>
                </m:r>
              </m:num>
              <m:den>
                <m:r>
                  <w:rPr>
                    <w:rFonts w:ascii="Cambria Math" w:hAnsi="Cambria Math"/>
                  </w:rPr>
                  <m:t>16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2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</w:rPr>
              <m:t>+25</m:t>
            </m:r>
          </m:e>
        </m:rad>
        <m:r>
          <w:rPr>
            <w:rFonts w:ascii="Cambria Math" w:hAnsi="Cambria Math"/>
          </w:rPr>
          <m:t>=7,5</m:t>
        </m:r>
      </m:oMath>
    </w:p>
    <w:p w14:paraId="62E77B43" w14:textId="52C23E31" w:rsidR="00AF273F" w:rsidRDefault="00AF273F" w:rsidP="00D068CE">
      <w:r>
        <w:tab/>
      </w:r>
      <m:oMath>
        <m:r>
          <w:rPr>
            <w:rFonts w:ascii="Cambria Math" w:hAnsi="Cambria Math"/>
          </w:rPr>
          <m:t>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p+25=56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14:paraId="7FA64CFC" w14:textId="7757EA26" w:rsidR="007356CB" w:rsidRDefault="007356CB" w:rsidP="00D068CE">
      <w:r>
        <w:tab/>
      </w:r>
      <m:oMath>
        <m:r>
          <w:rPr>
            <w:rFonts w:ascii="Cambria Math" w:hAnsi="Cambria Math"/>
          </w:rPr>
          <m:t>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16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p-3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=0</m:t>
        </m:r>
      </m:oMath>
    </w:p>
    <w:p w14:paraId="01F4CE51" w14:textId="55594C8E" w:rsidR="00224300" w:rsidRDefault="00224300" w:rsidP="00D068CE">
      <w:r>
        <w:tab/>
      </w:r>
      <m:oMath>
        <m:r>
          <w:rPr>
            <w:rFonts w:ascii="Cambria Math" w:hAnsi="Cambria Math"/>
          </w:rPr>
          <m:t>ABC</m:t>
        </m:r>
      </m:oMath>
      <w:r>
        <w:t xml:space="preserve">-formule: </w:t>
      </w:r>
      <m:oMath>
        <m:r>
          <w:rPr>
            <w:rFonts w:ascii="Cambria Math" w:hAnsi="Cambria Math"/>
          </w:rPr>
          <m:t>p=2∨</m:t>
        </m:r>
        <m:r>
          <w:rPr>
            <w:rFonts w:ascii="Cambria Math" w:hAnsi="Cambria Math"/>
          </w:rPr>
          <m:t>p=-10</m:t>
        </m:r>
      </m:oMath>
    </w:p>
    <w:p w14:paraId="40D33B97" w14:textId="0E3B980E" w:rsidR="0045215B" w:rsidRDefault="0045215B" w:rsidP="00D068CE">
      <w:r>
        <w:tab/>
        <w:t xml:space="preserve">Dus </w:t>
      </w:r>
      <m:oMath>
        <m:r>
          <w:rPr>
            <w:rFonts w:ascii="Cambria Math" w:hAnsi="Cambria Math"/>
          </w:rPr>
          <m:t>B(2, 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</m:t>
        </m:r>
      </m:oMath>
    </w:p>
    <w:p w14:paraId="79DC4E19" w14:textId="77777777" w:rsidR="00D068CE" w:rsidRDefault="00D068CE" w:rsidP="00D068CE">
      <w:r>
        <w:tab/>
        <w:t xml:space="preserve">De lijn </w:t>
      </w:r>
      <w:r w:rsidRPr="00CE5B32">
        <w:rPr>
          <w:i/>
        </w:rPr>
        <w:t>n</w:t>
      </w:r>
      <w:r>
        <w:t xml:space="preserve"> gaat door </w:t>
      </w:r>
      <w:r w:rsidRPr="00CE5B32">
        <w:rPr>
          <w:i/>
        </w:rPr>
        <w:t>B</w:t>
      </w:r>
      <w:r>
        <w:t xml:space="preserve"> en </w:t>
      </w:r>
      <w:r w:rsidRPr="00CE5B32">
        <w:rPr>
          <w:i/>
        </w:rPr>
        <w:t>C</w:t>
      </w:r>
      <w:r>
        <w:t xml:space="preserve">(3, 7): </w:t>
      </w:r>
      <w:r w:rsidRPr="00CE5B32">
        <w:rPr>
          <w:position w:val="-12"/>
        </w:rPr>
        <w:object w:dxaOrig="1420" w:dyaOrig="360" w14:anchorId="3C2E831F">
          <v:shape id="_x0000_i1539" type="#_x0000_t75" style="width:70.85pt;height:18.1pt" o:ole="">
            <v:imagedata r:id="rId1012" o:title=""/>
          </v:shape>
          <o:OLEObject Type="Embed" ProgID="Equation.DSMT4" ShapeID="_x0000_i1539" DrawAspect="Content" ObjectID="_1820454033" r:id="rId1013"/>
        </w:object>
      </w:r>
    </w:p>
    <w:p w14:paraId="683E8FE5" w14:textId="77777777" w:rsidR="00245E9D" w:rsidRDefault="00245E9D" w:rsidP="00D068CE"/>
    <w:p w14:paraId="13AD1177" w14:textId="432331A9" w:rsidR="00D068CE" w:rsidRPr="00D068CE" w:rsidRDefault="00D068CE" w:rsidP="00D068CE">
      <w:pPr>
        <w:rPr>
          <w:b/>
          <w:bCs/>
        </w:rPr>
      </w:pPr>
      <w:r w:rsidRPr="00D068CE">
        <w:rPr>
          <w:b/>
          <w:bCs/>
          <w:sz w:val="28"/>
          <w:szCs w:val="22"/>
        </w:rPr>
        <w:t>Extra oefening</w:t>
      </w:r>
    </w:p>
    <w:p w14:paraId="7183C9C9" w14:textId="57D3CBA3" w:rsidR="00D068CE" w:rsidRDefault="00204823" w:rsidP="00D068CE">
      <w:r>
        <w:rPr>
          <w:b/>
          <w:bCs/>
        </w:rPr>
        <w:t>E1</w:t>
      </w:r>
      <w:r>
        <w:tab/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+7</m:t>
        </m:r>
      </m:oMath>
      <w:r>
        <w:tab/>
      </w:r>
      <w:r w:rsidR="00317C7A">
        <w:tab/>
      </w:r>
      <w:r>
        <w:tab/>
      </w:r>
      <m:oMath>
        <m:r>
          <w:rPr>
            <w:rFonts w:ascii="Cambria Math" w:hAnsi="Cambria Math"/>
          </w:rPr>
          <m:t>7x-2y=14</m:t>
        </m:r>
      </m:oMath>
      <w:r w:rsidR="00317C7A">
        <w:tab/>
      </w:r>
      <w:r w:rsidR="00317C7A">
        <w:tab/>
      </w:r>
      <w:r w:rsidR="00317C7A">
        <w:tab/>
      </w:r>
      <m:oMath>
        <m:r>
          <w:rPr>
            <w:rFonts w:ascii="Cambria Math" w:hAnsi="Cambria Math"/>
          </w:rPr>
          <m:t>2x+7y=14</m:t>
        </m:r>
      </m:oMath>
    </w:p>
    <w:p w14:paraId="67E10FC4" w14:textId="77777777" w:rsidR="00204823" w:rsidRDefault="00204823" w:rsidP="00D068CE">
      <w:r>
        <w:tab/>
      </w:r>
      <w:r w:rsidRPr="00204823">
        <w:rPr>
          <w:position w:val="-42"/>
        </w:rPr>
        <w:object w:dxaOrig="1460" w:dyaOrig="920" w14:anchorId="193C6906">
          <v:shape id="_x0000_i1543" type="#_x0000_t75" style="width:73.15pt;height:46.2pt" o:ole="">
            <v:imagedata r:id="rId1014" o:title=""/>
          </v:shape>
          <o:OLEObject Type="Embed" ProgID="Equation.DSMT4" ShapeID="_x0000_i1543" DrawAspect="Content" ObjectID="_1820454034" r:id="rId1015"/>
        </w:object>
      </w:r>
      <w:r>
        <w:tab/>
      </w:r>
      <w:r w:rsidR="00317C7A">
        <w:tab/>
      </w:r>
      <w:r w:rsidR="00317C7A" w:rsidRPr="00317C7A">
        <w:rPr>
          <w:position w:val="-42"/>
        </w:rPr>
        <w:object w:dxaOrig="1280" w:dyaOrig="960" w14:anchorId="3D95C27A">
          <v:shape id="_x0000_i1544" type="#_x0000_t75" style="width:63.9pt;height:48.5pt" o:ole="">
            <v:imagedata r:id="rId1016" o:title=""/>
          </v:shape>
          <o:OLEObject Type="Embed" ProgID="Equation.DSMT4" ShapeID="_x0000_i1544" DrawAspect="Content" ObjectID="_1820454035" r:id="rId1017"/>
        </w:object>
      </w:r>
      <w:r w:rsidR="00317C7A">
        <w:tab/>
      </w:r>
      <w:r w:rsidR="00317C7A">
        <w:tab/>
      </w:r>
      <w:r w:rsidR="00317C7A">
        <w:tab/>
      </w:r>
      <w:r w:rsidR="00D01D4C" w:rsidRPr="00317C7A">
        <w:rPr>
          <w:position w:val="-42"/>
        </w:rPr>
        <w:object w:dxaOrig="1500" w:dyaOrig="960" w14:anchorId="35529E1C">
          <v:shape id="_x0000_i1545" type="#_x0000_t75" style="width:75.1pt;height:48.5pt" o:ole="">
            <v:imagedata r:id="rId1018" o:title=""/>
          </v:shape>
          <o:OLEObject Type="Embed" ProgID="Equation.DSMT4" ShapeID="_x0000_i1545" DrawAspect="Content" ObjectID="_1820454036" r:id="rId1019"/>
        </w:object>
      </w:r>
      <w:r w:rsidR="00317C7A">
        <w:t xml:space="preserve"> </w:t>
      </w:r>
    </w:p>
    <w:p w14:paraId="4026B3D6" w14:textId="225ACC20" w:rsidR="00610854" w:rsidRDefault="00204823" w:rsidP="00D068CE">
      <w:r>
        <w:tab/>
        <w:t>A en G</w:t>
      </w:r>
      <w:r w:rsidR="00317C7A">
        <w:tab/>
      </w:r>
      <w:r w:rsidR="00317C7A">
        <w:tab/>
      </w:r>
      <w:r w:rsidR="00317C7A">
        <w:tab/>
        <w:t>B, E en F</w:t>
      </w:r>
      <w:r w:rsidR="00317C7A">
        <w:tab/>
      </w:r>
      <w:r w:rsidR="00317C7A">
        <w:tab/>
      </w:r>
      <w:r w:rsidR="00317C7A">
        <w:tab/>
        <w:t>C</w:t>
      </w:r>
      <w:r w:rsidR="00D01D4C">
        <w:t>, D</w:t>
      </w:r>
      <w:r w:rsidR="00317C7A">
        <w:t xml:space="preserve"> en H</w:t>
      </w:r>
    </w:p>
    <w:p w14:paraId="2105C524" w14:textId="77777777" w:rsidR="00D01D4C" w:rsidRPr="00D01D4C" w:rsidRDefault="00D01D4C" w:rsidP="0007116E">
      <w:pPr>
        <w:rPr>
          <w:b/>
          <w:bCs/>
        </w:rPr>
      </w:pPr>
      <w:r>
        <w:rPr>
          <w:b/>
          <w:bCs/>
        </w:rPr>
        <w:lastRenderedPageBreak/>
        <w:t>E2</w:t>
      </w:r>
    </w:p>
    <w:p w14:paraId="7568C4E6" w14:textId="77777777" w:rsidR="00D01D4C" w:rsidRPr="006A59BC" w:rsidRDefault="00D01D4C" w:rsidP="00D01D4C">
      <w:r>
        <w:rPr>
          <w:b/>
          <w:bCs/>
        </w:rPr>
        <w:t>a</w:t>
      </w:r>
      <w:r>
        <w:tab/>
      </w:r>
      <w:r w:rsidRPr="00AD7E7B">
        <w:rPr>
          <w:position w:val="-10"/>
        </w:rPr>
        <w:object w:dxaOrig="1520" w:dyaOrig="320" w14:anchorId="3D885F34">
          <v:shape id="_x0000_i1546" type="#_x0000_t75" style="width:76.25pt;height:16.15pt" o:ole="">
            <v:imagedata r:id="rId1020" o:title=""/>
          </v:shape>
          <o:OLEObject Type="Embed" ProgID="Equation.DSMT4" ShapeID="_x0000_i1546" DrawAspect="Content" ObjectID="_1820454037" r:id="rId1021"/>
        </w:object>
      </w:r>
      <w:r w:rsidR="006A59BC">
        <w:tab/>
      </w:r>
      <w:r>
        <w:tab/>
      </w:r>
      <w:r w:rsidRPr="00D01D4C">
        <w:rPr>
          <w:b/>
          <w:bCs/>
        </w:rPr>
        <w:t>b</w:t>
      </w:r>
      <w:r>
        <w:tab/>
      </w:r>
      <w:r w:rsidRPr="00D01D4C">
        <w:rPr>
          <w:position w:val="-10"/>
        </w:rPr>
        <w:object w:dxaOrig="1240" w:dyaOrig="320" w14:anchorId="33B92F39">
          <v:shape id="_x0000_i1547" type="#_x0000_t75" style="width:62.75pt;height:16.15pt" o:ole="">
            <v:imagedata r:id="rId1022" o:title=""/>
          </v:shape>
          <o:OLEObject Type="Embed" ProgID="Equation.DSMT4" ShapeID="_x0000_i1547" DrawAspect="Content" ObjectID="_1820454038" r:id="rId1023"/>
        </w:object>
      </w:r>
      <w:r>
        <w:tab/>
      </w:r>
      <w:r w:rsidR="006A59BC">
        <w:tab/>
      </w:r>
      <w:r>
        <w:rPr>
          <w:b/>
          <w:bCs/>
        </w:rPr>
        <w:t>c</w:t>
      </w:r>
      <w:r>
        <w:tab/>
      </w:r>
      <w:r w:rsidRPr="00326365">
        <w:rPr>
          <w:position w:val="-10"/>
        </w:rPr>
        <w:object w:dxaOrig="1480" w:dyaOrig="320" w14:anchorId="625575AC">
          <v:shape id="_x0000_i1548" type="#_x0000_t75" style="width:74.7pt;height:16.15pt" o:ole="">
            <v:imagedata r:id="rId1024" o:title=""/>
          </v:shape>
          <o:OLEObject Type="Embed" ProgID="Equation.DSMT4" ShapeID="_x0000_i1548" DrawAspect="Content" ObjectID="_1820454039" r:id="rId1025"/>
        </w:object>
      </w:r>
    </w:p>
    <w:p w14:paraId="4F56AF0E" w14:textId="77777777" w:rsidR="00D01D4C" w:rsidRDefault="00D01D4C" w:rsidP="00D01D4C">
      <w:r>
        <w:tab/>
      </w:r>
      <w:r w:rsidRPr="00AD7E7B">
        <w:rPr>
          <w:position w:val="-26"/>
        </w:rPr>
        <w:object w:dxaOrig="1820" w:dyaOrig="639" w14:anchorId="03902AC5">
          <v:shape id="_x0000_i1549" type="#_x0000_t75" style="width:90.85pt;height:31.2pt" o:ole="">
            <v:imagedata r:id="rId1026" o:title=""/>
          </v:shape>
          <o:OLEObject Type="Embed" ProgID="Equation.DSMT4" ShapeID="_x0000_i1549" DrawAspect="Content" ObjectID="_1820454040" r:id="rId1027"/>
        </w:object>
      </w:r>
      <w:r>
        <w:tab/>
      </w:r>
      <w:r w:rsidR="006A59BC">
        <w:tab/>
      </w:r>
      <w:r>
        <w:tab/>
      </w:r>
      <w:r w:rsidR="006A59BC" w:rsidRPr="00D01D4C">
        <w:rPr>
          <w:position w:val="-24"/>
        </w:rPr>
        <w:object w:dxaOrig="1620" w:dyaOrig="600" w14:anchorId="4CC56E87">
          <v:shape id="_x0000_i1550" type="#_x0000_t75" style="width:81.65pt;height:30.05pt" o:ole="">
            <v:imagedata r:id="rId1028" o:title=""/>
          </v:shape>
          <o:OLEObject Type="Embed" ProgID="Equation.DSMT4" ShapeID="_x0000_i1550" DrawAspect="Content" ObjectID="_1820454041" r:id="rId1029"/>
        </w:object>
      </w:r>
      <w:r>
        <w:tab/>
      </w:r>
      <w:r w:rsidR="006A59BC">
        <w:tab/>
      </w:r>
      <w:r w:rsidR="006A59BC" w:rsidRPr="00326365">
        <w:rPr>
          <w:position w:val="-26"/>
        </w:rPr>
        <w:object w:dxaOrig="1660" w:dyaOrig="639" w14:anchorId="4D2E1C44">
          <v:shape id="_x0000_i1551" type="#_x0000_t75" style="width:82.8pt;height:31.2pt" o:ole="">
            <v:imagedata r:id="rId1030" o:title=""/>
          </v:shape>
          <o:OLEObject Type="Embed" ProgID="Equation.DSMT4" ShapeID="_x0000_i1551" DrawAspect="Content" ObjectID="_1820454042" r:id="rId1031"/>
        </w:object>
      </w:r>
    </w:p>
    <w:p w14:paraId="4B867D88" w14:textId="77777777" w:rsidR="00D068CE" w:rsidRDefault="006A59BC" w:rsidP="0007116E">
      <w:r>
        <w:rPr>
          <w:b/>
          <w:bCs/>
        </w:rPr>
        <w:t>d</w:t>
      </w:r>
      <w:r>
        <w:tab/>
      </w:r>
      <w:r w:rsidRPr="006A59BC">
        <w:rPr>
          <w:position w:val="-10"/>
        </w:rPr>
        <w:object w:dxaOrig="1500" w:dyaOrig="320" w14:anchorId="7CFF33C4">
          <v:shape id="_x0000_i1552" type="#_x0000_t75" style="width:75.1pt;height:16.15pt" o:ole="">
            <v:imagedata r:id="rId1032" o:title=""/>
          </v:shape>
          <o:OLEObject Type="Embed" ProgID="Equation.DSMT4" ShapeID="_x0000_i1552" DrawAspect="Content" ObjectID="_1820454043" r:id="rId1033"/>
        </w:object>
      </w:r>
    </w:p>
    <w:p w14:paraId="018AB542" w14:textId="77777777" w:rsidR="006A59BC" w:rsidRPr="00D01D4C" w:rsidRDefault="006A59BC" w:rsidP="0007116E">
      <w:r>
        <w:tab/>
      </w:r>
      <w:r w:rsidRPr="006A59BC">
        <w:rPr>
          <w:position w:val="-38"/>
        </w:rPr>
        <w:object w:dxaOrig="1660" w:dyaOrig="880" w14:anchorId="6571E8F3">
          <v:shape id="_x0000_i1553" type="#_x0000_t75" style="width:82.8pt;height:43.9pt" o:ole="">
            <v:imagedata r:id="rId1034" o:title=""/>
          </v:shape>
          <o:OLEObject Type="Embed" ProgID="Equation.DSMT4" ShapeID="_x0000_i1553" DrawAspect="Content" ObjectID="_1820454044" r:id="rId1035"/>
        </w:object>
      </w:r>
    </w:p>
    <w:p w14:paraId="41585934" w14:textId="77777777" w:rsidR="006A59BC" w:rsidRDefault="006A59BC" w:rsidP="0007116E"/>
    <w:p w14:paraId="7562EA84" w14:textId="77777777" w:rsidR="006A59BC" w:rsidRPr="006A59BC" w:rsidRDefault="006A59BC" w:rsidP="0007116E">
      <w:pPr>
        <w:rPr>
          <w:b/>
          <w:bCs/>
        </w:rPr>
      </w:pPr>
      <w:r>
        <w:rPr>
          <w:b/>
          <w:bCs/>
        </w:rPr>
        <w:t>E3</w:t>
      </w:r>
    </w:p>
    <w:p w14:paraId="6ECBD252" w14:textId="77777777" w:rsidR="006A59BC" w:rsidRPr="00141664" w:rsidRDefault="006A59BC" w:rsidP="006A59BC">
      <w:pPr>
        <w:rPr>
          <w:b/>
          <w:bCs/>
        </w:rPr>
      </w:pPr>
      <w:r w:rsidRPr="006A59BC">
        <w:rPr>
          <w:b/>
          <w:bCs/>
        </w:rPr>
        <w:t>a</w:t>
      </w:r>
      <w:r>
        <w:tab/>
      </w:r>
      <w:r w:rsidRPr="00326365">
        <w:rPr>
          <w:position w:val="-10"/>
        </w:rPr>
        <w:object w:dxaOrig="1120" w:dyaOrig="320" w14:anchorId="5E02B121">
          <v:shape id="_x0000_i1554" type="#_x0000_t75" style="width:55.85pt;height:16.15pt" o:ole="">
            <v:imagedata r:id="rId1036" o:title=""/>
          </v:shape>
          <o:OLEObject Type="Embed" ProgID="Equation.DSMT4" ShapeID="_x0000_i1554" DrawAspect="Content" ObjectID="_1820454045" r:id="rId1037"/>
        </w:object>
      </w:r>
      <w:r>
        <w:tab/>
      </w:r>
      <w:r>
        <w:tab/>
      </w:r>
      <w:r w:rsidR="00141664">
        <w:rPr>
          <w:b/>
          <w:bCs/>
        </w:rPr>
        <w:t>b</w:t>
      </w:r>
      <w:r>
        <w:tab/>
      </w:r>
      <w:r w:rsidRPr="00326365">
        <w:rPr>
          <w:position w:val="-12"/>
        </w:rPr>
        <w:object w:dxaOrig="1880" w:dyaOrig="380" w14:anchorId="28522CAF">
          <v:shape id="_x0000_i1555" type="#_x0000_t75" style="width:94.7pt;height:18.85pt" o:ole="">
            <v:imagedata r:id="rId1038" o:title=""/>
          </v:shape>
          <o:OLEObject Type="Embed" ProgID="Equation.DSMT4" ShapeID="_x0000_i1555" DrawAspect="Content" ObjectID="_1820454046" r:id="rId1039"/>
        </w:object>
      </w:r>
      <w:r w:rsidR="00141664">
        <w:rPr>
          <w:b/>
          <w:bCs/>
        </w:rPr>
        <w:tab/>
      </w:r>
      <w:r w:rsidR="00141664" w:rsidRPr="00141664">
        <w:rPr>
          <w:b/>
          <w:bCs/>
        </w:rPr>
        <w:t>c</w:t>
      </w:r>
      <w:r w:rsidR="00141664">
        <w:tab/>
      </w:r>
      <w:r w:rsidR="00141664" w:rsidRPr="00326365">
        <w:rPr>
          <w:position w:val="-10"/>
        </w:rPr>
        <w:object w:dxaOrig="2580" w:dyaOrig="360" w14:anchorId="73890C6A">
          <v:shape id="_x0000_i1556" type="#_x0000_t75" style="width:129pt;height:18.1pt" o:ole="">
            <v:imagedata r:id="rId1040" o:title=""/>
          </v:shape>
          <o:OLEObject Type="Embed" ProgID="Equation.DSMT4" ShapeID="_x0000_i1556" DrawAspect="Content" ObjectID="_1820454047" r:id="rId1041"/>
        </w:object>
      </w:r>
    </w:p>
    <w:p w14:paraId="1C50841C" w14:textId="77777777" w:rsidR="006A59BC" w:rsidRPr="00DC264C" w:rsidRDefault="006A59BC" w:rsidP="006A59BC">
      <w:r>
        <w:tab/>
      </w:r>
      <w:r w:rsidRPr="00326365">
        <w:rPr>
          <w:position w:val="-48"/>
        </w:rPr>
        <w:object w:dxaOrig="2160" w:dyaOrig="1020" w14:anchorId="6BAE2C5A">
          <v:shape id="_x0000_i1557" type="#_x0000_t75" style="width:108.6pt;height:51.6pt" o:ole="">
            <v:imagedata r:id="rId1042" o:title=""/>
          </v:shape>
          <o:OLEObject Type="Embed" ProgID="Equation.DSMT4" ShapeID="_x0000_i1557" DrawAspect="Content" ObjectID="_1820454048" r:id="rId1043"/>
        </w:object>
      </w:r>
    </w:p>
    <w:p w14:paraId="57E8E470" w14:textId="77777777" w:rsidR="006A59BC" w:rsidRDefault="006A59BC" w:rsidP="006A59BC"/>
    <w:p w14:paraId="1C90745B" w14:textId="77777777" w:rsidR="00141664" w:rsidRDefault="00141664" w:rsidP="006A59BC">
      <w:r>
        <w:rPr>
          <w:b/>
          <w:bCs/>
        </w:rPr>
        <w:t>E4</w:t>
      </w:r>
    </w:p>
    <w:p w14:paraId="6CCC8E76" w14:textId="77777777" w:rsidR="00141664" w:rsidRDefault="00141664" w:rsidP="00141664">
      <w:r w:rsidRPr="00141664">
        <w:rPr>
          <w:b/>
          <w:bCs/>
        </w:rPr>
        <w:t>a</w:t>
      </w:r>
      <w:r>
        <w:tab/>
      </w:r>
      <w:r w:rsidRPr="00326365">
        <w:rPr>
          <w:position w:val="-12"/>
        </w:rPr>
        <w:object w:dxaOrig="1540" w:dyaOrig="360" w14:anchorId="13E85DA0">
          <v:shape id="_x0000_i1558" type="#_x0000_t75" style="width:77pt;height:18.1pt" o:ole="">
            <v:imagedata r:id="rId1044" o:title=""/>
          </v:shape>
          <o:OLEObject Type="Embed" ProgID="Equation.DSMT4" ShapeID="_x0000_i1558" DrawAspect="Content" ObjectID="_1820454049" r:id="rId1045"/>
        </w:object>
      </w:r>
      <w:r>
        <w:tab/>
      </w:r>
      <w:r>
        <w:tab/>
      </w:r>
      <w:r w:rsidRPr="00326365">
        <w:rPr>
          <w:position w:val="-10"/>
        </w:rPr>
        <w:object w:dxaOrig="1500" w:dyaOrig="320" w14:anchorId="545C9060">
          <v:shape id="_x0000_i1559" type="#_x0000_t75" style="width:75.1pt;height:16.15pt" o:ole="">
            <v:imagedata r:id="rId1046" o:title=""/>
          </v:shape>
          <o:OLEObject Type="Embed" ProgID="Equation.DSMT4" ShapeID="_x0000_i1559" DrawAspect="Content" ObjectID="_1820454050" r:id="rId1047"/>
        </w:object>
      </w:r>
      <w:r>
        <w:t xml:space="preserve"> </w:t>
      </w:r>
    </w:p>
    <w:p w14:paraId="7E82490A" w14:textId="77777777" w:rsidR="00141664" w:rsidRDefault="00141664" w:rsidP="00141664">
      <w:r>
        <w:tab/>
      </w:r>
      <w:r w:rsidRPr="00326365">
        <w:rPr>
          <w:position w:val="-12"/>
        </w:rPr>
        <w:object w:dxaOrig="1380" w:dyaOrig="360" w14:anchorId="7E1B9720">
          <v:shape id="_x0000_i1560" type="#_x0000_t75" style="width:68.9pt;height:18.1pt" o:ole="">
            <v:imagedata r:id="rId1048" o:title=""/>
          </v:shape>
          <o:OLEObject Type="Embed" ProgID="Equation.DSMT4" ShapeID="_x0000_i1560" DrawAspect="Content" ObjectID="_1820454051" r:id="rId1049"/>
        </w:object>
      </w:r>
      <w:r>
        <w:tab/>
      </w:r>
      <w:r>
        <w:tab/>
      </w:r>
      <w:r>
        <w:tab/>
      </w:r>
      <w:r w:rsidRPr="00326365">
        <w:rPr>
          <w:position w:val="-12"/>
        </w:rPr>
        <w:object w:dxaOrig="1300" w:dyaOrig="360" w14:anchorId="0381A82E">
          <v:shape id="_x0000_i1561" type="#_x0000_t75" style="width:65.05pt;height:18.1pt" o:ole="">
            <v:imagedata r:id="rId1050" o:title=""/>
          </v:shape>
          <o:OLEObject Type="Embed" ProgID="Equation.DSMT4" ShapeID="_x0000_i1561" DrawAspect="Content" ObjectID="_1820454052" r:id="rId1051"/>
        </w:object>
      </w:r>
      <w:r>
        <w:tab/>
      </w:r>
      <w:r>
        <w:tab/>
        <w:t xml:space="preserve">en </w:t>
      </w:r>
      <w:r w:rsidRPr="00326365">
        <w:rPr>
          <w:position w:val="-12"/>
        </w:rPr>
        <w:object w:dxaOrig="1219" w:dyaOrig="360" w14:anchorId="201DA270">
          <v:shape id="_x0000_i1562" type="#_x0000_t75" style="width:62pt;height:18.1pt" o:ole="">
            <v:imagedata r:id="rId1052" o:title=""/>
          </v:shape>
          <o:OLEObject Type="Embed" ProgID="Equation.DSMT4" ShapeID="_x0000_i1562" DrawAspect="Content" ObjectID="_1820454053" r:id="rId1053"/>
        </w:object>
      </w:r>
      <w:r>
        <w:t>, dus loodrecht.</w:t>
      </w:r>
    </w:p>
    <w:p w14:paraId="6738EE5B" w14:textId="77777777" w:rsidR="00141664" w:rsidRDefault="00141664" w:rsidP="00141664">
      <w:r w:rsidRPr="00141664">
        <w:rPr>
          <w:b/>
          <w:bCs/>
        </w:rPr>
        <w:t>b</w:t>
      </w:r>
      <w:r>
        <w:tab/>
      </w:r>
      <w:r w:rsidRPr="006E32FE">
        <w:rPr>
          <w:position w:val="-10"/>
        </w:rPr>
        <w:object w:dxaOrig="1240" w:dyaOrig="320" w14:anchorId="2BED5F3B">
          <v:shape id="_x0000_i1563" type="#_x0000_t75" style="width:62.75pt;height:16.15pt" o:ole="">
            <v:imagedata r:id="rId1054" o:title=""/>
          </v:shape>
          <o:OLEObject Type="Embed" ProgID="Equation.DSMT4" ShapeID="_x0000_i1563" DrawAspect="Content" ObjectID="_1820454054" r:id="rId1055"/>
        </w:object>
      </w:r>
      <w:r>
        <w:tab/>
      </w:r>
      <w:r>
        <w:tab/>
        <w:t xml:space="preserve">de loodlijn: </w:t>
      </w:r>
      <w:r w:rsidRPr="006E32FE">
        <w:rPr>
          <w:position w:val="-12"/>
        </w:rPr>
        <w:object w:dxaOrig="1420" w:dyaOrig="360" w14:anchorId="4C6B2B48">
          <v:shape id="_x0000_i1564" type="#_x0000_t75" style="width:70.85pt;height:18.1pt" o:ole="">
            <v:imagedata r:id="rId1056" o:title=""/>
          </v:shape>
          <o:OLEObject Type="Embed" ProgID="Equation.DSMT4" ShapeID="_x0000_i1564" DrawAspect="Content" ObjectID="_1820454055" r:id="rId1057"/>
        </w:object>
      </w:r>
      <w:r>
        <w:t xml:space="preserve"> gaat door (2, 3)</w:t>
      </w:r>
    </w:p>
    <w:p w14:paraId="0E1CFE4A" w14:textId="77777777" w:rsidR="00141664" w:rsidRDefault="00141664" w:rsidP="00141664">
      <w:r>
        <w:tab/>
      </w:r>
      <w:r w:rsidRPr="006E32FE">
        <w:rPr>
          <w:position w:val="-28"/>
        </w:rPr>
        <w:object w:dxaOrig="1240" w:dyaOrig="680" w14:anchorId="4668429F">
          <v:shape id="_x0000_i1565" type="#_x0000_t75" style="width:62.75pt;height:34.25pt" o:ole="">
            <v:imagedata r:id="rId1058" o:title=""/>
          </v:shape>
          <o:OLEObject Type="Embed" ProgID="Equation.DSMT4" ShapeID="_x0000_i1565" DrawAspect="Content" ObjectID="_1820454056" r:id="rId1059"/>
        </w:object>
      </w:r>
      <w:r>
        <w:tab/>
      </w:r>
      <w:r>
        <w:tab/>
      </w:r>
      <w:r w:rsidRPr="006E32FE">
        <w:rPr>
          <w:position w:val="-28"/>
        </w:rPr>
        <w:object w:dxaOrig="1740" w:dyaOrig="680" w14:anchorId="28D0A2F5">
          <v:shape id="_x0000_i1566" type="#_x0000_t75" style="width:87pt;height:34.25pt" o:ole="">
            <v:imagedata r:id="rId1060" o:title=""/>
          </v:shape>
          <o:OLEObject Type="Embed" ProgID="Equation.DSMT4" ShapeID="_x0000_i1566" DrawAspect="Content" ObjectID="_1820454057" r:id="rId1061"/>
        </w:object>
      </w:r>
    </w:p>
    <w:p w14:paraId="09541F93" w14:textId="77777777" w:rsidR="00141664" w:rsidRDefault="00141664" w:rsidP="006A59BC"/>
    <w:p w14:paraId="7B4BF0D6" w14:textId="77777777" w:rsidR="00141664" w:rsidRPr="00141664" w:rsidRDefault="00141664" w:rsidP="006A59BC">
      <w:r>
        <w:rPr>
          <w:b/>
          <w:bCs/>
        </w:rPr>
        <w:t>E5</w:t>
      </w:r>
      <w:r>
        <w:tab/>
      </w:r>
      <w:r w:rsidRPr="00141664">
        <w:rPr>
          <w:position w:val="-12"/>
        </w:rPr>
        <w:object w:dxaOrig="3519" w:dyaOrig="440" w14:anchorId="670858A2">
          <v:shape id="_x0000_i1567" type="#_x0000_t75" style="width:175.95pt;height:22.7pt" o:ole="">
            <v:imagedata r:id="rId1062" o:title=""/>
          </v:shape>
          <o:OLEObject Type="Embed" ProgID="Equation.DSMT4" ShapeID="_x0000_i1567" DrawAspect="Content" ObjectID="_1820454058" r:id="rId1063"/>
        </w:object>
      </w:r>
    </w:p>
    <w:p w14:paraId="2B6348EA" w14:textId="77777777" w:rsidR="00141664" w:rsidRDefault="00141664" w:rsidP="006A59BC"/>
    <w:p w14:paraId="1AF10690" w14:textId="77777777" w:rsidR="00141664" w:rsidRDefault="00141664" w:rsidP="006A59BC">
      <w:r>
        <w:rPr>
          <w:b/>
          <w:bCs/>
        </w:rPr>
        <w:t>E6</w:t>
      </w:r>
    </w:p>
    <w:p w14:paraId="2B9575B7" w14:textId="77777777" w:rsidR="00D64994" w:rsidRDefault="00D64994" w:rsidP="006A59BC">
      <w:r>
        <w:rPr>
          <w:b/>
          <w:bCs/>
        </w:rPr>
        <w:t>a</w:t>
      </w:r>
      <w:r>
        <w:tab/>
        <w:t xml:space="preserve">loodlijn: </w:t>
      </w:r>
      <w:r w:rsidRPr="00D64994">
        <w:rPr>
          <w:position w:val="-10"/>
        </w:rPr>
        <w:object w:dxaOrig="1260" w:dyaOrig="320" w14:anchorId="463D3191">
          <v:shape id="_x0000_i1568" type="#_x0000_t75" style="width:62.75pt;height:16.15pt" o:ole="">
            <v:imagedata r:id="rId1064" o:title=""/>
          </v:shape>
          <o:OLEObject Type="Embed" ProgID="Equation.DSMT4" ShapeID="_x0000_i1568" DrawAspect="Content" ObjectID="_1820454059" r:id="rId1065"/>
        </w:object>
      </w:r>
      <w:r>
        <w:t xml:space="preserve"> door (-3,7) geeft </w:t>
      </w:r>
      <w:r w:rsidRPr="00D64994">
        <w:rPr>
          <w:position w:val="-10"/>
        </w:rPr>
        <w:object w:dxaOrig="1520" w:dyaOrig="320" w14:anchorId="34A3650A">
          <v:shape id="_x0000_i1569" type="#_x0000_t75" style="width:76.25pt;height:16.15pt" o:ole="">
            <v:imagedata r:id="rId1066" o:title=""/>
          </v:shape>
          <o:OLEObject Type="Embed" ProgID="Equation.DSMT4" ShapeID="_x0000_i1569" DrawAspect="Content" ObjectID="_1820454060" r:id="rId1067"/>
        </w:object>
      </w:r>
    </w:p>
    <w:p w14:paraId="1FD1B830" w14:textId="77777777" w:rsidR="00D64994" w:rsidRDefault="00D64994" w:rsidP="006A59BC">
      <w:r>
        <w:tab/>
      </w:r>
      <w:r w:rsidRPr="00D64994">
        <w:rPr>
          <w:position w:val="-54"/>
        </w:rPr>
        <w:object w:dxaOrig="1780" w:dyaOrig="1200" w14:anchorId="7B67F08B">
          <v:shape id="_x0000_i1570" type="#_x0000_t75" style="width:89.7pt;height:60.05pt" o:ole="">
            <v:imagedata r:id="rId1068" o:title=""/>
          </v:shape>
          <o:OLEObject Type="Embed" ProgID="Equation.DSMT4" ShapeID="_x0000_i1570" DrawAspect="Content" ObjectID="_1820454061" r:id="rId1069"/>
        </w:object>
      </w:r>
      <w:r>
        <w:tab/>
      </w:r>
      <w:r>
        <w:tab/>
      </w:r>
      <w:r w:rsidRPr="00D64994">
        <w:rPr>
          <w:position w:val="-12"/>
        </w:rPr>
        <w:object w:dxaOrig="3379" w:dyaOrig="440" w14:anchorId="5D840260">
          <v:shape id="_x0000_i1571" type="#_x0000_t75" style="width:169.8pt;height:22.7pt" o:ole="">
            <v:imagedata r:id="rId1070" o:title=""/>
          </v:shape>
          <o:OLEObject Type="Embed" ProgID="Equation.DSMT4" ShapeID="_x0000_i1571" DrawAspect="Content" ObjectID="_1820454062" r:id="rId1071"/>
        </w:object>
      </w:r>
    </w:p>
    <w:p w14:paraId="4B93C096" w14:textId="77777777" w:rsidR="00D64994" w:rsidRDefault="00D64994" w:rsidP="006A59BC">
      <w:r>
        <w:rPr>
          <w:b/>
          <w:bCs/>
        </w:rPr>
        <w:t>b</w:t>
      </w:r>
      <w:r>
        <w:tab/>
      </w:r>
      <w:r w:rsidR="00C933B4" w:rsidRPr="00C933B4">
        <w:rPr>
          <w:position w:val="-12"/>
        </w:rPr>
        <w:object w:dxaOrig="1680" w:dyaOrig="360" w14:anchorId="2C5BFCB6">
          <v:shape id="_x0000_i1572" type="#_x0000_t75" style="width:83.95pt;height:18.1pt" o:ole="">
            <v:imagedata r:id="rId1072" o:title=""/>
          </v:shape>
          <o:OLEObject Type="Embed" ProgID="Equation.DSMT4" ShapeID="_x0000_i1572" DrawAspect="Content" ObjectID="_1820454063" r:id="rId1073"/>
        </w:object>
      </w:r>
      <w:r w:rsidR="00B817B4">
        <w:tab/>
      </w:r>
      <w:r w:rsidR="00EC23CF">
        <w:tab/>
      </w:r>
      <w:r w:rsidR="00B817B4">
        <w:t xml:space="preserve">Loodlijn door </w:t>
      </w:r>
      <w:r w:rsidR="00B817B4" w:rsidRPr="00B817B4">
        <w:rPr>
          <w:i/>
          <w:iCs/>
        </w:rPr>
        <w:t>Q</w:t>
      </w:r>
      <w:r w:rsidR="00B817B4">
        <w:t xml:space="preserve">: </w:t>
      </w:r>
      <w:r w:rsidR="00B817B4" w:rsidRPr="00B817B4">
        <w:rPr>
          <w:position w:val="-12"/>
        </w:rPr>
        <w:object w:dxaOrig="1140" w:dyaOrig="360" w14:anchorId="5FFA91CE">
          <v:shape id="_x0000_i1573" type="#_x0000_t75" style="width:57pt;height:18.1pt" o:ole="">
            <v:imagedata r:id="rId1074" o:title=""/>
          </v:shape>
          <o:OLEObject Type="Embed" ProgID="Equation.DSMT4" ShapeID="_x0000_i1573" DrawAspect="Content" ObjectID="_1820454064" r:id="rId1075"/>
        </w:object>
      </w:r>
      <w:r w:rsidR="00EC23CF">
        <w:tab/>
      </w:r>
      <w:r w:rsidR="00EC23CF" w:rsidRPr="00EC23CF">
        <w:rPr>
          <w:position w:val="-12"/>
        </w:rPr>
        <w:object w:dxaOrig="2040" w:dyaOrig="360" w14:anchorId="2AB874D0">
          <v:shape id="_x0000_i1574" type="#_x0000_t75" style="width:102.05pt;height:18.1pt" o:ole="">
            <v:imagedata r:id="rId1076" o:title=""/>
          </v:shape>
          <o:OLEObject Type="Embed" ProgID="Equation.DSMT4" ShapeID="_x0000_i1574" DrawAspect="Content" ObjectID="_1820454065" r:id="rId1077"/>
        </w:object>
      </w:r>
    </w:p>
    <w:p w14:paraId="7E500857" w14:textId="77777777" w:rsidR="00C933B4" w:rsidRDefault="00B817B4" w:rsidP="006A59BC">
      <w:r>
        <w:tab/>
        <w:t xml:space="preserve"> </w:t>
      </w:r>
      <w:r w:rsidRPr="00B817B4">
        <w:rPr>
          <w:position w:val="-44"/>
        </w:rPr>
        <w:object w:dxaOrig="1760" w:dyaOrig="999" w14:anchorId="01661566">
          <v:shape id="_x0000_i1575" type="#_x0000_t75" style="width:88.15pt;height:49.3pt" o:ole="">
            <v:imagedata r:id="rId1078" o:title=""/>
          </v:shape>
          <o:OLEObject Type="Embed" ProgID="Equation.DSMT4" ShapeID="_x0000_i1575" DrawAspect="Content" ObjectID="_1820454066" r:id="rId1079"/>
        </w:object>
      </w:r>
      <w:r>
        <w:tab/>
      </w:r>
      <w:r>
        <w:tab/>
      </w:r>
      <w:r w:rsidR="00EC23CF" w:rsidRPr="00EC23CF">
        <w:rPr>
          <w:position w:val="-36"/>
        </w:rPr>
        <w:object w:dxaOrig="1939" w:dyaOrig="920" w14:anchorId="444FA89F">
          <v:shape id="_x0000_i1576" type="#_x0000_t75" style="width:97.4pt;height:46.2pt" o:ole="">
            <v:imagedata r:id="rId1080" o:title=""/>
          </v:shape>
          <o:OLEObject Type="Embed" ProgID="Equation.DSMT4" ShapeID="_x0000_i1576" DrawAspect="Content" ObjectID="_1820454067" r:id="rId1081"/>
        </w:object>
      </w:r>
      <w:r>
        <w:t xml:space="preserve"> </w:t>
      </w:r>
      <w:r w:rsidR="00EC23CF">
        <w:tab/>
      </w:r>
      <w:r w:rsidR="00EC23CF">
        <w:tab/>
      </w:r>
      <w:r w:rsidR="00EC23CF">
        <w:tab/>
      </w:r>
      <w:r w:rsidR="00EC23CF" w:rsidRPr="00EC23CF">
        <w:rPr>
          <w:position w:val="-34"/>
        </w:rPr>
        <w:object w:dxaOrig="1800" w:dyaOrig="880" w14:anchorId="3F04A8F0">
          <v:shape id="_x0000_i1577" type="#_x0000_t75" style="width:89.7pt;height:43.9pt" o:ole="">
            <v:imagedata r:id="rId1082" o:title=""/>
          </v:shape>
          <o:OLEObject Type="Embed" ProgID="Equation.DSMT4" ShapeID="_x0000_i1577" DrawAspect="Content" ObjectID="_1820454068" r:id="rId1083"/>
        </w:object>
      </w:r>
    </w:p>
    <w:p w14:paraId="5F5CE73E" w14:textId="659B6882" w:rsidR="00C933B4" w:rsidRPr="00D64994" w:rsidRDefault="00EC23CF" w:rsidP="006A59BC">
      <w:r>
        <w:tab/>
      </w:r>
      <w:r w:rsidRPr="00EC23CF">
        <w:rPr>
          <w:position w:val="-12"/>
        </w:rPr>
        <w:object w:dxaOrig="4220" w:dyaOrig="440" w14:anchorId="30D1E7F0">
          <v:shape id="_x0000_i1578" type="#_x0000_t75" style="width:211.4pt;height:22.7pt" o:ole="">
            <v:imagedata r:id="rId1084" o:title=""/>
          </v:shape>
          <o:OLEObject Type="Embed" ProgID="Equation.DSMT4" ShapeID="_x0000_i1578" DrawAspect="Content" ObjectID="_1820454069" r:id="rId1085"/>
        </w:object>
      </w:r>
    </w:p>
    <w:p w14:paraId="59051BE6" w14:textId="77777777" w:rsidR="00245E9D" w:rsidRDefault="00245E9D" w:rsidP="006A59BC"/>
    <w:p w14:paraId="0A201642" w14:textId="5EB175E8" w:rsidR="00D64994" w:rsidRDefault="00EC23CF" w:rsidP="006A59BC">
      <w:r>
        <w:rPr>
          <w:b/>
          <w:bCs/>
        </w:rPr>
        <w:t>E7</w:t>
      </w:r>
      <w:r>
        <w:tab/>
      </w:r>
      <w:r w:rsidR="00AB584B" w:rsidRPr="00AB584B">
        <w:rPr>
          <w:position w:val="-12"/>
        </w:rPr>
        <w:object w:dxaOrig="880" w:dyaOrig="360" w14:anchorId="7FBBB97A">
          <v:shape id="_x0000_i1579" type="#_x0000_t75" style="width:43.9pt;height:18.1pt" o:ole="">
            <v:imagedata r:id="rId1086" o:title=""/>
          </v:shape>
          <o:OLEObject Type="Embed" ProgID="Equation.DSMT4" ShapeID="_x0000_i1579" DrawAspect="Content" ObjectID="_1820454070" r:id="rId1087"/>
        </w:object>
      </w:r>
      <w:r>
        <w:t xml:space="preserve"> </w:t>
      </w:r>
      <w:r w:rsidR="00AB584B">
        <w:t xml:space="preserve">en </w:t>
      </w:r>
      <w:r w:rsidR="00AB584B" w:rsidRPr="00AB584B">
        <w:rPr>
          <w:position w:val="-12"/>
        </w:rPr>
        <w:object w:dxaOrig="1800" w:dyaOrig="360" w14:anchorId="5FC76E9C">
          <v:shape id="_x0000_i1580" type="#_x0000_t75" style="width:89.7pt;height:18.1pt" o:ole="">
            <v:imagedata r:id="rId1088" o:title=""/>
          </v:shape>
          <o:OLEObject Type="Embed" ProgID="Equation.DSMT4" ShapeID="_x0000_i1580" DrawAspect="Content" ObjectID="_1820454071" r:id="rId1089"/>
        </w:object>
      </w:r>
    </w:p>
    <w:p w14:paraId="0C02A890" w14:textId="77777777" w:rsidR="00AB584B" w:rsidRDefault="00AB584B" w:rsidP="006A59BC">
      <w:r>
        <w:tab/>
      </w:r>
      <w:r w:rsidRPr="00AB584B">
        <w:rPr>
          <w:position w:val="-66"/>
        </w:rPr>
        <w:object w:dxaOrig="1320" w:dyaOrig="1440" w14:anchorId="00EB4917">
          <v:shape id="_x0000_i1581" type="#_x0000_t75" style="width:66.2pt;height:1in" o:ole="">
            <v:imagedata r:id="rId1090" o:title=""/>
          </v:shape>
          <o:OLEObject Type="Embed" ProgID="Equation.DSMT4" ShapeID="_x0000_i1581" DrawAspect="Content" ObjectID="_1820454072" r:id="rId1091"/>
        </w:object>
      </w:r>
    </w:p>
    <w:p w14:paraId="5D0953D5" w14:textId="1C4E9B83" w:rsidR="00610854" w:rsidRDefault="00610854">
      <w:r>
        <w:br w:type="page"/>
      </w:r>
    </w:p>
    <w:p w14:paraId="49E20312" w14:textId="77777777" w:rsidR="00AB584B" w:rsidRDefault="00AB584B" w:rsidP="006A59BC">
      <w:r>
        <w:rPr>
          <w:b/>
          <w:bCs/>
        </w:rPr>
        <w:lastRenderedPageBreak/>
        <w:t>E8</w:t>
      </w:r>
      <w:r>
        <w:tab/>
      </w:r>
      <w:r w:rsidRPr="00AB584B">
        <w:rPr>
          <w:position w:val="-12"/>
        </w:rPr>
        <w:object w:dxaOrig="1719" w:dyaOrig="360" w14:anchorId="5D5FB8D7">
          <v:shape id="_x0000_i1582" type="#_x0000_t75" style="width:86.65pt;height:18.1pt" o:ole="">
            <v:imagedata r:id="rId1092" o:title=""/>
          </v:shape>
          <o:OLEObject Type="Embed" ProgID="Equation.DSMT4" ShapeID="_x0000_i1582" DrawAspect="Content" ObjectID="_1820454073" r:id="rId1093"/>
        </w:object>
      </w:r>
      <w:r w:rsidR="00C17563">
        <w:tab/>
      </w:r>
      <w:r w:rsidR="00C17563">
        <w:tab/>
      </w:r>
      <w:r w:rsidR="00C17563" w:rsidRPr="00C17563">
        <w:rPr>
          <w:position w:val="-10"/>
        </w:rPr>
        <w:object w:dxaOrig="1120" w:dyaOrig="320" w14:anchorId="3C4306DE">
          <v:shape id="_x0000_i1583" type="#_x0000_t75" style="width:55.85pt;height:16.15pt" o:ole="">
            <v:imagedata r:id="rId1094" o:title=""/>
          </v:shape>
          <o:OLEObject Type="Embed" ProgID="Equation.DSMT4" ShapeID="_x0000_i1583" DrawAspect="Content" ObjectID="_1820454074" r:id="rId1095"/>
        </w:object>
      </w:r>
      <w:r w:rsidR="00C17563">
        <w:tab/>
      </w:r>
      <w:r w:rsidR="00C17563">
        <w:tab/>
      </w:r>
      <w:r w:rsidR="00C17563">
        <w:tab/>
      </w:r>
      <w:r w:rsidR="00C17563" w:rsidRPr="00C17563">
        <w:rPr>
          <w:position w:val="-12"/>
        </w:rPr>
        <w:object w:dxaOrig="1820" w:dyaOrig="360" w14:anchorId="726B5421">
          <v:shape id="_x0000_i1584" type="#_x0000_t75" style="width:90.85pt;height:18.1pt" o:ole="">
            <v:imagedata r:id="rId1096" o:title=""/>
          </v:shape>
          <o:OLEObject Type="Embed" ProgID="Equation.DSMT4" ShapeID="_x0000_i1584" DrawAspect="Content" ObjectID="_1820454075" r:id="rId1097"/>
        </w:object>
      </w:r>
    </w:p>
    <w:p w14:paraId="7E9CAA91" w14:textId="77777777" w:rsidR="00AB584B" w:rsidRDefault="00AB584B" w:rsidP="006A59BC">
      <w:r>
        <w:tab/>
      </w:r>
      <w:r w:rsidR="00C17563" w:rsidRPr="00C17563">
        <w:rPr>
          <w:position w:val="-24"/>
        </w:rPr>
        <w:object w:dxaOrig="1920" w:dyaOrig="600" w14:anchorId="1A875BE5">
          <v:shape id="_x0000_i1585" type="#_x0000_t75" style="width:95.5pt;height:30.05pt" o:ole="">
            <v:imagedata r:id="rId1098" o:title=""/>
          </v:shape>
          <o:OLEObject Type="Embed" ProgID="Equation.DSMT4" ShapeID="_x0000_i1585" DrawAspect="Content" ObjectID="_1820454076" r:id="rId1099"/>
        </w:object>
      </w:r>
      <w:r w:rsidR="00C17563">
        <w:tab/>
      </w:r>
      <w:r w:rsidR="00C17563">
        <w:tab/>
      </w:r>
      <w:r w:rsidR="00C17563" w:rsidRPr="00C17563">
        <w:rPr>
          <w:position w:val="-24"/>
        </w:rPr>
        <w:object w:dxaOrig="1700" w:dyaOrig="600" w14:anchorId="55DD14DD">
          <v:shape id="_x0000_i1586" type="#_x0000_t75" style="width:85.85pt;height:30.05pt" o:ole="">
            <v:imagedata r:id="rId1100" o:title=""/>
          </v:shape>
          <o:OLEObject Type="Embed" ProgID="Equation.DSMT4" ShapeID="_x0000_i1586" DrawAspect="Content" ObjectID="_1820454077" r:id="rId1101"/>
        </w:object>
      </w:r>
      <w:r w:rsidR="00C17563">
        <w:tab/>
      </w:r>
      <w:r w:rsidR="00C17563">
        <w:tab/>
      </w:r>
      <w:r w:rsidR="00C17563" w:rsidRPr="00C17563">
        <w:rPr>
          <w:position w:val="-28"/>
        </w:rPr>
        <w:object w:dxaOrig="2200" w:dyaOrig="680" w14:anchorId="1D7656BA">
          <v:shape id="_x0000_i1587" type="#_x0000_t75" style="width:110.1pt;height:34.25pt" o:ole="">
            <v:imagedata r:id="rId1102" o:title=""/>
          </v:shape>
          <o:OLEObject Type="Embed" ProgID="Equation.DSMT4" ShapeID="_x0000_i1587" DrawAspect="Content" ObjectID="_1820454078" r:id="rId1103"/>
        </w:object>
      </w:r>
    </w:p>
    <w:p w14:paraId="5B48857E" w14:textId="77777777" w:rsidR="00C17563" w:rsidRDefault="00C17563" w:rsidP="006A59BC">
      <w:r>
        <w:tab/>
      </w:r>
      <w:r w:rsidR="008D651F" w:rsidRPr="00C17563">
        <w:rPr>
          <w:position w:val="-14"/>
        </w:rPr>
        <w:object w:dxaOrig="3200" w:dyaOrig="460" w14:anchorId="5FE9DB62">
          <v:shape id="_x0000_i1588" type="#_x0000_t75" style="width:160.15pt;height:22.7pt" o:ole="">
            <v:imagedata r:id="rId1104" o:title=""/>
          </v:shape>
          <o:OLEObject Type="Embed" ProgID="Equation.DSMT4" ShapeID="_x0000_i1588" DrawAspect="Content" ObjectID="_1820454079" r:id="rId1105"/>
        </w:object>
      </w:r>
    </w:p>
    <w:p w14:paraId="083626B1" w14:textId="77777777" w:rsidR="008D651F" w:rsidRPr="00AB584B" w:rsidRDefault="008D651F" w:rsidP="006A59BC"/>
    <w:p w14:paraId="207707B4" w14:textId="77777777" w:rsidR="00EC23CF" w:rsidRPr="008D651F" w:rsidRDefault="008D651F" w:rsidP="0007116E">
      <w:r>
        <w:rPr>
          <w:b/>
          <w:bCs/>
        </w:rPr>
        <w:t>E9</w:t>
      </w:r>
    </w:p>
    <w:p w14:paraId="116F4F19" w14:textId="77777777" w:rsidR="00EC23CF" w:rsidRDefault="008D651F" w:rsidP="0007116E">
      <w:r>
        <w:rPr>
          <w:b/>
          <w:bCs/>
        </w:rPr>
        <w:t>a</w:t>
      </w:r>
      <w:r>
        <w:tab/>
      </w:r>
      <w:r w:rsidRPr="008D651F">
        <w:rPr>
          <w:position w:val="-10"/>
        </w:rPr>
        <w:object w:dxaOrig="1300" w:dyaOrig="320" w14:anchorId="29923930">
          <v:shape id="_x0000_i1589" type="#_x0000_t75" style="width:65.05pt;height:16.15pt" o:ole="">
            <v:imagedata r:id="rId1106" o:title=""/>
          </v:shape>
          <o:OLEObject Type="Embed" ProgID="Equation.DSMT4" ShapeID="_x0000_i1589" DrawAspect="Content" ObjectID="_1820454080" r:id="rId1107"/>
        </w:object>
      </w:r>
      <w:r>
        <w:tab/>
      </w:r>
      <w:r>
        <w:tab/>
      </w:r>
      <w:r w:rsidRPr="008D651F">
        <w:rPr>
          <w:position w:val="-10"/>
        </w:rPr>
        <w:object w:dxaOrig="1740" w:dyaOrig="320" w14:anchorId="69A8A034">
          <v:shape id="_x0000_i1590" type="#_x0000_t75" style="width:87pt;height:16.15pt" o:ole="">
            <v:imagedata r:id="rId1108" o:title=""/>
          </v:shape>
          <o:OLEObject Type="Embed" ProgID="Equation.DSMT4" ShapeID="_x0000_i1590" DrawAspect="Content" ObjectID="_1820454081" r:id="rId1109"/>
        </w:object>
      </w:r>
      <w:r>
        <w:tab/>
      </w:r>
      <w:r>
        <w:tab/>
      </w:r>
      <w:r w:rsidRPr="008D651F">
        <w:rPr>
          <w:position w:val="-10"/>
        </w:rPr>
        <w:object w:dxaOrig="1560" w:dyaOrig="320" w14:anchorId="0516ECD2">
          <v:shape id="_x0000_i1591" type="#_x0000_t75" style="width:78.55pt;height:16.15pt" o:ole="">
            <v:imagedata r:id="rId1110" o:title=""/>
          </v:shape>
          <o:OLEObject Type="Embed" ProgID="Equation.DSMT4" ShapeID="_x0000_i1591" DrawAspect="Content" ObjectID="_1820454082" r:id="rId1111"/>
        </w:object>
      </w:r>
    </w:p>
    <w:p w14:paraId="763A293A" w14:textId="77777777" w:rsidR="008D651F" w:rsidRDefault="008D651F" w:rsidP="0007116E">
      <w:r>
        <w:tab/>
      </w:r>
      <w:r>
        <w:tab/>
      </w:r>
      <w:r>
        <w:tab/>
      </w:r>
      <w:r>
        <w:tab/>
        <w:t xml:space="preserve">      </w:t>
      </w:r>
      <w:r w:rsidRPr="008D651F">
        <w:rPr>
          <w:position w:val="-12"/>
        </w:rPr>
        <w:object w:dxaOrig="1300" w:dyaOrig="360" w14:anchorId="5B87E66A">
          <v:shape id="_x0000_i1592" type="#_x0000_t75" style="width:65.05pt;height:18.1pt" o:ole="">
            <v:imagedata r:id="rId1112" o:title=""/>
          </v:shape>
          <o:OLEObject Type="Embed" ProgID="Equation.DSMT4" ShapeID="_x0000_i1592" DrawAspect="Content" ObjectID="_1820454083" r:id="rId1113"/>
        </w:object>
      </w:r>
    </w:p>
    <w:p w14:paraId="304C8A49" w14:textId="77777777" w:rsidR="008D651F" w:rsidRDefault="008D651F" w:rsidP="0007116E">
      <w:r>
        <w:tab/>
      </w:r>
      <w:r w:rsidR="00EA55DE" w:rsidRPr="00EA55DE">
        <w:rPr>
          <w:position w:val="-12"/>
        </w:rPr>
        <w:object w:dxaOrig="1320" w:dyaOrig="360" w14:anchorId="079F5E35">
          <v:shape id="_x0000_i1593" type="#_x0000_t75" style="width:66.2pt;height:18.1pt" o:ole="">
            <v:imagedata r:id="rId1114" o:title=""/>
          </v:shape>
          <o:OLEObject Type="Embed" ProgID="Equation.DSMT4" ShapeID="_x0000_i1593" DrawAspect="Content" ObjectID="_1820454084" r:id="rId1115"/>
        </w:object>
      </w:r>
      <w:r w:rsidR="00EA55DE">
        <w:t xml:space="preserve">, dus </w:t>
      </w:r>
      <w:r w:rsidR="00EA55DE" w:rsidRPr="00EA55DE">
        <w:rPr>
          <w:position w:val="-10"/>
        </w:rPr>
        <w:object w:dxaOrig="1400" w:dyaOrig="360" w14:anchorId="07EDC7BC">
          <v:shape id="_x0000_i1594" type="#_x0000_t75" style="width:69.7pt;height:18.1pt" o:ole="">
            <v:imagedata r:id="rId1116" o:title=""/>
          </v:shape>
          <o:OLEObject Type="Embed" ProgID="Equation.DSMT4" ShapeID="_x0000_i1594" DrawAspect="Content" ObjectID="_1820454085" r:id="rId1117"/>
        </w:object>
      </w:r>
    </w:p>
    <w:p w14:paraId="0361E1DF" w14:textId="77777777" w:rsidR="00EA55DE" w:rsidRDefault="00EA55DE" w:rsidP="0007116E">
      <w:r>
        <w:rPr>
          <w:b/>
          <w:bCs/>
        </w:rPr>
        <w:t>b</w:t>
      </w:r>
      <w:r>
        <w:tab/>
      </w:r>
      <w:r w:rsidRPr="00EA55DE">
        <w:rPr>
          <w:position w:val="-12"/>
        </w:rPr>
        <w:object w:dxaOrig="1719" w:dyaOrig="360" w14:anchorId="48143EC7">
          <v:shape id="_x0000_i1595" type="#_x0000_t75" style="width:86.65pt;height:18.1pt" o:ole="">
            <v:imagedata r:id="rId1118" o:title=""/>
          </v:shape>
          <o:OLEObject Type="Embed" ProgID="Equation.DSMT4" ShapeID="_x0000_i1595" DrawAspect="Content" ObjectID="_1820454086" r:id="rId1119"/>
        </w:object>
      </w:r>
      <w:r>
        <w:tab/>
      </w:r>
      <w:r>
        <w:tab/>
      </w:r>
      <w:r w:rsidRPr="00EA55DE">
        <w:rPr>
          <w:position w:val="-6"/>
        </w:rPr>
        <w:object w:dxaOrig="1680" w:dyaOrig="279" w14:anchorId="4BB93D12">
          <v:shape id="_x0000_i1596" type="#_x0000_t75" style="width:83.95pt;height:14.65pt" o:ole="">
            <v:imagedata r:id="rId1120" o:title=""/>
          </v:shape>
          <o:OLEObject Type="Embed" ProgID="Equation.DSMT4" ShapeID="_x0000_i1596" DrawAspect="Content" ObjectID="_1820454087" r:id="rId1121"/>
        </w:object>
      </w:r>
      <w:r>
        <w:tab/>
      </w:r>
      <w:r>
        <w:tab/>
      </w:r>
      <w:r w:rsidRPr="00EA55DE">
        <w:rPr>
          <w:position w:val="-12"/>
        </w:rPr>
        <w:object w:dxaOrig="1900" w:dyaOrig="360" w14:anchorId="1C68C125">
          <v:shape id="_x0000_i1597" type="#_x0000_t75" style="width:94.7pt;height:18.1pt" o:ole="">
            <v:imagedata r:id="rId1122" o:title=""/>
          </v:shape>
          <o:OLEObject Type="Embed" ProgID="Equation.DSMT4" ShapeID="_x0000_i1597" DrawAspect="Content" ObjectID="_1820454088" r:id="rId1123"/>
        </w:object>
      </w:r>
    </w:p>
    <w:p w14:paraId="5D22E933" w14:textId="77777777" w:rsidR="00EA55DE" w:rsidRDefault="00EA55DE" w:rsidP="0007116E">
      <w:r>
        <w:tab/>
      </w:r>
      <w:r w:rsidRPr="00EA55DE">
        <w:rPr>
          <w:position w:val="-44"/>
        </w:rPr>
        <w:object w:dxaOrig="1060" w:dyaOrig="980" w14:anchorId="60EAF255">
          <v:shape id="_x0000_i1598" type="#_x0000_t75" style="width:53.15pt;height:48.9pt" o:ole="">
            <v:imagedata r:id="rId1124" o:title=""/>
          </v:shape>
          <o:OLEObject Type="Embed" ProgID="Equation.DSMT4" ShapeID="_x0000_i1598" DrawAspect="Content" ObjectID="_1820454089" r:id="rId1125"/>
        </w:object>
      </w:r>
      <w:r>
        <w:tab/>
      </w:r>
      <w:r>
        <w:tab/>
      </w:r>
      <w:r>
        <w:tab/>
      </w:r>
      <w:r w:rsidRPr="00EA55DE">
        <w:rPr>
          <w:position w:val="-44"/>
        </w:rPr>
        <w:object w:dxaOrig="1280" w:dyaOrig="940" w14:anchorId="305F9ACB">
          <v:shape id="_x0000_i1599" type="#_x0000_t75" style="width:63.9pt;height:46.6pt" o:ole="">
            <v:imagedata r:id="rId1126" o:title=""/>
          </v:shape>
          <o:OLEObject Type="Embed" ProgID="Equation.DSMT4" ShapeID="_x0000_i1599" DrawAspect="Content" ObjectID="_1820454090" r:id="rId1127"/>
        </w:object>
      </w:r>
      <w:r>
        <w:tab/>
      </w:r>
      <w:r>
        <w:tab/>
      </w:r>
      <w:r>
        <w:tab/>
      </w:r>
      <w:r w:rsidRPr="00EA55DE">
        <w:rPr>
          <w:position w:val="-38"/>
        </w:rPr>
        <w:object w:dxaOrig="1180" w:dyaOrig="920" w14:anchorId="5EC23782">
          <v:shape id="_x0000_i1600" type="#_x0000_t75" style="width:58.5pt;height:46.2pt" o:ole="">
            <v:imagedata r:id="rId1128" o:title=""/>
          </v:shape>
          <o:OLEObject Type="Embed" ProgID="Equation.DSMT4" ShapeID="_x0000_i1600" DrawAspect="Content" ObjectID="_1820454091" r:id="rId1129"/>
        </w:object>
      </w:r>
    </w:p>
    <w:p w14:paraId="1F59246B" w14:textId="77777777" w:rsidR="00EA55DE" w:rsidRPr="00EA55DE" w:rsidRDefault="00EA55DE" w:rsidP="0007116E">
      <w:r>
        <w:tab/>
      </w:r>
      <w:r w:rsidR="00466ED0" w:rsidRPr="00466ED0">
        <w:rPr>
          <w:position w:val="-14"/>
        </w:rPr>
        <w:object w:dxaOrig="2980" w:dyaOrig="460" w14:anchorId="5BD8674B">
          <v:shape id="_x0000_i1601" type="#_x0000_t75" style="width:149pt;height:22.7pt" o:ole="">
            <v:imagedata r:id="rId1130" o:title=""/>
          </v:shape>
          <o:OLEObject Type="Embed" ProgID="Equation.DSMT4" ShapeID="_x0000_i1601" DrawAspect="Content" ObjectID="_1820454092" r:id="rId1131"/>
        </w:object>
      </w:r>
      <w:r>
        <w:t xml:space="preserve"> </w:t>
      </w:r>
      <w:r w:rsidR="00466ED0">
        <w:t xml:space="preserve">en </w:t>
      </w:r>
      <w:r w:rsidR="00466ED0" w:rsidRPr="00466ED0">
        <w:rPr>
          <w:position w:val="-14"/>
        </w:rPr>
        <w:object w:dxaOrig="3140" w:dyaOrig="460" w14:anchorId="17FF85C2">
          <v:shape id="_x0000_i1602" type="#_x0000_t75" style="width:157.85pt;height:22.7pt" o:ole="">
            <v:imagedata r:id="rId1132" o:title=""/>
          </v:shape>
          <o:OLEObject Type="Embed" ProgID="Equation.DSMT4" ShapeID="_x0000_i1602" DrawAspect="Content" ObjectID="_1820454093" r:id="rId1133"/>
        </w:object>
      </w:r>
    </w:p>
    <w:p w14:paraId="39D6DD03" w14:textId="77777777" w:rsidR="00EC23CF" w:rsidRDefault="00EC23CF" w:rsidP="0007116E"/>
    <w:p w14:paraId="02E98227" w14:textId="77777777" w:rsidR="00466ED0" w:rsidRDefault="00466ED0" w:rsidP="0007116E">
      <w:pPr>
        <w:rPr>
          <w:b/>
          <w:bCs/>
        </w:rPr>
      </w:pPr>
      <w:r>
        <w:rPr>
          <w:b/>
          <w:bCs/>
        </w:rPr>
        <w:t>E10</w:t>
      </w:r>
    </w:p>
    <w:p w14:paraId="5332BF46" w14:textId="77777777" w:rsidR="00466ED0" w:rsidRDefault="00466ED0" w:rsidP="0007116E">
      <w:r>
        <w:rPr>
          <w:b/>
          <w:bCs/>
        </w:rPr>
        <w:t>a</w:t>
      </w:r>
      <w:r>
        <w:tab/>
      </w:r>
      <w:r w:rsidRPr="00466ED0">
        <w:rPr>
          <w:position w:val="-10"/>
        </w:rPr>
        <w:object w:dxaOrig="1140" w:dyaOrig="320" w14:anchorId="40BB3154">
          <v:shape id="_x0000_i1603" type="#_x0000_t75" style="width:57pt;height:16.15pt" o:ole="">
            <v:imagedata r:id="rId1134" o:title=""/>
          </v:shape>
          <o:OLEObject Type="Embed" ProgID="Equation.DSMT4" ShapeID="_x0000_i1603" DrawAspect="Content" ObjectID="_1820454094" r:id="rId1135"/>
        </w:object>
      </w:r>
      <w:r>
        <w:t xml:space="preserve"> gaat door </w:t>
      </w:r>
      <w:r w:rsidRPr="00466ED0">
        <w:rPr>
          <w:i/>
          <w:iCs/>
        </w:rPr>
        <w:t>P</w:t>
      </w:r>
      <w:r>
        <w:t xml:space="preserve">(4, -1). Dit geeft: </w:t>
      </w:r>
      <w:r w:rsidRPr="00466ED0">
        <w:rPr>
          <w:position w:val="-10"/>
        </w:rPr>
        <w:object w:dxaOrig="1200" w:dyaOrig="320" w14:anchorId="686032CA">
          <v:shape id="_x0000_i1604" type="#_x0000_t75" style="width:60.05pt;height:16.15pt" o:ole="">
            <v:imagedata r:id="rId1136" o:title=""/>
          </v:shape>
          <o:OLEObject Type="Embed" ProgID="Equation.DSMT4" ShapeID="_x0000_i1604" DrawAspect="Content" ObjectID="_1820454095" r:id="rId1137"/>
        </w:object>
      </w:r>
    </w:p>
    <w:p w14:paraId="5CE0C79B" w14:textId="77777777" w:rsidR="00466ED0" w:rsidRDefault="00466ED0" w:rsidP="0007116E">
      <w:r>
        <w:rPr>
          <w:b/>
          <w:bCs/>
        </w:rPr>
        <w:t>b</w:t>
      </w:r>
      <w:r>
        <w:tab/>
      </w:r>
      <w:r w:rsidR="003242FD" w:rsidRPr="00466ED0">
        <w:rPr>
          <w:position w:val="-12"/>
        </w:rPr>
        <w:object w:dxaOrig="6240" w:dyaOrig="440" w14:anchorId="4D894FF7">
          <v:shape id="_x0000_i1605" type="#_x0000_t75" style="width:312.25pt;height:22.7pt" o:ole="">
            <v:imagedata r:id="rId1138" o:title=""/>
          </v:shape>
          <o:OLEObject Type="Embed" ProgID="Equation.DSMT4" ShapeID="_x0000_i1605" DrawAspect="Content" ObjectID="_1820454096" r:id="rId1139"/>
        </w:object>
      </w:r>
    </w:p>
    <w:p w14:paraId="36567AB9" w14:textId="77777777" w:rsidR="003242FD" w:rsidRDefault="003242FD" w:rsidP="0007116E">
      <w:r>
        <w:tab/>
      </w:r>
      <w:r w:rsidRPr="003242FD">
        <w:rPr>
          <w:position w:val="-56"/>
        </w:rPr>
        <w:object w:dxaOrig="5660" w:dyaOrig="1240" w14:anchorId="27CD95BE">
          <v:shape id="_x0000_i1606" type="#_x0000_t75" style="width:282.6pt;height:62.75pt" o:ole="">
            <v:imagedata r:id="rId1140" o:title=""/>
          </v:shape>
          <o:OLEObject Type="Embed" ProgID="Equation.DSMT4" ShapeID="_x0000_i1606" DrawAspect="Content" ObjectID="_1820454097" r:id="rId1141"/>
        </w:object>
      </w:r>
    </w:p>
    <w:p w14:paraId="2EAED6E3" w14:textId="77777777" w:rsidR="003242FD" w:rsidRDefault="003242FD" w:rsidP="0007116E">
      <w:r>
        <w:rPr>
          <w:b/>
          <w:bCs/>
        </w:rPr>
        <w:t>c</w:t>
      </w:r>
      <w:r>
        <w:tab/>
      </w:r>
      <w:r w:rsidRPr="003242FD">
        <w:rPr>
          <w:position w:val="-10"/>
        </w:rPr>
        <w:object w:dxaOrig="1380" w:dyaOrig="320" w14:anchorId="01075F63">
          <v:shape id="_x0000_i1607" type="#_x0000_t75" style="width:68.9pt;height:16.15pt" o:ole="">
            <v:imagedata r:id="rId1142" o:title=""/>
          </v:shape>
          <o:OLEObject Type="Embed" ProgID="Equation.DSMT4" ShapeID="_x0000_i1607" DrawAspect="Content" ObjectID="_1820454098" r:id="rId1143"/>
        </w:object>
      </w:r>
      <w:r>
        <w:t xml:space="preserve"> en </w:t>
      </w:r>
      <w:r w:rsidRPr="003242FD">
        <w:rPr>
          <w:position w:val="-10"/>
        </w:rPr>
        <w:object w:dxaOrig="1240" w:dyaOrig="320" w14:anchorId="12E31A4E">
          <v:shape id="_x0000_i1608" type="#_x0000_t75" style="width:62.75pt;height:16.15pt" o:ole="">
            <v:imagedata r:id="rId1144" o:title=""/>
          </v:shape>
          <o:OLEObject Type="Embed" ProgID="Equation.DSMT4" ShapeID="_x0000_i1608" DrawAspect="Content" ObjectID="_1820454099" r:id="rId1145"/>
        </w:object>
      </w:r>
    </w:p>
    <w:p w14:paraId="0476877A" w14:textId="77777777" w:rsidR="00996AA0" w:rsidRDefault="00996AA0" w:rsidP="0007116E"/>
    <w:p w14:paraId="523811F6" w14:textId="77777777" w:rsidR="00996AA0" w:rsidRDefault="00996AA0" w:rsidP="0007116E">
      <w:r>
        <w:rPr>
          <w:b/>
          <w:bCs/>
        </w:rPr>
        <w:t>E11</w:t>
      </w:r>
      <w:r>
        <w:tab/>
      </w:r>
      <w:r w:rsidRPr="00996AA0">
        <w:rPr>
          <w:i/>
          <w:iCs/>
        </w:rPr>
        <w:t>k</w:t>
      </w:r>
      <w:r>
        <w:t xml:space="preserve">: </w:t>
      </w:r>
      <w:r w:rsidRPr="00996AA0">
        <w:rPr>
          <w:position w:val="-10"/>
        </w:rPr>
        <w:object w:dxaOrig="1120" w:dyaOrig="320" w14:anchorId="2D74E4CD">
          <v:shape id="_x0000_i1609" type="#_x0000_t75" style="width:55.85pt;height:16.15pt" o:ole="">
            <v:imagedata r:id="rId1146" o:title=""/>
          </v:shape>
          <o:OLEObject Type="Embed" ProgID="Equation.DSMT4" ShapeID="_x0000_i1609" DrawAspect="Content" ObjectID="_1820454100" r:id="rId1147"/>
        </w:object>
      </w:r>
      <w:r>
        <w:t xml:space="preserve"> en </w:t>
      </w:r>
      <w:r w:rsidRPr="00996AA0">
        <w:rPr>
          <w:i/>
          <w:iCs/>
        </w:rPr>
        <w:t>l</w:t>
      </w:r>
      <w:r>
        <w:t xml:space="preserve">: </w:t>
      </w:r>
      <w:r w:rsidRPr="00996AA0">
        <w:rPr>
          <w:position w:val="-10"/>
        </w:rPr>
        <w:object w:dxaOrig="1240" w:dyaOrig="320" w14:anchorId="787A4FDE">
          <v:shape id="_x0000_i1610" type="#_x0000_t75" style="width:62.75pt;height:16.15pt" o:ole="">
            <v:imagedata r:id="rId1148" o:title=""/>
          </v:shape>
          <o:OLEObject Type="Embed" ProgID="Equation.DSMT4" ShapeID="_x0000_i1610" DrawAspect="Content" ObjectID="_1820454101" r:id="rId1149"/>
        </w:object>
      </w:r>
    </w:p>
    <w:p w14:paraId="4C15DE83" w14:textId="77777777" w:rsidR="00197B7B" w:rsidRPr="00996AA0" w:rsidRDefault="00996AA0" w:rsidP="00B74FBF">
      <w:r>
        <w:tab/>
      </w:r>
      <w:r w:rsidR="00B74FBF">
        <w:t xml:space="preserve">Loodlijn door </w:t>
      </w:r>
      <w:r w:rsidR="00B74FBF" w:rsidRPr="00B74FBF">
        <w:rPr>
          <w:i/>
          <w:iCs/>
        </w:rPr>
        <w:t>A</w:t>
      </w:r>
      <w:r w:rsidR="00B74FBF">
        <w:t xml:space="preserve"> op </w:t>
      </w:r>
      <w:r w:rsidR="00B74FBF" w:rsidRPr="00B74FBF">
        <w:rPr>
          <w:i/>
          <w:iCs/>
        </w:rPr>
        <w:t>k</w:t>
      </w:r>
      <w:r w:rsidR="00B74FBF">
        <w:t xml:space="preserve">: </w:t>
      </w:r>
      <w:r w:rsidR="00B74FBF" w:rsidRPr="00B74FBF">
        <w:rPr>
          <w:position w:val="-10"/>
        </w:rPr>
        <w:object w:dxaOrig="1219" w:dyaOrig="320" w14:anchorId="0756F379">
          <v:shape id="_x0000_i1611" type="#_x0000_t75" style="width:62pt;height:16.15pt" o:ole="">
            <v:imagedata r:id="rId1150" o:title=""/>
          </v:shape>
          <o:OLEObject Type="Embed" ProgID="Equation.DSMT4" ShapeID="_x0000_i1611" DrawAspect="Content" ObjectID="_1820454102" r:id="rId1151"/>
        </w:object>
      </w:r>
    </w:p>
    <w:p w14:paraId="7E0620C0" w14:textId="77777777" w:rsidR="0074769C" w:rsidRDefault="0074769C" w:rsidP="0007116E">
      <w:r>
        <w:tab/>
      </w:r>
      <w:r w:rsidRPr="0074769C">
        <w:rPr>
          <w:position w:val="-40"/>
        </w:rPr>
        <w:object w:dxaOrig="1900" w:dyaOrig="960" w14:anchorId="2DC70F8C">
          <v:shape id="_x0000_i1612" type="#_x0000_t75" style="width:94.7pt;height:48.5pt" o:ole="">
            <v:imagedata r:id="rId1152" o:title=""/>
          </v:shape>
          <o:OLEObject Type="Embed" ProgID="Equation.DSMT4" ShapeID="_x0000_i1612" DrawAspect="Content" ObjectID="_1820454103" r:id="rId1153"/>
        </w:object>
      </w:r>
      <w:r>
        <w:tab/>
        <w:t xml:space="preserve">De hoekpunten zijn: </w:t>
      </w:r>
      <w:r w:rsidRPr="0074769C">
        <w:rPr>
          <w:i/>
          <w:iCs/>
        </w:rPr>
        <w:t>A</w:t>
      </w:r>
      <w:r>
        <w:t xml:space="preserve">(3, 5), </w:t>
      </w:r>
      <w:r w:rsidRPr="0074769C">
        <w:rPr>
          <w:i/>
          <w:iCs/>
        </w:rPr>
        <w:t>B</w:t>
      </w:r>
      <w:r>
        <w:t xml:space="preserve">(9, 3), </w:t>
      </w:r>
      <w:r w:rsidRPr="0074769C">
        <w:rPr>
          <w:i/>
          <w:iCs/>
        </w:rPr>
        <w:t>C</w:t>
      </w:r>
      <w:r>
        <w:t xml:space="preserve">(11, 9) en </w:t>
      </w:r>
      <w:r w:rsidRPr="0074769C">
        <w:rPr>
          <w:i/>
          <w:iCs/>
        </w:rPr>
        <w:t>D</w:t>
      </w:r>
      <w:r>
        <w:t>(5, 11)</w:t>
      </w:r>
    </w:p>
    <w:p w14:paraId="4C236BCC" w14:textId="77777777" w:rsidR="0074769C" w:rsidRDefault="00D707CF" w:rsidP="0007116E">
      <w:r>
        <w:tab/>
        <w:t xml:space="preserve">De lijn door </w:t>
      </w:r>
      <w:r w:rsidRPr="00D707CF">
        <w:rPr>
          <w:i/>
          <w:iCs/>
        </w:rPr>
        <w:t>C</w:t>
      </w:r>
      <w:r>
        <w:t xml:space="preserve"> loodrecht op </w:t>
      </w:r>
      <w:r w:rsidRPr="00D707CF">
        <w:rPr>
          <w:i/>
          <w:iCs/>
        </w:rPr>
        <w:t>k</w:t>
      </w:r>
      <w:r>
        <w:t xml:space="preserve">: </w:t>
      </w:r>
      <w:r w:rsidR="002B373F" w:rsidRPr="00D707CF">
        <w:rPr>
          <w:position w:val="-10"/>
        </w:rPr>
        <w:object w:dxaOrig="1240" w:dyaOrig="320" w14:anchorId="48AC363D">
          <v:shape id="_x0000_i1613" type="#_x0000_t75" style="width:62.75pt;height:16.15pt" o:ole="">
            <v:imagedata r:id="rId1154" o:title=""/>
          </v:shape>
          <o:OLEObject Type="Embed" ProgID="Equation.DSMT4" ShapeID="_x0000_i1613" DrawAspect="Content" ObjectID="_1820454104" r:id="rId1155"/>
        </w:object>
      </w:r>
    </w:p>
    <w:p w14:paraId="05EB494E" w14:textId="77777777" w:rsidR="002B373F" w:rsidRDefault="002B373F" w:rsidP="0007116E"/>
    <w:p w14:paraId="2E67E0CC" w14:textId="77777777" w:rsidR="002B373F" w:rsidRPr="002B373F" w:rsidRDefault="002B373F" w:rsidP="0007116E">
      <w:pPr>
        <w:rPr>
          <w:b/>
          <w:bCs/>
        </w:rPr>
      </w:pPr>
      <w:r>
        <w:rPr>
          <w:b/>
          <w:bCs/>
        </w:rPr>
        <w:t>E12</w:t>
      </w:r>
    </w:p>
    <w:p w14:paraId="6227B312" w14:textId="77777777" w:rsidR="0007116E" w:rsidRDefault="0007116E" w:rsidP="0007116E">
      <w:r w:rsidRPr="002B373F">
        <w:rPr>
          <w:b/>
          <w:bCs/>
        </w:rPr>
        <w:t>a</w:t>
      </w:r>
      <w:r>
        <w:tab/>
      </w:r>
      <w:r w:rsidRPr="00B06454">
        <w:rPr>
          <w:position w:val="-12"/>
        </w:rPr>
        <w:object w:dxaOrig="1440" w:dyaOrig="360" w14:anchorId="11A9ADD6">
          <v:shape id="_x0000_i1614" type="#_x0000_t75" style="width:1in;height:18.1pt" o:ole="">
            <v:imagedata r:id="rId1156" o:title=""/>
          </v:shape>
          <o:OLEObject Type="Embed" ProgID="Equation.DSMT4" ShapeID="_x0000_i1614" DrawAspect="Content" ObjectID="_1820454105" r:id="rId1157"/>
        </w:object>
      </w:r>
      <w:r>
        <w:tab/>
      </w:r>
      <w:r>
        <w:tab/>
      </w:r>
      <w:r>
        <w:tab/>
      </w:r>
      <w:r w:rsidRPr="00B06454">
        <w:rPr>
          <w:position w:val="-12"/>
        </w:rPr>
        <w:object w:dxaOrig="1180" w:dyaOrig="360" w14:anchorId="357E9EE5">
          <v:shape id="_x0000_i1615" type="#_x0000_t75" style="width:58.5pt;height:18.1pt" o:ole="">
            <v:imagedata r:id="rId1158" o:title=""/>
          </v:shape>
          <o:OLEObject Type="Embed" ProgID="Equation.DSMT4" ShapeID="_x0000_i1615" DrawAspect="Content" ObjectID="_1820454106" r:id="rId1159"/>
        </w:object>
      </w:r>
    </w:p>
    <w:p w14:paraId="280DA5E3" w14:textId="77777777" w:rsidR="0007116E" w:rsidRDefault="0007116E" w:rsidP="0007116E">
      <w:r>
        <w:tab/>
      </w:r>
      <w:r w:rsidRPr="00B06454">
        <w:rPr>
          <w:position w:val="-46"/>
        </w:rPr>
        <w:object w:dxaOrig="1939" w:dyaOrig="1040" w14:anchorId="55A27ADA">
          <v:shape id="_x0000_i1616" type="#_x0000_t75" style="width:97.4pt;height:52pt" o:ole="">
            <v:imagedata r:id="rId1160" o:title=""/>
          </v:shape>
          <o:OLEObject Type="Embed" ProgID="Equation.DSMT4" ShapeID="_x0000_i1616" DrawAspect="Content" ObjectID="_1820454107" r:id="rId1161"/>
        </w:object>
      </w:r>
      <w:r>
        <w:tab/>
      </w:r>
      <w:r>
        <w:tab/>
      </w:r>
      <w:r>
        <w:tab/>
      </w:r>
      <w:r w:rsidRPr="00B06454">
        <w:rPr>
          <w:position w:val="-46"/>
        </w:rPr>
        <w:object w:dxaOrig="1520" w:dyaOrig="1040" w14:anchorId="554FD7DC">
          <v:shape id="_x0000_i1617" type="#_x0000_t75" style="width:76.25pt;height:52pt" o:ole="">
            <v:imagedata r:id="rId1162" o:title=""/>
          </v:shape>
          <o:OLEObject Type="Embed" ProgID="Equation.DSMT4" ShapeID="_x0000_i1617" DrawAspect="Content" ObjectID="_1820454108" r:id="rId1163"/>
        </w:object>
      </w:r>
    </w:p>
    <w:p w14:paraId="2EA1C1F8" w14:textId="72990586" w:rsidR="0007116E" w:rsidRDefault="0007116E" w:rsidP="0007116E">
      <w:r w:rsidRPr="002B373F">
        <w:rPr>
          <w:b/>
          <w:bCs/>
        </w:rPr>
        <w:t>b</w:t>
      </w:r>
      <w:r>
        <w:tab/>
      </w:r>
      <w:r w:rsidRPr="00EF5DA8">
        <w:rPr>
          <w:position w:val="-12"/>
        </w:rPr>
        <w:object w:dxaOrig="4380" w:dyaOrig="380" w14:anchorId="7318E484">
          <v:shape id="_x0000_i1618" type="#_x0000_t75" style="width:219.1pt;height:18.85pt" o:ole="">
            <v:imagedata r:id="rId1164" o:title=""/>
          </v:shape>
          <o:OLEObject Type="Embed" ProgID="Equation.DSMT4" ShapeID="_x0000_i1618" DrawAspect="Content" ObjectID="_1820454109" r:id="rId1165"/>
        </w:object>
      </w:r>
    </w:p>
    <w:p w14:paraId="0E9B0C08" w14:textId="77777777" w:rsidR="0007116E" w:rsidRDefault="0007116E" w:rsidP="0007116E">
      <w:r w:rsidRPr="002B373F">
        <w:rPr>
          <w:b/>
          <w:bCs/>
        </w:rPr>
        <w:t>c</w:t>
      </w:r>
      <w:r>
        <w:tab/>
      </w:r>
      <w:r w:rsidRPr="00EF5DA8">
        <w:rPr>
          <w:position w:val="-12"/>
        </w:rPr>
        <w:object w:dxaOrig="1579" w:dyaOrig="360" w14:anchorId="1D0394BD">
          <v:shape id="_x0000_i1619" type="#_x0000_t75" style="width:78.95pt;height:18.1pt" o:ole="">
            <v:imagedata r:id="rId1166" o:title=""/>
          </v:shape>
          <o:OLEObject Type="Embed" ProgID="Equation.DSMT4" ShapeID="_x0000_i1619" DrawAspect="Content" ObjectID="_1820454110" r:id="rId1167"/>
        </w:object>
      </w:r>
      <w:r>
        <w:t xml:space="preserve"> gaat door </w:t>
      </w:r>
      <w:r w:rsidRPr="00EF5DA8">
        <w:rPr>
          <w:position w:val="-12"/>
        </w:rPr>
        <w:object w:dxaOrig="600" w:dyaOrig="360" w14:anchorId="2D6DE902">
          <v:shape id="_x0000_i1620" type="#_x0000_t75" style="width:30.05pt;height:18.1pt" o:ole="">
            <v:imagedata r:id="rId1168" o:title=""/>
          </v:shape>
          <o:OLEObject Type="Embed" ProgID="Equation.DSMT4" ShapeID="_x0000_i1620" DrawAspect="Content" ObjectID="_1820454111" r:id="rId1169"/>
        </w:object>
      </w:r>
      <w:r>
        <w:tab/>
      </w:r>
      <w:r>
        <w:tab/>
      </w:r>
      <w:r w:rsidRPr="00AD7E7B">
        <w:rPr>
          <w:position w:val="-12"/>
        </w:rPr>
        <w:object w:dxaOrig="1820" w:dyaOrig="360" w14:anchorId="6C90BD1A">
          <v:shape id="_x0000_i1621" type="#_x0000_t75" style="width:90.85pt;height:18.1pt" o:ole="">
            <v:imagedata r:id="rId1170" o:title=""/>
          </v:shape>
          <o:OLEObject Type="Embed" ProgID="Equation.DSMT4" ShapeID="_x0000_i1621" DrawAspect="Content" ObjectID="_1820454112" r:id="rId1171"/>
        </w:object>
      </w:r>
      <w:r>
        <w:t xml:space="preserve"> gaat door (4, 2)</w:t>
      </w:r>
    </w:p>
    <w:p w14:paraId="6D294693" w14:textId="77777777" w:rsidR="0007116E" w:rsidRDefault="0007116E" w:rsidP="0007116E">
      <w:r>
        <w:tab/>
      </w:r>
      <w:r w:rsidRPr="00AD7E7B">
        <w:rPr>
          <w:position w:val="-30"/>
        </w:rPr>
        <w:object w:dxaOrig="1719" w:dyaOrig="720" w14:anchorId="07B38450">
          <v:shape id="_x0000_i1622" type="#_x0000_t75" style="width:86.65pt;height:36.6pt" o:ole="">
            <v:imagedata r:id="rId1172" o:title=""/>
          </v:shape>
          <o:OLEObject Type="Embed" ProgID="Equation.DSMT4" ShapeID="_x0000_i1622" DrawAspect="Content" ObjectID="_1820454113" r:id="rId1173"/>
        </w:object>
      </w:r>
      <w:r>
        <w:tab/>
      </w:r>
      <w:r>
        <w:tab/>
      </w:r>
      <w:r>
        <w:tab/>
      </w:r>
      <w:r>
        <w:tab/>
      </w:r>
      <w:r w:rsidRPr="00AD7E7B">
        <w:rPr>
          <w:position w:val="-26"/>
        </w:rPr>
        <w:object w:dxaOrig="1719" w:dyaOrig="639" w14:anchorId="0CE799E7">
          <v:shape id="_x0000_i1623" type="#_x0000_t75" style="width:86.65pt;height:31.2pt" o:ole="">
            <v:imagedata r:id="rId1174" o:title=""/>
          </v:shape>
          <o:OLEObject Type="Embed" ProgID="Equation.DSMT4" ShapeID="_x0000_i1623" DrawAspect="Content" ObjectID="_1820454114" r:id="rId1175"/>
        </w:object>
      </w:r>
    </w:p>
    <w:p w14:paraId="63857408" w14:textId="77777777" w:rsidR="0007116E" w:rsidRDefault="0007116E" w:rsidP="0007116E">
      <w:r w:rsidRPr="002B373F">
        <w:rPr>
          <w:b/>
          <w:bCs/>
        </w:rPr>
        <w:t>d</w:t>
      </w:r>
      <w:r>
        <w:tab/>
      </w:r>
      <w:r w:rsidRPr="00AD7E7B">
        <w:rPr>
          <w:position w:val="-12"/>
        </w:rPr>
        <w:object w:dxaOrig="4860" w:dyaOrig="380" w14:anchorId="2C07E62C">
          <v:shape id="_x0000_i1624" type="#_x0000_t75" style="width:242.55pt;height:18.85pt" o:ole="">
            <v:imagedata r:id="rId1176" o:title=""/>
          </v:shape>
          <o:OLEObject Type="Embed" ProgID="Equation.DSMT4" ShapeID="_x0000_i1624" DrawAspect="Content" ObjectID="_1820454115" r:id="rId1177"/>
        </w:object>
      </w:r>
    </w:p>
    <w:p w14:paraId="11C12FD9" w14:textId="77777777" w:rsidR="009876BA" w:rsidRDefault="009876BA" w:rsidP="0007116E"/>
    <w:p w14:paraId="3B55629C" w14:textId="77777777" w:rsidR="002B373F" w:rsidRDefault="002B373F" w:rsidP="0007116E"/>
    <w:sectPr w:rsidR="002B373F" w:rsidSect="00112F9A">
      <w:headerReference w:type="default" r:id="rId1178"/>
      <w:footerReference w:type="default" r:id="rId1179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C93EF4" w14:textId="77777777" w:rsidR="0069022E" w:rsidRDefault="0069022E" w:rsidP="002661EA">
      <w:r>
        <w:separator/>
      </w:r>
    </w:p>
  </w:endnote>
  <w:endnote w:type="continuationSeparator" w:id="0">
    <w:p w14:paraId="18461F7D" w14:textId="77777777" w:rsidR="0069022E" w:rsidRDefault="0069022E" w:rsidP="002661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8302EA" w14:textId="77777777" w:rsidR="004A475F" w:rsidRPr="002661EA" w:rsidRDefault="004A475F">
    <w:pPr>
      <w:jc w:val="center"/>
      <w:rPr>
        <w:sz w:val="14"/>
      </w:rPr>
    </w:pPr>
    <w:r w:rsidRPr="002661EA">
      <w:rPr>
        <w:sz w:val="14"/>
      </w:rPr>
      <w:fldChar w:fldCharType="begin"/>
    </w:r>
    <w:r w:rsidRPr="002661EA">
      <w:rPr>
        <w:sz w:val="14"/>
      </w:rPr>
      <w:instrText xml:space="preserve"> PAGE   \* MERGEFORMAT </w:instrText>
    </w:r>
    <w:r w:rsidRPr="002661EA">
      <w:rPr>
        <w:sz w:val="14"/>
      </w:rPr>
      <w:fldChar w:fldCharType="separate"/>
    </w:r>
    <w:r w:rsidR="00A96FCA">
      <w:rPr>
        <w:noProof/>
        <w:sz w:val="14"/>
      </w:rPr>
      <w:t>1</w:t>
    </w:r>
    <w:r w:rsidRPr="002661EA">
      <w:rPr>
        <w:sz w:val="14"/>
      </w:rPr>
      <w:fldChar w:fldCharType="end"/>
    </w:r>
  </w:p>
  <w:p w14:paraId="2F1390FE" w14:textId="77777777" w:rsidR="004A475F" w:rsidRPr="002661EA" w:rsidRDefault="004A475F">
    <w:pPr>
      <w:rPr>
        <w:sz w:val="10"/>
      </w:rPr>
    </w:pPr>
    <w:r w:rsidRPr="002661EA">
      <w:rPr>
        <w:sz w:val="14"/>
      </w:rPr>
      <w:t>U</w:t>
    </w:r>
    <w:r w:rsidRPr="002661EA">
      <w:rPr>
        <w:sz w:val="12"/>
      </w:rPr>
      <w:t>itwerkingen vwo B</w:t>
    </w:r>
    <w:r w:rsidR="00E15FA5">
      <w:rPr>
        <w:sz w:val="12"/>
      </w:rPr>
      <w:t xml:space="preserve"> deel 1, hoofdstuk </w:t>
    </w:r>
    <w:r w:rsidR="006761A4">
      <w:rPr>
        <w:sz w:val="12"/>
      </w:rPr>
      <w:t>4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000FA3" w14:textId="77777777" w:rsidR="0069022E" w:rsidRDefault="0069022E" w:rsidP="002661EA">
      <w:r>
        <w:separator/>
      </w:r>
    </w:p>
  </w:footnote>
  <w:footnote w:type="continuationSeparator" w:id="0">
    <w:p w14:paraId="67A19B00" w14:textId="77777777" w:rsidR="0069022E" w:rsidRDefault="0069022E" w:rsidP="002661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F9F6F7" w14:textId="7BE3D025" w:rsidR="004A475F" w:rsidRPr="002661EA" w:rsidRDefault="004A475F" w:rsidP="002661EA">
    <w:pPr>
      <w:pStyle w:val="Lijstalinea"/>
      <w:jc w:val="right"/>
      <w:rPr>
        <w:sz w:val="12"/>
      </w:rPr>
    </w:pPr>
    <w:r>
      <w:rPr>
        <w:sz w:val="12"/>
      </w:rPr>
      <w:fldChar w:fldCharType="begin"/>
    </w:r>
    <w:r>
      <w:rPr>
        <w:sz w:val="12"/>
      </w:rPr>
      <w:instrText xml:space="preserve"> TIME \@ "d MMMM yyyy" </w:instrText>
    </w:r>
    <w:r>
      <w:rPr>
        <w:sz w:val="12"/>
      </w:rPr>
      <w:fldChar w:fldCharType="separate"/>
    </w:r>
    <w:r w:rsidR="00C76A91">
      <w:rPr>
        <w:noProof/>
        <w:sz w:val="12"/>
      </w:rPr>
      <w:t>26 september 2025</w:t>
    </w:r>
    <w:r>
      <w:rPr>
        <w:sz w:val="12"/>
      </w:rPr>
      <w:fldChar w:fldCharType="end"/>
    </w:r>
  </w:p>
  <w:p w14:paraId="138439ED" w14:textId="77777777" w:rsidR="004A475F" w:rsidRDefault="004A475F">
    <w:pPr>
      <w:pStyle w:val="Lijstaline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6C52EB"/>
    <w:multiLevelType w:val="singleLevel"/>
    <w:tmpl w:val="675EDDF0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" w15:restartNumberingAfterBreak="0">
    <w:nsid w:val="0A6B613A"/>
    <w:multiLevelType w:val="singleLevel"/>
    <w:tmpl w:val="89D8B6C8"/>
    <w:lvl w:ilvl="0">
      <w:start w:val="28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2" w15:restartNumberingAfterBreak="0">
    <w:nsid w:val="12CA7296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13A4238D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4" w15:restartNumberingAfterBreak="0">
    <w:nsid w:val="18FE0D79"/>
    <w:multiLevelType w:val="singleLevel"/>
    <w:tmpl w:val="368ADE0C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645"/>
      </w:pPr>
      <w:rPr>
        <w:rFonts w:hint="default"/>
      </w:rPr>
    </w:lvl>
  </w:abstractNum>
  <w:abstractNum w:abstractNumId="5" w15:restartNumberingAfterBreak="0">
    <w:nsid w:val="3182761B"/>
    <w:multiLevelType w:val="singleLevel"/>
    <w:tmpl w:val="8A9C2EFC"/>
    <w:lvl w:ilvl="0">
      <w:start w:val="7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37ED30DA"/>
    <w:multiLevelType w:val="singleLevel"/>
    <w:tmpl w:val="675EDDF0"/>
    <w:lvl w:ilvl="0">
      <w:start w:val="2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7" w15:restartNumberingAfterBreak="0">
    <w:nsid w:val="48150EE6"/>
    <w:multiLevelType w:val="singleLevel"/>
    <w:tmpl w:val="6E6A73B2"/>
    <w:lvl w:ilvl="0">
      <w:start w:val="3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8" w15:restartNumberingAfterBreak="0">
    <w:nsid w:val="51ED4909"/>
    <w:multiLevelType w:val="singleLevel"/>
    <w:tmpl w:val="0413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526D6F00"/>
    <w:multiLevelType w:val="hybridMultilevel"/>
    <w:tmpl w:val="6664982C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07133B"/>
    <w:multiLevelType w:val="singleLevel"/>
    <w:tmpl w:val="FE8AC278"/>
    <w:lvl w:ilvl="0">
      <w:start w:val="1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1" w15:restartNumberingAfterBreak="0">
    <w:nsid w:val="6F7A5D39"/>
    <w:multiLevelType w:val="singleLevel"/>
    <w:tmpl w:val="36CA5B1C"/>
    <w:lvl w:ilvl="0">
      <w:start w:val="10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12" w15:restartNumberingAfterBreak="0">
    <w:nsid w:val="7BF54492"/>
    <w:multiLevelType w:val="singleLevel"/>
    <w:tmpl w:val="675EDDF0"/>
    <w:lvl w:ilvl="0">
      <w:start w:val="7"/>
      <w:numFmt w:val="lowerLetter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num w:numId="1" w16cid:durableId="1149326853">
    <w:abstractNumId w:val="1"/>
  </w:num>
  <w:num w:numId="2" w16cid:durableId="2019654972">
    <w:abstractNumId w:val="7"/>
  </w:num>
  <w:num w:numId="3" w16cid:durableId="1240092024">
    <w:abstractNumId w:val="11"/>
  </w:num>
  <w:num w:numId="4" w16cid:durableId="1982687971">
    <w:abstractNumId w:val="10"/>
  </w:num>
  <w:num w:numId="5" w16cid:durableId="85729499">
    <w:abstractNumId w:val="8"/>
  </w:num>
  <w:num w:numId="6" w16cid:durableId="252713909">
    <w:abstractNumId w:val="4"/>
  </w:num>
  <w:num w:numId="7" w16cid:durableId="1307010911">
    <w:abstractNumId w:val="3"/>
  </w:num>
  <w:num w:numId="8" w16cid:durableId="869686456">
    <w:abstractNumId w:val="6"/>
  </w:num>
  <w:num w:numId="9" w16cid:durableId="99374411">
    <w:abstractNumId w:val="12"/>
  </w:num>
  <w:num w:numId="10" w16cid:durableId="1715692482">
    <w:abstractNumId w:val="0"/>
  </w:num>
  <w:num w:numId="11" w16cid:durableId="1183518654">
    <w:abstractNumId w:val="5"/>
  </w:num>
  <w:num w:numId="12" w16cid:durableId="1552570046">
    <w:abstractNumId w:val="2"/>
  </w:num>
  <w:num w:numId="13" w16cid:durableId="8218511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/>
  <w:defaultTabStop w:val="708"/>
  <w:hyphenationZone w:val="425"/>
  <w:drawingGridHorizontalSpacing w:val="120"/>
  <w:displayHorizontalDrawingGridEvery w:val="2"/>
  <w:displayVerticalDrawingGridEvery w:val="2"/>
  <w:characterSpacingControl w:val="doNotCompress"/>
  <w:hdrShapeDefaults>
    <o:shapedefaults v:ext="edit" spidmax="26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06A8"/>
    <w:rsid w:val="0000633D"/>
    <w:rsid w:val="000066AF"/>
    <w:rsid w:val="000103D3"/>
    <w:rsid w:val="00010B55"/>
    <w:rsid w:val="00011DC2"/>
    <w:rsid w:val="00012541"/>
    <w:rsid w:val="00012785"/>
    <w:rsid w:val="00013424"/>
    <w:rsid w:val="00017019"/>
    <w:rsid w:val="00020A98"/>
    <w:rsid w:val="00023344"/>
    <w:rsid w:val="000236E7"/>
    <w:rsid w:val="000242A3"/>
    <w:rsid w:val="000245A9"/>
    <w:rsid w:val="00024E83"/>
    <w:rsid w:val="00031AA3"/>
    <w:rsid w:val="00033DA6"/>
    <w:rsid w:val="000474BE"/>
    <w:rsid w:val="00051757"/>
    <w:rsid w:val="00051850"/>
    <w:rsid w:val="00055F5C"/>
    <w:rsid w:val="000632CA"/>
    <w:rsid w:val="00063535"/>
    <w:rsid w:val="00063643"/>
    <w:rsid w:val="00065971"/>
    <w:rsid w:val="00070E3B"/>
    <w:rsid w:val="0007116E"/>
    <w:rsid w:val="0007649C"/>
    <w:rsid w:val="00080883"/>
    <w:rsid w:val="00080D02"/>
    <w:rsid w:val="00082254"/>
    <w:rsid w:val="000921BA"/>
    <w:rsid w:val="00094BA2"/>
    <w:rsid w:val="00097DAC"/>
    <w:rsid w:val="000A671F"/>
    <w:rsid w:val="000A7956"/>
    <w:rsid w:val="000B1245"/>
    <w:rsid w:val="000B70B2"/>
    <w:rsid w:val="000C20B1"/>
    <w:rsid w:val="000C31EF"/>
    <w:rsid w:val="000C3E88"/>
    <w:rsid w:val="000C5A4D"/>
    <w:rsid w:val="000C7494"/>
    <w:rsid w:val="000E12AE"/>
    <w:rsid w:val="000E157B"/>
    <w:rsid w:val="000E6614"/>
    <w:rsid w:val="000F1217"/>
    <w:rsid w:val="000F7A4A"/>
    <w:rsid w:val="00100388"/>
    <w:rsid w:val="001009FB"/>
    <w:rsid w:val="00101441"/>
    <w:rsid w:val="001030F2"/>
    <w:rsid w:val="0011061C"/>
    <w:rsid w:val="00110E2C"/>
    <w:rsid w:val="00111A45"/>
    <w:rsid w:val="00112F9A"/>
    <w:rsid w:val="00113B91"/>
    <w:rsid w:val="00115ECF"/>
    <w:rsid w:val="00121DCA"/>
    <w:rsid w:val="001229C9"/>
    <w:rsid w:val="0013436F"/>
    <w:rsid w:val="001361E8"/>
    <w:rsid w:val="00141664"/>
    <w:rsid w:val="00144897"/>
    <w:rsid w:val="00145361"/>
    <w:rsid w:val="00146DD2"/>
    <w:rsid w:val="00153504"/>
    <w:rsid w:val="0016455C"/>
    <w:rsid w:val="00164687"/>
    <w:rsid w:val="001775D8"/>
    <w:rsid w:val="00182CAB"/>
    <w:rsid w:val="0018706F"/>
    <w:rsid w:val="00191226"/>
    <w:rsid w:val="00192213"/>
    <w:rsid w:val="00192F22"/>
    <w:rsid w:val="00197B7B"/>
    <w:rsid w:val="001A5D2A"/>
    <w:rsid w:val="001A7C35"/>
    <w:rsid w:val="001B00BD"/>
    <w:rsid w:val="001B3D37"/>
    <w:rsid w:val="001C06A8"/>
    <w:rsid w:val="001C109D"/>
    <w:rsid w:val="001C3EA8"/>
    <w:rsid w:val="001C7F84"/>
    <w:rsid w:val="001D03DB"/>
    <w:rsid w:val="001D2DD7"/>
    <w:rsid w:val="001D46F6"/>
    <w:rsid w:val="001E1C00"/>
    <w:rsid w:val="001E294A"/>
    <w:rsid w:val="001E496D"/>
    <w:rsid w:val="001E7B99"/>
    <w:rsid w:val="001F2154"/>
    <w:rsid w:val="001F4E76"/>
    <w:rsid w:val="001F66BA"/>
    <w:rsid w:val="0020014E"/>
    <w:rsid w:val="002039F2"/>
    <w:rsid w:val="00204823"/>
    <w:rsid w:val="00204B97"/>
    <w:rsid w:val="002065DC"/>
    <w:rsid w:val="00206AB4"/>
    <w:rsid w:val="00213D6C"/>
    <w:rsid w:val="0021410E"/>
    <w:rsid w:val="00220992"/>
    <w:rsid w:val="0022212A"/>
    <w:rsid w:val="00224300"/>
    <w:rsid w:val="00225EA1"/>
    <w:rsid w:val="00226F9B"/>
    <w:rsid w:val="002322B5"/>
    <w:rsid w:val="00233026"/>
    <w:rsid w:val="0024044A"/>
    <w:rsid w:val="00241AB8"/>
    <w:rsid w:val="002433BA"/>
    <w:rsid w:val="00245E9D"/>
    <w:rsid w:val="00251B88"/>
    <w:rsid w:val="0025568A"/>
    <w:rsid w:val="00255FDD"/>
    <w:rsid w:val="00256186"/>
    <w:rsid w:val="002617E2"/>
    <w:rsid w:val="00261C16"/>
    <w:rsid w:val="00261F1E"/>
    <w:rsid w:val="00262DE3"/>
    <w:rsid w:val="002661EA"/>
    <w:rsid w:val="00277D09"/>
    <w:rsid w:val="0028281B"/>
    <w:rsid w:val="002829C5"/>
    <w:rsid w:val="00282A74"/>
    <w:rsid w:val="00285463"/>
    <w:rsid w:val="00285AC7"/>
    <w:rsid w:val="00290DE7"/>
    <w:rsid w:val="0029414A"/>
    <w:rsid w:val="002A3906"/>
    <w:rsid w:val="002A4EAD"/>
    <w:rsid w:val="002A4ECC"/>
    <w:rsid w:val="002A5005"/>
    <w:rsid w:val="002B152D"/>
    <w:rsid w:val="002B2596"/>
    <w:rsid w:val="002B373F"/>
    <w:rsid w:val="002B4159"/>
    <w:rsid w:val="002B4B7B"/>
    <w:rsid w:val="002C00CC"/>
    <w:rsid w:val="002C2D2C"/>
    <w:rsid w:val="002C3A4B"/>
    <w:rsid w:val="002C3E54"/>
    <w:rsid w:val="002D7BE2"/>
    <w:rsid w:val="002D7D79"/>
    <w:rsid w:val="002E1390"/>
    <w:rsid w:val="002E277C"/>
    <w:rsid w:val="002E2EDA"/>
    <w:rsid w:val="002E3DD7"/>
    <w:rsid w:val="002F130C"/>
    <w:rsid w:val="002F1C71"/>
    <w:rsid w:val="003027EE"/>
    <w:rsid w:val="0030682F"/>
    <w:rsid w:val="0031188A"/>
    <w:rsid w:val="00312814"/>
    <w:rsid w:val="00312849"/>
    <w:rsid w:val="00316006"/>
    <w:rsid w:val="00317C7A"/>
    <w:rsid w:val="0032350B"/>
    <w:rsid w:val="003242FD"/>
    <w:rsid w:val="003279DA"/>
    <w:rsid w:val="0033195C"/>
    <w:rsid w:val="003323D8"/>
    <w:rsid w:val="00336798"/>
    <w:rsid w:val="00342BDD"/>
    <w:rsid w:val="00343BBB"/>
    <w:rsid w:val="003478EC"/>
    <w:rsid w:val="00351A75"/>
    <w:rsid w:val="00351E08"/>
    <w:rsid w:val="0035467B"/>
    <w:rsid w:val="003547DD"/>
    <w:rsid w:val="0035538E"/>
    <w:rsid w:val="003601C2"/>
    <w:rsid w:val="00362E83"/>
    <w:rsid w:val="003751FE"/>
    <w:rsid w:val="003753FA"/>
    <w:rsid w:val="00386750"/>
    <w:rsid w:val="00391ECA"/>
    <w:rsid w:val="00392925"/>
    <w:rsid w:val="003958F8"/>
    <w:rsid w:val="003A127C"/>
    <w:rsid w:val="003A2320"/>
    <w:rsid w:val="003A40BC"/>
    <w:rsid w:val="003A6B0F"/>
    <w:rsid w:val="003B054E"/>
    <w:rsid w:val="003C08AC"/>
    <w:rsid w:val="003D4CF5"/>
    <w:rsid w:val="003D5A58"/>
    <w:rsid w:val="003D7E6F"/>
    <w:rsid w:val="003E009C"/>
    <w:rsid w:val="003E07C1"/>
    <w:rsid w:val="003E0F6B"/>
    <w:rsid w:val="003E2C57"/>
    <w:rsid w:val="003E52C6"/>
    <w:rsid w:val="003E66F9"/>
    <w:rsid w:val="003F2EA0"/>
    <w:rsid w:val="003F4227"/>
    <w:rsid w:val="003F4B7C"/>
    <w:rsid w:val="004013B2"/>
    <w:rsid w:val="00402D18"/>
    <w:rsid w:val="004030AC"/>
    <w:rsid w:val="00403D0F"/>
    <w:rsid w:val="0040758A"/>
    <w:rsid w:val="00412437"/>
    <w:rsid w:val="004141D2"/>
    <w:rsid w:val="004204EE"/>
    <w:rsid w:val="00421357"/>
    <w:rsid w:val="0042241C"/>
    <w:rsid w:val="00426CA6"/>
    <w:rsid w:val="00435B57"/>
    <w:rsid w:val="00437698"/>
    <w:rsid w:val="004377A7"/>
    <w:rsid w:val="00437879"/>
    <w:rsid w:val="00445D39"/>
    <w:rsid w:val="00447C4C"/>
    <w:rsid w:val="00447D51"/>
    <w:rsid w:val="00450CB7"/>
    <w:rsid w:val="0045215B"/>
    <w:rsid w:val="004553A2"/>
    <w:rsid w:val="00456BFB"/>
    <w:rsid w:val="004645B4"/>
    <w:rsid w:val="004658E2"/>
    <w:rsid w:val="0046593C"/>
    <w:rsid w:val="0046622C"/>
    <w:rsid w:val="00466ED0"/>
    <w:rsid w:val="004739FB"/>
    <w:rsid w:val="004761EC"/>
    <w:rsid w:val="00487B73"/>
    <w:rsid w:val="004912D0"/>
    <w:rsid w:val="00493F36"/>
    <w:rsid w:val="00494E8E"/>
    <w:rsid w:val="004A0731"/>
    <w:rsid w:val="004A18F5"/>
    <w:rsid w:val="004A4324"/>
    <w:rsid w:val="004A475F"/>
    <w:rsid w:val="004B1E19"/>
    <w:rsid w:val="004B2F33"/>
    <w:rsid w:val="004B5E2A"/>
    <w:rsid w:val="004B77E7"/>
    <w:rsid w:val="004C6F6B"/>
    <w:rsid w:val="004D1C5A"/>
    <w:rsid w:val="004E533B"/>
    <w:rsid w:val="004E5EF9"/>
    <w:rsid w:val="004E5F99"/>
    <w:rsid w:val="004F363B"/>
    <w:rsid w:val="00501581"/>
    <w:rsid w:val="005079C9"/>
    <w:rsid w:val="00514AA6"/>
    <w:rsid w:val="00520B67"/>
    <w:rsid w:val="00526331"/>
    <w:rsid w:val="0052737D"/>
    <w:rsid w:val="00532A1D"/>
    <w:rsid w:val="00532AED"/>
    <w:rsid w:val="005411CA"/>
    <w:rsid w:val="00544896"/>
    <w:rsid w:val="00544D2A"/>
    <w:rsid w:val="00545E60"/>
    <w:rsid w:val="005468EA"/>
    <w:rsid w:val="0054700B"/>
    <w:rsid w:val="00547432"/>
    <w:rsid w:val="00550180"/>
    <w:rsid w:val="005504E2"/>
    <w:rsid w:val="00550ACA"/>
    <w:rsid w:val="00553C16"/>
    <w:rsid w:val="005558F9"/>
    <w:rsid w:val="00560640"/>
    <w:rsid w:val="00560C2B"/>
    <w:rsid w:val="005645C7"/>
    <w:rsid w:val="005648AF"/>
    <w:rsid w:val="00570502"/>
    <w:rsid w:val="00572CAB"/>
    <w:rsid w:val="00575853"/>
    <w:rsid w:val="005830D0"/>
    <w:rsid w:val="0058631B"/>
    <w:rsid w:val="00586B52"/>
    <w:rsid w:val="0059115F"/>
    <w:rsid w:val="00592B67"/>
    <w:rsid w:val="00593A81"/>
    <w:rsid w:val="00595A19"/>
    <w:rsid w:val="00597979"/>
    <w:rsid w:val="005A1A2A"/>
    <w:rsid w:val="005A47CF"/>
    <w:rsid w:val="005A6A65"/>
    <w:rsid w:val="005B354D"/>
    <w:rsid w:val="005B43DB"/>
    <w:rsid w:val="005B4431"/>
    <w:rsid w:val="005B7130"/>
    <w:rsid w:val="005B7D8B"/>
    <w:rsid w:val="005C1275"/>
    <w:rsid w:val="005C5AFE"/>
    <w:rsid w:val="005C5BFB"/>
    <w:rsid w:val="005C66C2"/>
    <w:rsid w:val="005D09B0"/>
    <w:rsid w:val="005D22F6"/>
    <w:rsid w:val="005D4B71"/>
    <w:rsid w:val="005E132D"/>
    <w:rsid w:val="005E3A2A"/>
    <w:rsid w:val="005F0710"/>
    <w:rsid w:val="005F0A23"/>
    <w:rsid w:val="005F1573"/>
    <w:rsid w:val="005F1C1A"/>
    <w:rsid w:val="005F314D"/>
    <w:rsid w:val="005F36CC"/>
    <w:rsid w:val="005F404F"/>
    <w:rsid w:val="005F408D"/>
    <w:rsid w:val="005F4853"/>
    <w:rsid w:val="005F5CB3"/>
    <w:rsid w:val="005F77C5"/>
    <w:rsid w:val="0060749C"/>
    <w:rsid w:val="00610854"/>
    <w:rsid w:val="00610EC9"/>
    <w:rsid w:val="006132C7"/>
    <w:rsid w:val="0061512A"/>
    <w:rsid w:val="00616EC7"/>
    <w:rsid w:val="0061773B"/>
    <w:rsid w:val="00621F38"/>
    <w:rsid w:val="00623365"/>
    <w:rsid w:val="006235B1"/>
    <w:rsid w:val="00624506"/>
    <w:rsid w:val="006247EA"/>
    <w:rsid w:val="00635857"/>
    <w:rsid w:val="00640FBC"/>
    <w:rsid w:val="00651F23"/>
    <w:rsid w:val="006541C5"/>
    <w:rsid w:val="00660BCD"/>
    <w:rsid w:val="006672B8"/>
    <w:rsid w:val="00672627"/>
    <w:rsid w:val="00674028"/>
    <w:rsid w:val="00674395"/>
    <w:rsid w:val="0067496E"/>
    <w:rsid w:val="00675AA2"/>
    <w:rsid w:val="006761A4"/>
    <w:rsid w:val="00682CBB"/>
    <w:rsid w:val="0068423D"/>
    <w:rsid w:val="00684F17"/>
    <w:rsid w:val="00686639"/>
    <w:rsid w:val="00687901"/>
    <w:rsid w:val="0069022E"/>
    <w:rsid w:val="00696402"/>
    <w:rsid w:val="006A13DB"/>
    <w:rsid w:val="006A19E8"/>
    <w:rsid w:val="006A44CF"/>
    <w:rsid w:val="006A59BC"/>
    <w:rsid w:val="006B1872"/>
    <w:rsid w:val="006B3218"/>
    <w:rsid w:val="006B423C"/>
    <w:rsid w:val="006B49B3"/>
    <w:rsid w:val="006B4A7B"/>
    <w:rsid w:val="006B4F49"/>
    <w:rsid w:val="006C4F1A"/>
    <w:rsid w:val="006C64C7"/>
    <w:rsid w:val="006D2943"/>
    <w:rsid w:val="006D2AE0"/>
    <w:rsid w:val="006E074C"/>
    <w:rsid w:val="006F3E3A"/>
    <w:rsid w:val="006F3EFE"/>
    <w:rsid w:val="006F7333"/>
    <w:rsid w:val="00707057"/>
    <w:rsid w:val="00711540"/>
    <w:rsid w:val="00720144"/>
    <w:rsid w:val="00721FD0"/>
    <w:rsid w:val="00725E17"/>
    <w:rsid w:val="00730D37"/>
    <w:rsid w:val="007356CB"/>
    <w:rsid w:val="00735A80"/>
    <w:rsid w:val="00735DB1"/>
    <w:rsid w:val="00736DE9"/>
    <w:rsid w:val="00741DA3"/>
    <w:rsid w:val="007446C8"/>
    <w:rsid w:val="007459D5"/>
    <w:rsid w:val="00746563"/>
    <w:rsid w:val="00746583"/>
    <w:rsid w:val="0074769C"/>
    <w:rsid w:val="00750454"/>
    <w:rsid w:val="00751264"/>
    <w:rsid w:val="0075400B"/>
    <w:rsid w:val="00754575"/>
    <w:rsid w:val="00755E62"/>
    <w:rsid w:val="0075755D"/>
    <w:rsid w:val="007607B3"/>
    <w:rsid w:val="00761DAC"/>
    <w:rsid w:val="00767D35"/>
    <w:rsid w:val="00770883"/>
    <w:rsid w:val="00771E6A"/>
    <w:rsid w:val="00773A63"/>
    <w:rsid w:val="0077544D"/>
    <w:rsid w:val="00777A00"/>
    <w:rsid w:val="00777E5C"/>
    <w:rsid w:val="00783E6B"/>
    <w:rsid w:val="00787634"/>
    <w:rsid w:val="00787D0C"/>
    <w:rsid w:val="00790BE1"/>
    <w:rsid w:val="00791982"/>
    <w:rsid w:val="00793DCB"/>
    <w:rsid w:val="0079420E"/>
    <w:rsid w:val="007A114F"/>
    <w:rsid w:val="007A716E"/>
    <w:rsid w:val="007B1B66"/>
    <w:rsid w:val="007C5321"/>
    <w:rsid w:val="007C6095"/>
    <w:rsid w:val="007C6652"/>
    <w:rsid w:val="007D0E75"/>
    <w:rsid w:val="007D1680"/>
    <w:rsid w:val="007D5B5A"/>
    <w:rsid w:val="007E14D1"/>
    <w:rsid w:val="007E2F7D"/>
    <w:rsid w:val="007E4803"/>
    <w:rsid w:val="007E4E7C"/>
    <w:rsid w:val="007F02C1"/>
    <w:rsid w:val="007F12F3"/>
    <w:rsid w:val="007F22A1"/>
    <w:rsid w:val="007F64B1"/>
    <w:rsid w:val="00801895"/>
    <w:rsid w:val="008027F3"/>
    <w:rsid w:val="00807917"/>
    <w:rsid w:val="00807AF1"/>
    <w:rsid w:val="00813C76"/>
    <w:rsid w:val="0081658C"/>
    <w:rsid w:val="008175EE"/>
    <w:rsid w:val="00817DE5"/>
    <w:rsid w:val="00820EF2"/>
    <w:rsid w:val="008225D9"/>
    <w:rsid w:val="008229E3"/>
    <w:rsid w:val="00827AFA"/>
    <w:rsid w:val="00830D04"/>
    <w:rsid w:val="00837AD8"/>
    <w:rsid w:val="00843D9D"/>
    <w:rsid w:val="00844225"/>
    <w:rsid w:val="00846DCC"/>
    <w:rsid w:val="00850938"/>
    <w:rsid w:val="00850A16"/>
    <w:rsid w:val="00851B82"/>
    <w:rsid w:val="008552A8"/>
    <w:rsid w:val="00855F0A"/>
    <w:rsid w:val="00857D64"/>
    <w:rsid w:val="00860CA9"/>
    <w:rsid w:val="00861A4A"/>
    <w:rsid w:val="00862B27"/>
    <w:rsid w:val="0086647B"/>
    <w:rsid w:val="00874C27"/>
    <w:rsid w:val="00880013"/>
    <w:rsid w:val="008807F3"/>
    <w:rsid w:val="00887B70"/>
    <w:rsid w:val="00892977"/>
    <w:rsid w:val="00892F30"/>
    <w:rsid w:val="008932E1"/>
    <w:rsid w:val="008A1674"/>
    <w:rsid w:val="008B0401"/>
    <w:rsid w:val="008B1192"/>
    <w:rsid w:val="008B30E9"/>
    <w:rsid w:val="008B56DF"/>
    <w:rsid w:val="008C195D"/>
    <w:rsid w:val="008C322B"/>
    <w:rsid w:val="008C45D6"/>
    <w:rsid w:val="008C4E0B"/>
    <w:rsid w:val="008D1F05"/>
    <w:rsid w:val="008D22E3"/>
    <w:rsid w:val="008D25ED"/>
    <w:rsid w:val="008D4BE0"/>
    <w:rsid w:val="008D651F"/>
    <w:rsid w:val="008D7115"/>
    <w:rsid w:val="008E296D"/>
    <w:rsid w:val="008E6F8C"/>
    <w:rsid w:val="008F17F2"/>
    <w:rsid w:val="008F3282"/>
    <w:rsid w:val="008F3A0E"/>
    <w:rsid w:val="008F68D8"/>
    <w:rsid w:val="0090133C"/>
    <w:rsid w:val="009031D9"/>
    <w:rsid w:val="00904B19"/>
    <w:rsid w:val="009069CF"/>
    <w:rsid w:val="00910AAB"/>
    <w:rsid w:val="00910D66"/>
    <w:rsid w:val="00912BE8"/>
    <w:rsid w:val="00912D65"/>
    <w:rsid w:val="00912D9C"/>
    <w:rsid w:val="00913B84"/>
    <w:rsid w:val="00915896"/>
    <w:rsid w:val="009165A6"/>
    <w:rsid w:val="0092450A"/>
    <w:rsid w:val="00926694"/>
    <w:rsid w:val="00930106"/>
    <w:rsid w:val="00930FEA"/>
    <w:rsid w:val="009311C9"/>
    <w:rsid w:val="0093268E"/>
    <w:rsid w:val="00932F3D"/>
    <w:rsid w:val="009375F7"/>
    <w:rsid w:val="00940E7D"/>
    <w:rsid w:val="00942C59"/>
    <w:rsid w:val="009446AA"/>
    <w:rsid w:val="00953D2C"/>
    <w:rsid w:val="0096089C"/>
    <w:rsid w:val="00960AC6"/>
    <w:rsid w:val="00960F3A"/>
    <w:rsid w:val="00972774"/>
    <w:rsid w:val="00974329"/>
    <w:rsid w:val="0097520F"/>
    <w:rsid w:val="00981A06"/>
    <w:rsid w:val="00981BE6"/>
    <w:rsid w:val="00982B6F"/>
    <w:rsid w:val="009876BA"/>
    <w:rsid w:val="00987A13"/>
    <w:rsid w:val="00993685"/>
    <w:rsid w:val="00995A71"/>
    <w:rsid w:val="0099632D"/>
    <w:rsid w:val="00996AA0"/>
    <w:rsid w:val="009A106E"/>
    <w:rsid w:val="009A334F"/>
    <w:rsid w:val="009A3C87"/>
    <w:rsid w:val="009A693E"/>
    <w:rsid w:val="009A76D1"/>
    <w:rsid w:val="009B2CE1"/>
    <w:rsid w:val="009B5C44"/>
    <w:rsid w:val="009D3395"/>
    <w:rsid w:val="009D3AF5"/>
    <w:rsid w:val="009D5F87"/>
    <w:rsid w:val="009D6E39"/>
    <w:rsid w:val="009D7090"/>
    <w:rsid w:val="009E12BE"/>
    <w:rsid w:val="009E2438"/>
    <w:rsid w:val="009E30EC"/>
    <w:rsid w:val="009E53CF"/>
    <w:rsid w:val="009E5CA3"/>
    <w:rsid w:val="009E7F79"/>
    <w:rsid w:val="009F1E70"/>
    <w:rsid w:val="009F5AE9"/>
    <w:rsid w:val="00A0352D"/>
    <w:rsid w:val="00A10493"/>
    <w:rsid w:val="00A15310"/>
    <w:rsid w:val="00A20685"/>
    <w:rsid w:val="00A22F8B"/>
    <w:rsid w:val="00A23353"/>
    <w:rsid w:val="00A2391F"/>
    <w:rsid w:val="00A305CE"/>
    <w:rsid w:val="00A31994"/>
    <w:rsid w:val="00A4018E"/>
    <w:rsid w:val="00A44B53"/>
    <w:rsid w:val="00A4539E"/>
    <w:rsid w:val="00A46A95"/>
    <w:rsid w:val="00A518E1"/>
    <w:rsid w:val="00A531A6"/>
    <w:rsid w:val="00A54849"/>
    <w:rsid w:val="00A662DD"/>
    <w:rsid w:val="00A67003"/>
    <w:rsid w:val="00A67309"/>
    <w:rsid w:val="00A801C1"/>
    <w:rsid w:val="00A8396C"/>
    <w:rsid w:val="00A84A31"/>
    <w:rsid w:val="00A91362"/>
    <w:rsid w:val="00A929EC"/>
    <w:rsid w:val="00A96FCA"/>
    <w:rsid w:val="00A97F77"/>
    <w:rsid w:val="00AA1FFE"/>
    <w:rsid w:val="00AA21BE"/>
    <w:rsid w:val="00AA2307"/>
    <w:rsid w:val="00AA37E8"/>
    <w:rsid w:val="00AA5CCE"/>
    <w:rsid w:val="00AA6142"/>
    <w:rsid w:val="00AA7329"/>
    <w:rsid w:val="00AA7598"/>
    <w:rsid w:val="00AB00DE"/>
    <w:rsid w:val="00AB1FBA"/>
    <w:rsid w:val="00AB436B"/>
    <w:rsid w:val="00AB584B"/>
    <w:rsid w:val="00AC118F"/>
    <w:rsid w:val="00AC222E"/>
    <w:rsid w:val="00AC303B"/>
    <w:rsid w:val="00AC3FBF"/>
    <w:rsid w:val="00AD4F29"/>
    <w:rsid w:val="00AE032F"/>
    <w:rsid w:val="00AE63DC"/>
    <w:rsid w:val="00AF10AE"/>
    <w:rsid w:val="00AF1E15"/>
    <w:rsid w:val="00AF273F"/>
    <w:rsid w:val="00AF3266"/>
    <w:rsid w:val="00AF688C"/>
    <w:rsid w:val="00B01702"/>
    <w:rsid w:val="00B14157"/>
    <w:rsid w:val="00B20954"/>
    <w:rsid w:val="00B22090"/>
    <w:rsid w:val="00B220B8"/>
    <w:rsid w:val="00B23AD1"/>
    <w:rsid w:val="00B26259"/>
    <w:rsid w:val="00B302DF"/>
    <w:rsid w:val="00B31BBB"/>
    <w:rsid w:val="00B33409"/>
    <w:rsid w:val="00B335FC"/>
    <w:rsid w:val="00B360EA"/>
    <w:rsid w:val="00B37639"/>
    <w:rsid w:val="00B538B5"/>
    <w:rsid w:val="00B550FD"/>
    <w:rsid w:val="00B61E61"/>
    <w:rsid w:val="00B623DC"/>
    <w:rsid w:val="00B62B9C"/>
    <w:rsid w:val="00B63A69"/>
    <w:rsid w:val="00B64165"/>
    <w:rsid w:val="00B74409"/>
    <w:rsid w:val="00B74BEC"/>
    <w:rsid w:val="00B74FBF"/>
    <w:rsid w:val="00B76C1E"/>
    <w:rsid w:val="00B77905"/>
    <w:rsid w:val="00B817B4"/>
    <w:rsid w:val="00B82A02"/>
    <w:rsid w:val="00B913FB"/>
    <w:rsid w:val="00B9503F"/>
    <w:rsid w:val="00B963DA"/>
    <w:rsid w:val="00BA1AAB"/>
    <w:rsid w:val="00BA56FC"/>
    <w:rsid w:val="00BA7CD5"/>
    <w:rsid w:val="00BB22DB"/>
    <w:rsid w:val="00BB447F"/>
    <w:rsid w:val="00BC00E9"/>
    <w:rsid w:val="00BC2200"/>
    <w:rsid w:val="00BC542B"/>
    <w:rsid w:val="00BD4375"/>
    <w:rsid w:val="00BD7012"/>
    <w:rsid w:val="00BD7B01"/>
    <w:rsid w:val="00BE1FD6"/>
    <w:rsid w:val="00BE3D5B"/>
    <w:rsid w:val="00BE55F5"/>
    <w:rsid w:val="00BE5FB5"/>
    <w:rsid w:val="00BF2561"/>
    <w:rsid w:val="00BF3094"/>
    <w:rsid w:val="00BF5077"/>
    <w:rsid w:val="00BF53F6"/>
    <w:rsid w:val="00BF7751"/>
    <w:rsid w:val="00C0362B"/>
    <w:rsid w:val="00C03C8B"/>
    <w:rsid w:val="00C046C1"/>
    <w:rsid w:val="00C06FE3"/>
    <w:rsid w:val="00C14D8A"/>
    <w:rsid w:val="00C17563"/>
    <w:rsid w:val="00C176C4"/>
    <w:rsid w:val="00C20A20"/>
    <w:rsid w:val="00C223CD"/>
    <w:rsid w:val="00C26E13"/>
    <w:rsid w:val="00C34679"/>
    <w:rsid w:val="00C44987"/>
    <w:rsid w:val="00C452FC"/>
    <w:rsid w:val="00C532C5"/>
    <w:rsid w:val="00C63935"/>
    <w:rsid w:val="00C64F39"/>
    <w:rsid w:val="00C65D7D"/>
    <w:rsid w:val="00C701A2"/>
    <w:rsid w:val="00C71200"/>
    <w:rsid w:val="00C738E9"/>
    <w:rsid w:val="00C75986"/>
    <w:rsid w:val="00C765E3"/>
    <w:rsid w:val="00C7667C"/>
    <w:rsid w:val="00C76A91"/>
    <w:rsid w:val="00C82D60"/>
    <w:rsid w:val="00C83CF0"/>
    <w:rsid w:val="00C85907"/>
    <w:rsid w:val="00C933B4"/>
    <w:rsid w:val="00C96261"/>
    <w:rsid w:val="00C969E2"/>
    <w:rsid w:val="00C96D48"/>
    <w:rsid w:val="00C96FFE"/>
    <w:rsid w:val="00CA4909"/>
    <w:rsid w:val="00CB3D6F"/>
    <w:rsid w:val="00CB4275"/>
    <w:rsid w:val="00CB4F56"/>
    <w:rsid w:val="00CB560E"/>
    <w:rsid w:val="00CB7EF7"/>
    <w:rsid w:val="00CC0919"/>
    <w:rsid w:val="00CC41AB"/>
    <w:rsid w:val="00CC5009"/>
    <w:rsid w:val="00CC5C8C"/>
    <w:rsid w:val="00CC7D4E"/>
    <w:rsid w:val="00CD3BE6"/>
    <w:rsid w:val="00CD5179"/>
    <w:rsid w:val="00CD6735"/>
    <w:rsid w:val="00CE27DD"/>
    <w:rsid w:val="00CE7D75"/>
    <w:rsid w:val="00CF0C21"/>
    <w:rsid w:val="00CF0DF0"/>
    <w:rsid w:val="00CF19A8"/>
    <w:rsid w:val="00CF29D3"/>
    <w:rsid w:val="00CF2FC2"/>
    <w:rsid w:val="00D01D4C"/>
    <w:rsid w:val="00D0395E"/>
    <w:rsid w:val="00D06535"/>
    <w:rsid w:val="00D068B1"/>
    <w:rsid w:val="00D068CE"/>
    <w:rsid w:val="00D15209"/>
    <w:rsid w:val="00D209E2"/>
    <w:rsid w:val="00D2358B"/>
    <w:rsid w:val="00D2459F"/>
    <w:rsid w:val="00D31CA1"/>
    <w:rsid w:val="00D377C9"/>
    <w:rsid w:val="00D5677D"/>
    <w:rsid w:val="00D57578"/>
    <w:rsid w:val="00D57725"/>
    <w:rsid w:val="00D64994"/>
    <w:rsid w:val="00D707CF"/>
    <w:rsid w:val="00D727AB"/>
    <w:rsid w:val="00D72B46"/>
    <w:rsid w:val="00D73CFB"/>
    <w:rsid w:val="00D76F40"/>
    <w:rsid w:val="00D82A2C"/>
    <w:rsid w:val="00D83E8F"/>
    <w:rsid w:val="00D86B7A"/>
    <w:rsid w:val="00D90A17"/>
    <w:rsid w:val="00D95CC6"/>
    <w:rsid w:val="00DA0A1C"/>
    <w:rsid w:val="00DB04DF"/>
    <w:rsid w:val="00DB426A"/>
    <w:rsid w:val="00DB5AF4"/>
    <w:rsid w:val="00DB67C5"/>
    <w:rsid w:val="00DC4DEA"/>
    <w:rsid w:val="00DD3922"/>
    <w:rsid w:val="00DD5CEE"/>
    <w:rsid w:val="00DE14FF"/>
    <w:rsid w:val="00DE29D1"/>
    <w:rsid w:val="00DE5829"/>
    <w:rsid w:val="00DE6091"/>
    <w:rsid w:val="00DE6BD4"/>
    <w:rsid w:val="00DE71BF"/>
    <w:rsid w:val="00DF4DD2"/>
    <w:rsid w:val="00E0179C"/>
    <w:rsid w:val="00E01D04"/>
    <w:rsid w:val="00E02391"/>
    <w:rsid w:val="00E04915"/>
    <w:rsid w:val="00E13118"/>
    <w:rsid w:val="00E15FA5"/>
    <w:rsid w:val="00E17211"/>
    <w:rsid w:val="00E2297D"/>
    <w:rsid w:val="00E22A0A"/>
    <w:rsid w:val="00E24410"/>
    <w:rsid w:val="00E30F9A"/>
    <w:rsid w:val="00E319E1"/>
    <w:rsid w:val="00E337C8"/>
    <w:rsid w:val="00E464C8"/>
    <w:rsid w:val="00E52681"/>
    <w:rsid w:val="00E542BF"/>
    <w:rsid w:val="00E5493D"/>
    <w:rsid w:val="00E553C3"/>
    <w:rsid w:val="00E60E1D"/>
    <w:rsid w:val="00E61A19"/>
    <w:rsid w:val="00E627B1"/>
    <w:rsid w:val="00E6306E"/>
    <w:rsid w:val="00E65A22"/>
    <w:rsid w:val="00E666F5"/>
    <w:rsid w:val="00E67453"/>
    <w:rsid w:val="00E80FEB"/>
    <w:rsid w:val="00E8463B"/>
    <w:rsid w:val="00E85B3E"/>
    <w:rsid w:val="00E873FE"/>
    <w:rsid w:val="00E929F6"/>
    <w:rsid w:val="00E93777"/>
    <w:rsid w:val="00E946CC"/>
    <w:rsid w:val="00E964C1"/>
    <w:rsid w:val="00E977A6"/>
    <w:rsid w:val="00EA0CC3"/>
    <w:rsid w:val="00EA1A83"/>
    <w:rsid w:val="00EA4415"/>
    <w:rsid w:val="00EA4BB9"/>
    <w:rsid w:val="00EA55DE"/>
    <w:rsid w:val="00EA65BB"/>
    <w:rsid w:val="00EB1113"/>
    <w:rsid w:val="00EB401E"/>
    <w:rsid w:val="00EB4150"/>
    <w:rsid w:val="00EC23CF"/>
    <w:rsid w:val="00EC52B5"/>
    <w:rsid w:val="00EE5EEA"/>
    <w:rsid w:val="00EF1A88"/>
    <w:rsid w:val="00EF3F7F"/>
    <w:rsid w:val="00F023D1"/>
    <w:rsid w:val="00F03124"/>
    <w:rsid w:val="00F04B95"/>
    <w:rsid w:val="00F05EAC"/>
    <w:rsid w:val="00F074C7"/>
    <w:rsid w:val="00F110C5"/>
    <w:rsid w:val="00F127C8"/>
    <w:rsid w:val="00F13D89"/>
    <w:rsid w:val="00F150D1"/>
    <w:rsid w:val="00F15280"/>
    <w:rsid w:val="00F2507D"/>
    <w:rsid w:val="00F32561"/>
    <w:rsid w:val="00F35C0F"/>
    <w:rsid w:val="00F434C5"/>
    <w:rsid w:val="00F45822"/>
    <w:rsid w:val="00F50613"/>
    <w:rsid w:val="00F51049"/>
    <w:rsid w:val="00F538C7"/>
    <w:rsid w:val="00F561EE"/>
    <w:rsid w:val="00F62FA7"/>
    <w:rsid w:val="00F62FEB"/>
    <w:rsid w:val="00F638F8"/>
    <w:rsid w:val="00F644F9"/>
    <w:rsid w:val="00F64A19"/>
    <w:rsid w:val="00F64DF9"/>
    <w:rsid w:val="00F66341"/>
    <w:rsid w:val="00F67ABF"/>
    <w:rsid w:val="00F72AAE"/>
    <w:rsid w:val="00F73CF6"/>
    <w:rsid w:val="00F74B5E"/>
    <w:rsid w:val="00F75A94"/>
    <w:rsid w:val="00F80ECD"/>
    <w:rsid w:val="00F8361B"/>
    <w:rsid w:val="00F83E89"/>
    <w:rsid w:val="00F854DB"/>
    <w:rsid w:val="00F93889"/>
    <w:rsid w:val="00F95636"/>
    <w:rsid w:val="00FA12EF"/>
    <w:rsid w:val="00FA795F"/>
    <w:rsid w:val="00FB1626"/>
    <w:rsid w:val="00FB2B7E"/>
    <w:rsid w:val="00FB33A7"/>
    <w:rsid w:val="00FB44A3"/>
    <w:rsid w:val="00FB44AD"/>
    <w:rsid w:val="00FC0ECE"/>
    <w:rsid w:val="00FC1F27"/>
    <w:rsid w:val="00FC1F7C"/>
    <w:rsid w:val="00FC6E54"/>
    <w:rsid w:val="00FC708B"/>
    <w:rsid w:val="00FC7D42"/>
    <w:rsid w:val="00FD1142"/>
    <w:rsid w:val="00FD425A"/>
    <w:rsid w:val="00FD5032"/>
    <w:rsid w:val="00FD5C29"/>
    <w:rsid w:val="00FD679F"/>
    <w:rsid w:val="00FD6E55"/>
    <w:rsid w:val="00FD6ECA"/>
    <w:rsid w:val="00FE0224"/>
    <w:rsid w:val="00FE3219"/>
    <w:rsid w:val="00FE4AF4"/>
    <w:rsid w:val="00FF028B"/>
    <w:rsid w:val="00FF5C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50"/>
    <o:shapelayout v:ext="edit">
      <o:idmap v:ext="edit" data="2"/>
    </o:shapelayout>
  </w:shapeDefaults>
  <w:decimalSymbol w:val=","/>
  <w:listSeparator w:val=";"/>
  <w14:docId w14:val="2945FC42"/>
  <w15:chartTrackingRefBased/>
  <w15:docId w15:val="{40D5CC7B-1E23-46DE-9920-9DA8295997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Calibri" w:hAnsi="Arial" w:cs="Arial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892F30"/>
    <w:rPr>
      <w:sz w:val="24"/>
      <w:lang w:eastAsia="en-US"/>
    </w:rPr>
  </w:style>
  <w:style w:type="paragraph" w:styleId="Kop1">
    <w:name w:val="heading 1"/>
    <w:basedOn w:val="Standaard"/>
    <w:next w:val="Standaard"/>
    <w:link w:val="Kop1Char"/>
    <w:qFormat/>
    <w:rsid w:val="00241AB8"/>
    <w:pPr>
      <w:keepNext/>
      <w:outlineLvl w:val="0"/>
    </w:pPr>
    <w:rPr>
      <w:rFonts w:ascii="Comic Sans MS" w:eastAsia="Times New Roman" w:hAnsi="Comic Sans MS" w:cs="Times New Roman"/>
      <w:b/>
      <w:sz w:val="20"/>
      <w:lang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rsid w:val="00241AB8"/>
    <w:rPr>
      <w:rFonts w:ascii="Comic Sans MS" w:eastAsia="Times New Roman" w:hAnsi="Comic Sans MS" w:cs="Times New Roman"/>
      <w:b/>
    </w:rPr>
  </w:style>
  <w:style w:type="paragraph" w:styleId="Lijstalinea">
    <w:name w:val="List Paragraph"/>
    <w:basedOn w:val="Standaard"/>
    <w:uiPriority w:val="34"/>
    <w:qFormat/>
    <w:rsid w:val="001C06A8"/>
    <w:pPr>
      <w:ind w:left="720"/>
      <w:contextualSpacing/>
    </w:pPr>
  </w:style>
  <w:style w:type="paragraph" w:styleId="Koptekst">
    <w:name w:val="header"/>
    <w:basedOn w:val="Standaard"/>
    <w:link w:val="KoptekstChar"/>
    <w:uiPriority w:val="99"/>
    <w:unhideWhenUsed/>
    <w:rsid w:val="002661EA"/>
    <w:pPr>
      <w:tabs>
        <w:tab w:val="center" w:pos="4536"/>
        <w:tab w:val="right" w:pos="9072"/>
      </w:tabs>
    </w:pPr>
  </w:style>
  <w:style w:type="character" w:customStyle="1" w:styleId="KoptekstChar">
    <w:name w:val="Koptekst Char"/>
    <w:link w:val="Koptekst"/>
    <w:uiPriority w:val="99"/>
    <w:rsid w:val="002661EA"/>
    <w:rPr>
      <w:sz w:val="24"/>
      <w:lang w:eastAsia="en-US"/>
    </w:rPr>
  </w:style>
  <w:style w:type="paragraph" w:styleId="Voettekst">
    <w:name w:val="footer"/>
    <w:basedOn w:val="Standaard"/>
    <w:link w:val="VoettekstChar"/>
    <w:uiPriority w:val="99"/>
    <w:unhideWhenUsed/>
    <w:rsid w:val="002661EA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link w:val="Voettekst"/>
    <w:uiPriority w:val="99"/>
    <w:rsid w:val="002661EA"/>
    <w:rPr>
      <w:sz w:val="24"/>
      <w:lang w:eastAsia="en-US"/>
    </w:rPr>
  </w:style>
  <w:style w:type="paragraph" w:styleId="Ballontekst">
    <w:name w:val="Balloon Text"/>
    <w:basedOn w:val="Standaard"/>
    <w:link w:val="BallontekstChar"/>
    <w:rsid w:val="00241AB8"/>
    <w:rPr>
      <w:rFonts w:ascii="Tahoma" w:eastAsia="Times New Roman" w:hAnsi="Tahoma" w:cs="Tahoma"/>
      <w:sz w:val="16"/>
      <w:szCs w:val="16"/>
      <w:lang w:eastAsia="nl-NL"/>
    </w:rPr>
  </w:style>
  <w:style w:type="character" w:customStyle="1" w:styleId="BallontekstChar">
    <w:name w:val="Ballontekst Char"/>
    <w:link w:val="Ballontekst"/>
    <w:rsid w:val="00241AB8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Standaard"/>
    <w:next w:val="Standaard"/>
    <w:link w:val="MTDisplayEquationChar"/>
    <w:rsid w:val="00241AB8"/>
    <w:pPr>
      <w:tabs>
        <w:tab w:val="center" w:pos="4820"/>
        <w:tab w:val="right" w:pos="9640"/>
      </w:tabs>
    </w:pPr>
    <w:rPr>
      <w:rFonts w:ascii="Times New Roman" w:eastAsia="Times New Roman" w:hAnsi="Times New Roman" w:cs="Times New Roman"/>
      <w:szCs w:val="24"/>
      <w:lang w:eastAsia="nl-NL"/>
    </w:rPr>
  </w:style>
  <w:style w:type="character" w:customStyle="1" w:styleId="MTDisplayEquationChar">
    <w:name w:val="MTDisplayEquation Char"/>
    <w:link w:val="MTDisplayEquation"/>
    <w:rsid w:val="00241AB8"/>
    <w:rPr>
      <w:rFonts w:ascii="Times New Roman" w:eastAsia="Times New Roman" w:hAnsi="Times New Roman" w:cs="Times New Roman"/>
      <w:sz w:val="24"/>
      <w:szCs w:val="24"/>
    </w:rPr>
  </w:style>
  <w:style w:type="table" w:styleId="Tabelraster">
    <w:name w:val="Table Grid"/>
    <w:basedOn w:val="Standaardtabel"/>
    <w:uiPriority w:val="59"/>
    <w:rsid w:val="00290D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kstvantijdelijkeaanduiding">
    <w:name w:val="Placeholder Text"/>
    <w:basedOn w:val="Standaardalinea-lettertype"/>
    <w:uiPriority w:val="99"/>
    <w:semiHidden/>
    <w:rsid w:val="00164687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7.wmf"/><Relationship Id="rId170" Type="http://schemas.openxmlformats.org/officeDocument/2006/relationships/image" Target="media/image79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3.wmf"/><Relationship Id="rId682" Type="http://schemas.openxmlformats.org/officeDocument/2006/relationships/oleObject" Target="embeddings/oleObject336.bin"/><Relationship Id="rId128" Type="http://schemas.openxmlformats.org/officeDocument/2006/relationships/image" Target="media/image59.wmf"/><Relationship Id="rId335" Type="http://schemas.openxmlformats.org/officeDocument/2006/relationships/image" Target="media/image162.wmf"/><Relationship Id="rId542" Type="http://schemas.openxmlformats.org/officeDocument/2006/relationships/oleObject" Target="embeddings/oleObject267.bin"/><Relationship Id="rId987" Type="http://schemas.openxmlformats.org/officeDocument/2006/relationships/oleObject" Target="embeddings/oleObject488.bin"/><Relationship Id="rId1172" Type="http://schemas.openxmlformats.org/officeDocument/2006/relationships/image" Target="media/image583.wmf"/><Relationship Id="rId402" Type="http://schemas.openxmlformats.org/officeDocument/2006/relationships/oleObject" Target="embeddings/oleObject198.bin"/><Relationship Id="rId847" Type="http://schemas.openxmlformats.org/officeDocument/2006/relationships/image" Target="media/image421.wmf"/><Relationship Id="rId1032" Type="http://schemas.openxmlformats.org/officeDocument/2006/relationships/image" Target="media/image513.wmf"/><Relationship Id="rId707" Type="http://schemas.openxmlformats.org/officeDocument/2006/relationships/image" Target="media/image350.wmf"/><Relationship Id="rId914" Type="http://schemas.openxmlformats.org/officeDocument/2006/relationships/image" Target="media/image454.wmf"/><Relationship Id="rId43" Type="http://schemas.openxmlformats.org/officeDocument/2006/relationships/image" Target="media/image18.wmf"/><Relationship Id="rId192" Type="http://schemas.openxmlformats.org/officeDocument/2006/relationships/image" Target="media/image90.wmf"/><Relationship Id="rId497" Type="http://schemas.openxmlformats.org/officeDocument/2006/relationships/image" Target="media/image244.wmf"/><Relationship Id="rId357" Type="http://schemas.openxmlformats.org/officeDocument/2006/relationships/image" Target="media/image173.wmf"/><Relationship Id="rId217" Type="http://schemas.openxmlformats.org/officeDocument/2006/relationships/image" Target="media/image103.wmf"/><Relationship Id="rId564" Type="http://schemas.openxmlformats.org/officeDocument/2006/relationships/oleObject" Target="embeddings/oleObject277.bin"/><Relationship Id="rId771" Type="http://schemas.openxmlformats.org/officeDocument/2006/relationships/image" Target="media/image383.wmf"/><Relationship Id="rId869" Type="http://schemas.openxmlformats.org/officeDocument/2006/relationships/image" Target="media/image432.wmf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2.wmf"/><Relationship Id="rId729" Type="http://schemas.openxmlformats.org/officeDocument/2006/relationships/image" Target="media/image361.wmf"/><Relationship Id="rId1054" Type="http://schemas.openxmlformats.org/officeDocument/2006/relationships/image" Target="media/image524.wmf"/><Relationship Id="rId936" Type="http://schemas.openxmlformats.org/officeDocument/2006/relationships/image" Target="media/image465.wmf"/><Relationship Id="rId1121" Type="http://schemas.openxmlformats.org/officeDocument/2006/relationships/oleObject" Target="embeddings/oleObject555.bin"/><Relationship Id="rId65" Type="http://schemas.openxmlformats.org/officeDocument/2006/relationships/image" Target="media/image29.wmf"/><Relationship Id="rId281" Type="http://schemas.openxmlformats.org/officeDocument/2006/relationships/image" Target="media/image135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4.wmf"/><Relationship Id="rId586" Type="http://schemas.openxmlformats.org/officeDocument/2006/relationships/image" Target="media/image289.wmf"/><Relationship Id="rId793" Type="http://schemas.openxmlformats.org/officeDocument/2006/relationships/image" Target="media/image394.wmf"/><Relationship Id="rId7" Type="http://schemas.openxmlformats.org/officeDocument/2006/relationships/endnotes" Target="endnotes.xml"/><Relationship Id="rId239" Type="http://schemas.openxmlformats.org/officeDocument/2006/relationships/image" Target="media/image114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23.wmf"/><Relationship Id="rId1076" Type="http://schemas.openxmlformats.org/officeDocument/2006/relationships/image" Target="media/image535.wmf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4.bin"/><Relationship Id="rId958" Type="http://schemas.openxmlformats.org/officeDocument/2006/relationships/image" Target="media/image476.wmf"/><Relationship Id="rId1143" Type="http://schemas.openxmlformats.org/officeDocument/2006/relationships/oleObject" Target="embeddings/oleObject566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52.wmf"/><Relationship Id="rId720" Type="http://schemas.openxmlformats.org/officeDocument/2006/relationships/oleObject" Target="embeddings/oleObject355.bin"/><Relationship Id="rId818" Type="http://schemas.openxmlformats.org/officeDocument/2006/relationships/oleObject" Target="embeddings/oleObject403.bin"/><Relationship Id="rId1003" Type="http://schemas.openxmlformats.org/officeDocument/2006/relationships/oleObject" Target="embeddings/oleObject496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4.wmf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3.wmf"/><Relationship Id="rId742" Type="http://schemas.openxmlformats.org/officeDocument/2006/relationships/oleObject" Target="embeddings/oleObject365.bin"/><Relationship Id="rId1165" Type="http://schemas.openxmlformats.org/officeDocument/2006/relationships/oleObject" Target="embeddings/oleObject577.bin"/><Relationship Id="rId602" Type="http://schemas.openxmlformats.org/officeDocument/2006/relationships/image" Target="media/image297.wmf"/><Relationship Id="rId1025" Type="http://schemas.openxmlformats.org/officeDocument/2006/relationships/oleObject" Target="embeddings/oleObject507.bin"/><Relationship Id="rId907" Type="http://schemas.openxmlformats.org/officeDocument/2006/relationships/oleObject" Target="embeddings/oleObject448.bin"/><Relationship Id="rId36" Type="http://schemas.openxmlformats.org/officeDocument/2006/relationships/oleObject" Target="embeddings/oleObject15.bin"/><Relationship Id="rId185" Type="http://schemas.openxmlformats.org/officeDocument/2006/relationships/oleObject" Target="embeddings/oleObject90.bin"/><Relationship Id="rId392" Type="http://schemas.openxmlformats.org/officeDocument/2006/relationships/oleObject" Target="embeddings/oleObject193.bin"/><Relationship Id="rId697" Type="http://schemas.openxmlformats.org/officeDocument/2006/relationships/image" Target="media/image345.wmf"/><Relationship Id="rId252" Type="http://schemas.openxmlformats.org/officeDocument/2006/relationships/oleObject" Target="embeddings/oleObject123.bin"/><Relationship Id="rId112" Type="http://schemas.openxmlformats.org/officeDocument/2006/relationships/image" Target="media/image51.wmf"/><Relationship Id="rId557" Type="http://schemas.openxmlformats.org/officeDocument/2006/relationships/image" Target="media/image274.png"/><Relationship Id="rId764" Type="http://schemas.openxmlformats.org/officeDocument/2006/relationships/oleObject" Target="embeddings/oleObject376.bin"/><Relationship Id="rId971" Type="http://schemas.openxmlformats.org/officeDocument/2006/relationships/oleObject" Target="embeddings/oleObject480.bin"/><Relationship Id="rId417" Type="http://schemas.openxmlformats.org/officeDocument/2006/relationships/image" Target="media/image203.wmf"/><Relationship Id="rId624" Type="http://schemas.openxmlformats.org/officeDocument/2006/relationships/oleObject" Target="embeddings/oleObject307.bin"/><Relationship Id="rId831" Type="http://schemas.openxmlformats.org/officeDocument/2006/relationships/image" Target="media/image413.wmf"/><Relationship Id="rId1047" Type="http://schemas.openxmlformats.org/officeDocument/2006/relationships/oleObject" Target="embeddings/oleObject518.bin"/><Relationship Id="rId929" Type="http://schemas.openxmlformats.org/officeDocument/2006/relationships/oleObject" Target="embeddings/oleObject459.bin"/><Relationship Id="rId1114" Type="http://schemas.openxmlformats.org/officeDocument/2006/relationships/image" Target="media/image554.wmf"/><Relationship Id="rId58" Type="http://schemas.openxmlformats.org/officeDocument/2006/relationships/oleObject" Target="embeddings/oleObject26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6.wmf"/><Relationship Id="rId134" Type="http://schemas.openxmlformats.org/officeDocument/2006/relationships/image" Target="media/image61.wmf"/><Relationship Id="rId579" Type="http://schemas.openxmlformats.org/officeDocument/2006/relationships/oleObject" Target="embeddings/oleObject285.bin"/><Relationship Id="rId786" Type="http://schemas.openxmlformats.org/officeDocument/2006/relationships/oleObject" Target="embeddings/oleObject387.bin"/><Relationship Id="rId993" Type="http://schemas.openxmlformats.org/officeDocument/2006/relationships/oleObject" Target="embeddings/oleObject491.bin"/><Relationship Id="rId341" Type="http://schemas.openxmlformats.org/officeDocument/2006/relationships/image" Target="media/image165.wmf"/><Relationship Id="rId439" Type="http://schemas.openxmlformats.org/officeDocument/2006/relationships/image" Target="media/image215.wmf"/><Relationship Id="rId646" Type="http://schemas.openxmlformats.org/officeDocument/2006/relationships/oleObject" Target="embeddings/oleObject318.bin"/><Relationship Id="rId1069" Type="http://schemas.openxmlformats.org/officeDocument/2006/relationships/oleObject" Target="embeddings/oleObject529.bin"/><Relationship Id="rId201" Type="http://schemas.openxmlformats.org/officeDocument/2006/relationships/oleObject" Target="embeddings/oleObject98.bin"/><Relationship Id="rId285" Type="http://schemas.openxmlformats.org/officeDocument/2006/relationships/image" Target="media/image137.wmf"/><Relationship Id="rId506" Type="http://schemas.openxmlformats.org/officeDocument/2006/relationships/oleObject" Target="embeddings/oleObject249.bin"/><Relationship Id="rId853" Type="http://schemas.openxmlformats.org/officeDocument/2006/relationships/image" Target="media/image424.wmf"/><Relationship Id="rId1136" Type="http://schemas.openxmlformats.org/officeDocument/2006/relationships/image" Target="media/image565.wmf"/><Relationship Id="rId492" Type="http://schemas.openxmlformats.org/officeDocument/2006/relationships/oleObject" Target="embeddings/oleObject242.bin"/><Relationship Id="rId713" Type="http://schemas.openxmlformats.org/officeDocument/2006/relationships/image" Target="media/image353.wmf"/><Relationship Id="rId797" Type="http://schemas.openxmlformats.org/officeDocument/2006/relationships/image" Target="media/image396.wmf"/><Relationship Id="rId920" Type="http://schemas.openxmlformats.org/officeDocument/2006/relationships/image" Target="media/image457.wmf"/><Relationship Id="rId145" Type="http://schemas.openxmlformats.org/officeDocument/2006/relationships/oleObject" Target="embeddings/oleObject70.bin"/><Relationship Id="rId352" Type="http://schemas.openxmlformats.org/officeDocument/2006/relationships/oleObject" Target="embeddings/oleObject173.bin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5.wmf"/><Relationship Id="rId864" Type="http://schemas.openxmlformats.org/officeDocument/2006/relationships/oleObject" Target="embeddings/oleObject426.bin"/><Relationship Id="rId296" Type="http://schemas.openxmlformats.org/officeDocument/2006/relationships/oleObject" Target="embeddings/oleObject145.bin"/><Relationship Id="rId517" Type="http://schemas.openxmlformats.org/officeDocument/2006/relationships/image" Target="media/image254.wmf"/><Relationship Id="rId724" Type="http://schemas.openxmlformats.org/officeDocument/2006/relationships/oleObject" Target="embeddings/oleObject357.bin"/><Relationship Id="rId931" Type="http://schemas.openxmlformats.org/officeDocument/2006/relationships/oleObject" Target="embeddings/oleObject460.bin"/><Relationship Id="rId1147" Type="http://schemas.openxmlformats.org/officeDocument/2006/relationships/oleObject" Target="embeddings/oleObject568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2.wmf"/><Relationship Id="rId363" Type="http://schemas.openxmlformats.org/officeDocument/2006/relationships/image" Target="media/image176.wmf"/><Relationship Id="rId570" Type="http://schemas.openxmlformats.org/officeDocument/2006/relationships/oleObject" Target="embeddings/oleObject280.bin"/><Relationship Id="rId1007" Type="http://schemas.openxmlformats.org/officeDocument/2006/relationships/oleObject" Target="embeddings/oleObject498.bin"/><Relationship Id="rId223" Type="http://schemas.openxmlformats.org/officeDocument/2006/relationships/image" Target="media/image106.wmf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29.bin"/><Relationship Id="rId875" Type="http://schemas.openxmlformats.org/officeDocument/2006/relationships/image" Target="media/image435.wmf"/><Relationship Id="rId1060" Type="http://schemas.openxmlformats.org/officeDocument/2006/relationships/image" Target="media/image527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60.bin"/><Relationship Id="rId735" Type="http://schemas.openxmlformats.org/officeDocument/2006/relationships/image" Target="media/image364.wmf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86.bin"/><Relationship Id="rId1018" Type="http://schemas.openxmlformats.org/officeDocument/2006/relationships/image" Target="media/image506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6.wmf"/><Relationship Id="rId802" Type="http://schemas.openxmlformats.org/officeDocument/2006/relationships/oleObject" Target="embeddings/oleObject395.bin"/><Relationship Id="rId886" Type="http://schemas.openxmlformats.org/officeDocument/2006/relationships/image" Target="media/image44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216.wmf"/><Relationship Id="rId539" Type="http://schemas.openxmlformats.org/officeDocument/2006/relationships/image" Target="media/image265.wmf"/><Relationship Id="rId746" Type="http://schemas.openxmlformats.org/officeDocument/2006/relationships/oleObject" Target="embeddings/oleObject367.bin"/><Relationship Id="rId1071" Type="http://schemas.openxmlformats.org/officeDocument/2006/relationships/oleObject" Target="embeddings/oleObject530.bin"/><Relationship Id="rId1169" Type="http://schemas.openxmlformats.org/officeDocument/2006/relationships/oleObject" Target="embeddings/oleObject579.bin"/><Relationship Id="rId178" Type="http://schemas.openxmlformats.org/officeDocument/2006/relationships/image" Target="media/image83.wmf"/><Relationship Id="rId301" Type="http://schemas.openxmlformats.org/officeDocument/2006/relationships/image" Target="media/image145.wmf"/><Relationship Id="rId953" Type="http://schemas.openxmlformats.org/officeDocument/2006/relationships/oleObject" Target="embeddings/oleObject471.bin"/><Relationship Id="rId1029" Type="http://schemas.openxmlformats.org/officeDocument/2006/relationships/oleObject" Target="embeddings/oleObject509.bin"/><Relationship Id="rId82" Type="http://schemas.openxmlformats.org/officeDocument/2006/relationships/oleObject" Target="embeddings/oleObject38.bin"/><Relationship Id="rId385" Type="http://schemas.openxmlformats.org/officeDocument/2006/relationships/image" Target="media/image187.wmf"/><Relationship Id="rId592" Type="http://schemas.openxmlformats.org/officeDocument/2006/relationships/image" Target="media/image292.wmf"/><Relationship Id="rId606" Type="http://schemas.openxmlformats.org/officeDocument/2006/relationships/oleObject" Target="embeddings/oleObject298.bin"/><Relationship Id="rId813" Type="http://schemas.openxmlformats.org/officeDocument/2006/relationships/image" Target="media/image404.wmf"/><Relationship Id="rId245" Type="http://schemas.openxmlformats.org/officeDocument/2006/relationships/image" Target="media/image117.wmf"/><Relationship Id="rId452" Type="http://schemas.openxmlformats.org/officeDocument/2006/relationships/oleObject" Target="embeddings/oleObject222.bin"/><Relationship Id="rId897" Type="http://schemas.openxmlformats.org/officeDocument/2006/relationships/oleObject" Target="embeddings/oleObject443.bin"/><Relationship Id="rId1082" Type="http://schemas.openxmlformats.org/officeDocument/2006/relationships/image" Target="media/image538.wmf"/><Relationship Id="rId105" Type="http://schemas.openxmlformats.org/officeDocument/2006/relationships/oleObject" Target="embeddings/oleObject51.bin"/><Relationship Id="rId312" Type="http://schemas.openxmlformats.org/officeDocument/2006/relationships/oleObject" Target="embeddings/oleObject153.bin"/><Relationship Id="rId757" Type="http://schemas.openxmlformats.org/officeDocument/2006/relationships/image" Target="media/image376.wmf"/><Relationship Id="rId964" Type="http://schemas.openxmlformats.org/officeDocument/2006/relationships/image" Target="media/image479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5.bin"/><Relationship Id="rId617" Type="http://schemas.openxmlformats.org/officeDocument/2006/relationships/image" Target="media/image305.wmf"/><Relationship Id="rId824" Type="http://schemas.openxmlformats.org/officeDocument/2006/relationships/oleObject" Target="embeddings/oleObject406.bin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7.wmf"/><Relationship Id="rId670" Type="http://schemas.openxmlformats.org/officeDocument/2006/relationships/oleObject" Target="embeddings/oleObject330.bin"/><Relationship Id="rId1093" Type="http://schemas.openxmlformats.org/officeDocument/2006/relationships/oleObject" Target="embeddings/oleObject541.bin"/><Relationship Id="rId1107" Type="http://schemas.openxmlformats.org/officeDocument/2006/relationships/oleObject" Target="embeddings/oleObject548.bin"/><Relationship Id="rId116" Type="http://schemas.openxmlformats.org/officeDocument/2006/relationships/image" Target="media/image53.wmf"/><Relationship Id="rId323" Type="http://schemas.openxmlformats.org/officeDocument/2006/relationships/image" Target="media/image156.wmf"/><Relationship Id="rId530" Type="http://schemas.openxmlformats.org/officeDocument/2006/relationships/oleObject" Target="embeddings/oleObject261.bin"/><Relationship Id="rId768" Type="http://schemas.openxmlformats.org/officeDocument/2006/relationships/oleObject" Target="embeddings/oleObject378.bin"/><Relationship Id="rId975" Type="http://schemas.openxmlformats.org/officeDocument/2006/relationships/oleObject" Target="embeddings/oleObject482.bin"/><Relationship Id="rId1160" Type="http://schemas.openxmlformats.org/officeDocument/2006/relationships/image" Target="media/image577.wmf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09.bin"/><Relationship Id="rId835" Type="http://schemas.openxmlformats.org/officeDocument/2006/relationships/image" Target="media/image415.wmf"/><Relationship Id="rId267" Type="http://schemas.openxmlformats.org/officeDocument/2006/relationships/image" Target="media/image128.wmf"/><Relationship Id="rId474" Type="http://schemas.openxmlformats.org/officeDocument/2006/relationships/oleObject" Target="embeddings/oleObject233.bin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27" Type="http://schemas.openxmlformats.org/officeDocument/2006/relationships/oleObject" Target="embeddings/oleObject62.bin"/><Relationship Id="rId681" Type="http://schemas.openxmlformats.org/officeDocument/2006/relationships/image" Target="media/image337.wmf"/><Relationship Id="rId779" Type="http://schemas.openxmlformats.org/officeDocument/2006/relationships/image" Target="media/image387.wmf"/><Relationship Id="rId902" Type="http://schemas.openxmlformats.org/officeDocument/2006/relationships/image" Target="media/image448.wmf"/><Relationship Id="rId986" Type="http://schemas.openxmlformats.org/officeDocument/2006/relationships/image" Target="media/image490.wmf"/><Relationship Id="rId31" Type="http://schemas.openxmlformats.org/officeDocument/2006/relationships/image" Target="media/image12.wmf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6.wmf"/><Relationship Id="rId639" Type="http://schemas.openxmlformats.org/officeDocument/2006/relationships/image" Target="media/image316.wmf"/><Relationship Id="rId1171" Type="http://schemas.openxmlformats.org/officeDocument/2006/relationships/oleObject" Target="embeddings/oleObject580.bin"/><Relationship Id="rId180" Type="http://schemas.openxmlformats.org/officeDocument/2006/relationships/image" Target="media/image84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5.wmf"/><Relationship Id="rId846" Type="http://schemas.openxmlformats.org/officeDocument/2006/relationships/oleObject" Target="embeddings/oleObject417.bin"/><Relationship Id="rId1031" Type="http://schemas.openxmlformats.org/officeDocument/2006/relationships/oleObject" Target="embeddings/oleObject510.bin"/><Relationship Id="rId1129" Type="http://schemas.openxmlformats.org/officeDocument/2006/relationships/oleObject" Target="embeddings/oleObject559.bin"/><Relationship Id="rId485" Type="http://schemas.openxmlformats.org/officeDocument/2006/relationships/image" Target="media/image238.wmf"/><Relationship Id="rId692" Type="http://schemas.openxmlformats.org/officeDocument/2006/relationships/oleObject" Target="embeddings/oleObject341.bin"/><Relationship Id="rId706" Type="http://schemas.openxmlformats.org/officeDocument/2006/relationships/oleObject" Target="embeddings/oleObject348.bin"/><Relationship Id="rId913" Type="http://schemas.openxmlformats.org/officeDocument/2006/relationships/oleObject" Target="embeddings/oleObject451.bin"/><Relationship Id="rId42" Type="http://schemas.openxmlformats.org/officeDocument/2006/relationships/oleObject" Target="embeddings/oleObject18.bin"/><Relationship Id="rId138" Type="http://schemas.openxmlformats.org/officeDocument/2006/relationships/image" Target="media/image63.wmf"/><Relationship Id="rId345" Type="http://schemas.openxmlformats.org/officeDocument/2006/relationships/image" Target="media/image167.wmf"/><Relationship Id="rId552" Type="http://schemas.openxmlformats.org/officeDocument/2006/relationships/oleObject" Target="embeddings/oleObject272.bin"/><Relationship Id="rId997" Type="http://schemas.openxmlformats.org/officeDocument/2006/relationships/oleObject" Target="embeddings/oleObject493.bin"/><Relationship Id="rId191" Type="http://schemas.openxmlformats.org/officeDocument/2006/relationships/oleObject" Target="embeddings/oleObject93.bin"/><Relationship Id="rId205" Type="http://schemas.openxmlformats.org/officeDocument/2006/relationships/image" Target="media/image97.wmf"/><Relationship Id="rId412" Type="http://schemas.openxmlformats.org/officeDocument/2006/relationships/oleObject" Target="embeddings/oleObject203.bin"/><Relationship Id="rId857" Type="http://schemas.openxmlformats.org/officeDocument/2006/relationships/image" Target="media/image426.wmf"/><Relationship Id="rId1042" Type="http://schemas.openxmlformats.org/officeDocument/2006/relationships/image" Target="media/image518.wmf"/><Relationship Id="rId289" Type="http://schemas.openxmlformats.org/officeDocument/2006/relationships/image" Target="media/image139.wmf"/><Relationship Id="rId496" Type="http://schemas.openxmlformats.org/officeDocument/2006/relationships/oleObject" Target="embeddings/oleObject244.bin"/><Relationship Id="rId717" Type="http://schemas.openxmlformats.org/officeDocument/2006/relationships/image" Target="media/image355.wmf"/><Relationship Id="rId924" Type="http://schemas.openxmlformats.org/officeDocument/2006/relationships/image" Target="media/image459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2.bin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8.wmf"/><Relationship Id="rId770" Type="http://schemas.openxmlformats.org/officeDocument/2006/relationships/oleObject" Target="embeddings/oleObject379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6.wmf"/><Relationship Id="rId868" Type="http://schemas.openxmlformats.org/officeDocument/2006/relationships/oleObject" Target="embeddings/oleObject428.bin"/><Relationship Id="rId1053" Type="http://schemas.openxmlformats.org/officeDocument/2006/relationships/oleObject" Target="embeddings/oleObject521.bin"/><Relationship Id="rId630" Type="http://schemas.openxmlformats.org/officeDocument/2006/relationships/oleObject" Target="embeddings/oleObject310.bin"/><Relationship Id="rId728" Type="http://schemas.openxmlformats.org/officeDocument/2006/relationships/oleObject" Target="embeddings/oleObject359.bin"/><Relationship Id="rId935" Type="http://schemas.openxmlformats.org/officeDocument/2006/relationships/oleObject" Target="embeddings/oleObject462.bin"/><Relationship Id="rId64" Type="http://schemas.openxmlformats.org/officeDocument/2006/relationships/oleObject" Target="embeddings/oleObject29.bin"/><Relationship Id="rId367" Type="http://schemas.openxmlformats.org/officeDocument/2006/relationships/image" Target="media/image178.wmf"/><Relationship Id="rId574" Type="http://schemas.openxmlformats.org/officeDocument/2006/relationships/oleObject" Target="embeddings/oleObject282.bin"/><Relationship Id="rId1120" Type="http://schemas.openxmlformats.org/officeDocument/2006/relationships/image" Target="media/image557.wmf"/><Relationship Id="rId227" Type="http://schemas.openxmlformats.org/officeDocument/2006/relationships/image" Target="media/image108.wmf"/><Relationship Id="rId781" Type="http://schemas.openxmlformats.org/officeDocument/2006/relationships/image" Target="media/image388.wmf"/><Relationship Id="rId879" Type="http://schemas.openxmlformats.org/officeDocument/2006/relationships/oleObject" Target="embeddings/oleObject434.bin"/><Relationship Id="rId434" Type="http://schemas.openxmlformats.org/officeDocument/2006/relationships/image" Target="media/image212.png"/><Relationship Id="rId641" Type="http://schemas.openxmlformats.org/officeDocument/2006/relationships/image" Target="media/image317.wmf"/><Relationship Id="rId739" Type="http://schemas.openxmlformats.org/officeDocument/2006/relationships/image" Target="media/image366.png"/><Relationship Id="rId1064" Type="http://schemas.openxmlformats.org/officeDocument/2006/relationships/image" Target="media/image529.wmf"/><Relationship Id="rId280" Type="http://schemas.openxmlformats.org/officeDocument/2006/relationships/oleObject" Target="embeddings/oleObject137.bin"/><Relationship Id="rId501" Type="http://schemas.openxmlformats.org/officeDocument/2006/relationships/image" Target="media/image246.wmf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0.bin"/><Relationship Id="rId75" Type="http://schemas.openxmlformats.org/officeDocument/2006/relationships/image" Target="media/image34.wmf"/><Relationship Id="rId140" Type="http://schemas.openxmlformats.org/officeDocument/2006/relationships/image" Target="media/image64.wmf"/><Relationship Id="rId378" Type="http://schemas.openxmlformats.org/officeDocument/2006/relationships/oleObject" Target="embeddings/oleObject186.bin"/><Relationship Id="rId585" Type="http://schemas.openxmlformats.org/officeDocument/2006/relationships/oleObject" Target="embeddings/oleObject288.bin"/><Relationship Id="rId792" Type="http://schemas.openxmlformats.org/officeDocument/2006/relationships/oleObject" Target="embeddings/oleObject390.bin"/><Relationship Id="rId806" Type="http://schemas.openxmlformats.org/officeDocument/2006/relationships/oleObject" Target="embeddings/oleObject39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8.wmf"/><Relationship Id="rId652" Type="http://schemas.openxmlformats.org/officeDocument/2006/relationships/oleObject" Target="embeddings/oleObject321.bin"/><Relationship Id="rId1075" Type="http://schemas.openxmlformats.org/officeDocument/2006/relationships/oleObject" Target="embeddings/oleObject532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512" Type="http://schemas.openxmlformats.org/officeDocument/2006/relationships/oleObject" Target="embeddings/oleObject252.bin"/><Relationship Id="rId957" Type="http://schemas.openxmlformats.org/officeDocument/2006/relationships/oleObject" Target="embeddings/oleObject473.bin"/><Relationship Id="rId1142" Type="http://schemas.openxmlformats.org/officeDocument/2006/relationships/image" Target="media/image568.wmf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389" Type="http://schemas.openxmlformats.org/officeDocument/2006/relationships/image" Target="media/image189.wmf"/><Relationship Id="rId596" Type="http://schemas.openxmlformats.org/officeDocument/2006/relationships/image" Target="media/image294.wmf"/><Relationship Id="rId817" Type="http://schemas.openxmlformats.org/officeDocument/2006/relationships/image" Target="media/image406.wmf"/><Relationship Id="rId1002" Type="http://schemas.openxmlformats.org/officeDocument/2006/relationships/image" Target="media/image498.wmf"/><Relationship Id="rId249" Type="http://schemas.openxmlformats.org/officeDocument/2006/relationships/image" Target="media/image119.wmf"/><Relationship Id="rId456" Type="http://schemas.openxmlformats.org/officeDocument/2006/relationships/oleObject" Target="embeddings/oleObject224.bin"/><Relationship Id="rId663" Type="http://schemas.openxmlformats.org/officeDocument/2006/relationships/image" Target="media/image328.wmf"/><Relationship Id="rId870" Type="http://schemas.openxmlformats.org/officeDocument/2006/relationships/oleObject" Target="embeddings/oleObject429.bin"/><Relationship Id="rId1086" Type="http://schemas.openxmlformats.org/officeDocument/2006/relationships/image" Target="media/image54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7.wmf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1.bin"/><Relationship Id="rId97" Type="http://schemas.openxmlformats.org/officeDocument/2006/relationships/oleObject" Target="embeddings/oleObject47.bin"/><Relationship Id="rId730" Type="http://schemas.openxmlformats.org/officeDocument/2006/relationships/oleObject" Target="embeddings/oleObject360.bin"/><Relationship Id="rId828" Type="http://schemas.openxmlformats.org/officeDocument/2006/relationships/oleObject" Target="embeddings/oleObject408.bin"/><Relationship Id="rId1013" Type="http://schemas.openxmlformats.org/officeDocument/2006/relationships/oleObject" Target="embeddings/oleObject501.bin"/><Relationship Id="rId162" Type="http://schemas.openxmlformats.org/officeDocument/2006/relationships/image" Target="media/image75.wmf"/><Relationship Id="rId467" Type="http://schemas.openxmlformats.org/officeDocument/2006/relationships/image" Target="media/image229.wmf"/><Relationship Id="rId1097" Type="http://schemas.openxmlformats.org/officeDocument/2006/relationships/oleObject" Target="embeddings/oleObject543.bin"/><Relationship Id="rId674" Type="http://schemas.openxmlformats.org/officeDocument/2006/relationships/oleObject" Target="embeddings/oleObject332.bin"/><Relationship Id="rId881" Type="http://schemas.openxmlformats.org/officeDocument/2006/relationships/oleObject" Target="embeddings/oleObject435.bin"/><Relationship Id="rId979" Type="http://schemas.openxmlformats.org/officeDocument/2006/relationships/oleObject" Target="embeddings/oleObject484.bin"/><Relationship Id="rId24" Type="http://schemas.openxmlformats.org/officeDocument/2006/relationships/oleObject" Target="embeddings/oleObject9.bin"/><Relationship Id="rId327" Type="http://schemas.openxmlformats.org/officeDocument/2006/relationships/image" Target="media/image158.wmf"/><Relationship Id="rId534" Type="http://schemas.openxmlformats.org/officeDocument/2006/relationships/oleObject" Target="embeddings/oleObject263.bin"/><Relationship Id="rId741" Type="http://schemas.openxmlformats.org/officeDocument/2006/relationships/image" Target="media/image368.wmf"/><Relationship Id="rId839" Type="http://schemas.openxmlformats.org/officeDocument/2006/relationships/image" Target="media/image417.wmf"/><Relationship Id="rId1164" Type="http://schemas.openxmlformats.org/officeDocument/2006/relationships/image" Target="media/image579.wmf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87.bin"/><Relationship Id="rId601" Type="http://schemas.openxmlformats.org/officeDocument/2006/relationships/oleObject" Target="embeddings/oleObject296.bin"/><Relationship Id="rId1024" Type="http://schemas.openxmlformats.org/officeDocument/2006/relationships/image" Target="media/image509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5.bin"/><Relationship Id="rId685" Type="http://schemas.openxmlformats.org/officeDocument/2006/relationships/image" Target="media/image339.wmf"/><Relationship Id="rId892" Type="http://schemas.openxmlformats.org/officeDocument/2006/relationships/image" Target="media/image443.wmf"/><Relationship Id="rId906" Type="http://schemas.openxmlformats.org/officeDocument/2006/relationships/image" Target="media/image450.wmf"/><Relationship Id="rId35" Type="http://schemas.openxmlformats.org/officeDocument/2006/relationships/image" Target="media/image14.wmf"/><Relationship Id="rId100" Type="http://schemas.openxmlformats.org/officeDocument/2006/relationships/image" Target="media/image45.wmf"/><Relationship Id="rId338" Type="http://schemas.openxmlformats.org/officeDocument/2006/relationships/oleObject" Target="embeddings/oleObject166.bin"/><Relationship Id="rId545" Type="http://schemas.openxmlformats.org/officeDocument/2006/relationships/image" Target="media/image268.wmf"/><Relationship Id="rId752" Type="http://schemas.openxmlformats.org/officeDocument/2006/relationships/oleObject" Target="embeddings/oleObject370.bin"/><Relationship Id="rId1175" Type="http://schemas.openxmlformats.org/officeDocument/2006/relationships/oleObject" Target="embeddings/oleObject582.bin"/><Relationship Id="rId184" Type="http://schemas.openxmlformats.org/officeDocument/2006/relationships/image" Target="media/image86.wmf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612" Type="http://schemas.openxmlformats.org/officeDocument/2006/relationships/oleObject" Target="embeddings/oleObject301.bin"/><Relationship Id="rId1035" Type="http://schemas.openxmlformats.org/officeDocument/2006/relationships/oleObject" Target="embeddings/oleObject512.bin"/><Relationship Id="rId251" Type="http://schemas.openxmlformats.org/officeDocument/2006/relationships/image" Target="media/image120.wmf"/><Relationship Id="rId489" Type="http://schemas.openxmlformats.org/officeDocument/2006/relationships/image" Target="media/image240.wmf"/><Relationship Id="rId696" Type="http://schemas.openxmlformats.org/officeDocument/2006/relationships/oleObject" Target="embeddings/oleObject343.bin"/><Relationship Id="rId917" Type="http://schemas.openxmlformats.org/officeDocument/2006/relationships/oleObject" Target="embeddings/oleObject453.bin"/><Relationship Id="rId1102" Type="http://schemas.openxmlformats.org/officeDocument/2006/relationships/image" Target="media/image548.wmf"/><Relationship Id="rId46" Type="http://schemas.openxmlformats.org/officeDocument/2006/relationships/oleObject" Target="embeddings/oleObject20.bin"/><Relationship Id="rId349" Type="http://schemas.openxmlformats.org/officeDocument/2006/relationships/image" Target="media/image169.wmf"/><Relationship Id="rId556" Type="http://schemas.openxmlformats.org/officeDocument/2006/relationships/oleObject" Target="embeddings/oleObject274.bin"/><Relationship Id="rId763" Type="http://schemas.openxmlformats.org/officeDocument/2006/relationships/image" Target="media/image379.wmf"/><Relationship Id="rId111" Type="http://schemas.openxmlformats.org/officeDocument/2006/relationships/oleObject" Target="embeddings/oleObject54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99.wmf"/><Relationship Id="rId416" Type="http://schemas.openxmlformats.org/officeDocument/2006/relationships/oleObject" Target="embeddings/oleObject205.bin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623" Type="http://schemas.openxmlformats.org/officeDocument/2006/relationships/image" Target="media/image308.wmf"/><Relationship Id="rId830" Type="http://schemas.openxmlformats.org/officeDocument/2006/relationships/oleObject" Target="embeddings/oleObject409.bin"/><Relationship Id="rId928" Type="http://schemas.openxmlformats.org/officeDocument/2006/relationships/image" Target="media/image461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567" Type="http://schemas.openxmlformats.org/officeDocument/2006/relationships/image" Target="media/image280.wmf"/><Relationship Id="rId1113" Type="http://schemas.openxmlformats.org/officeDocument/2006/relationships/oleObject" Target="embeddings/oleObject551.bin"/><Relationship Id="rId122" Type="http://schemas.openxmlformats.org/officeDocument/2006/relationships/image" Target="media/image56.wmf"/><Relationship Id="rId774" Type="http://schemas.openxmlformats.org/officeDocument/2006/relationships/oleObject" Target="embeddings/oleObject381.bin"/><Relationship Id="rId981" Type="http://schemas.openxmlformats.org/officeDocument/2006/relationships/oleObject" Target="embeddings/oleObject485.bin"/><Relationship Id="rId1057" Type="http://schemas.openxmlformats.org/officeDocument/2006/relationships/oleObject" Target="embeddings/oleObject523.bin"/><Relationship Id="rId427" Type="http://schemas.openxmlformats.org/officeDocument/2006/relationships/image" Target="media/image208.wmf"/><Relationship Id="rId634" Type="http://schemas.openxmlformats.org/officeDocument/2006/relationships/oleObject" Target="embeddings/oleObject312.bin"/><Relationship Id="rId841" Type="http://schemas.openxmlformats.org/officeDocument/2006/relationships/image" Target="media/image418.wmf"/><Relationship Id="rId273" Type="http://schemas.openxmlformats.org/officeDocument/2006/relationships/image" Target="media/image131.wmf"/><Relationship Id="rId480" Type="http://schemas.openxmlformats.org/officeDocument/2006/relationships/oleObject" Target="embeddings/oleObject236.bin"/><Relationship Id="rId701" Type="http://schemas.openxmlformats.org/officeDocument/2006/relationships/image" Target="media/image347.wmf"/><Relationship Id="rId939" Type="http://schemas.openxmlformats.org/officeDocument/2006/relationships/oleObject" Target="embeddings/oleObject464.bin"/><Relationship Id="rId1124" Type="http://schemas.openxmlformats.org/officeDocument/2006/relationships/image" Target="media/image559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1.png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5.wmf"/><Relationship Id="rId785" Type="http://schemas.openxmlformats.org/officeDocument/2006/relationships/image" Target="media/image390.wmf"/><Relationship Id="rId992" Type="http://schemas.openxmlformats.org/officeDocument/2006/relationships/image" Target="media/image493.wmf"/><Relationship Id="rId200" Type="http://schemas.openxmlformats.org/officeDocument/2006/relationships/image" Target="media/image94.wmf"/><Relationship Id="rId438" Type="http://schemas.openxmlformats.org/officeDocument/2006/relationships/oleObject" Target="embeddings/oleObject215.bin"/><Relationship Id="rId645" Type="http://schemas.openxmlformats.org/officeDocument/2006/relationships/image" Target="media/image319.wmf"/><Relationship Id="rId852" Type="http://schemas.openxmlformats.org/officeDocument/2006/relationships/oleObject" Target="embeddings/oleObject420.bin"/><Relationship Id="rId1068" Type="http://schemas.openxmlformats.org/officeDocument/2006/relationships/image" Target="media/image531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1.wmf"/><Relationship Id="rId505" Type="http://schemas.openxmlformats.org/officeDocument/2006/relationships/image" Target="media/image248.wmf"/><Relationship Id="rId712" Type="http://schemas.openxmlformats.org/officeDocument/2006/relationships/oleObject" Target="embeddings/oleObject351.bin"/><Relationship Id="rId1135" Type="http://schemas.openxmlformats.org/officeDocument/2006/relationships/oleObject" Target="embeddings/oleObject562.bin"/><Relationship Id="rId79" Type="http://schemas.openxmlformats.org/officeDocument/2006/relationships/image" Target="media/image36.wmf"/><Relationship Id="rId144" Type="http://schemas.openxmlformats.org/officeDocument/2006/relationships/image" Target="media/image66.wmf"/><Relationship Id="rId589" Type="http://schemas.openxmlformats.org/officeDocument/2006/relationships/oleObject" Target="embeddings/oleObject290.bin"/><Relationship Id="rId796" Type="http://schemas.openxmlformats.org/officeDocument/2006/relationships/oleObject" Target="embeddings/oleObject392.bin"/><Relationship Id="rId351" Type="http://schemas.openxmlformats.org/officeDocument/2006/relationships/image" Target="media/image170.wmf"/><Relationship Id="rId449" Type="http://schemas.openxmlformats.org/officeDocument/2006/relationships/image" Target="media/image220.wmf"/><Relationship Id="rId656" Type="http://schemas.openxmlformats.org/officeDocument/2006/relationships/oleObject" Target="embeddings/oleObject323.bin"/><Relationship Id="rId863" Type="http://schemas.openxmlformats.org/officeDocument/2006/relationships/image" Target="media/image429.wmf"/><Relationship Id="rId1079" Type="http://schemas.openxmlformats.org/officeDocument/2006/relationships/oleObject" Target="embeddings/oleObject534.bin"/><Relationship Id="rId211" Type="http://schemas.openxmlformats.org/officeDocument/2006/relationships/image" Target="media/image100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516" Type="http://schemas.openxmlformats.org/officeDocument/2006/relationships/oleObject" Target="embeddings/oleObject254.bin"/><Relationship Id="rId1146" Type="http://schemas.openxmlformats.org/officeDocument/2006/relationships/image" Target="media/image570.wmf"/><Relationship Id="rId723" Type="http://schemas.openxmlformats.org/officeDocument/2006/relationships/image" Target="media/image358.wmf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55" Type="http://schemas.openxmlformats.org/officeDocument/2006/relationships/oleObject" Target="embeddings/oleObject75.bin"/><Relationship Id="rId362" Type="http://schemas.openxmlformats.org/officeDocument/2006/relationships/oleObject" Target="embeddings/oleObject178.bin"/><Relationship Id="rId222" Type="http://schemas.openxmlformats.org/officeDocument/2006/relationships/oleObject" Target="embeddings/oleObject108.bin"/><Relationship Id="rId667" Type="http://schemas.openxmlformats.org/officeDocument/2006/relationships/image" Target="media/image330.wmf"/><Relationship Id="rId874" Type="http://schemas.openxmlformats.org/officeDocument/2006/relationships/oleObject" Target="embeddings/oleObject431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59.wmf"/><Relationship Id="rId734" Type="http://schemas.openxmlformats.org/officeDocument/2006/relationships/oleObject" Target="embeddings/oleObject362.bin"/><Relationship Id="rId941" Type="http://schemas.openxmlformats.org/officeDocument/2006/relationships/oleObject" Target="embeddings/oleObject465.bin"/><Relationship Id="rId1157" Type="http://schemas.openxmlformats.org/officeDocument/2006/relationships/oleObject" Target="embeddings/oleObject573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77.wmf"/><Relationship Id="rId373" Type="http://schemas.openxmlformats.org/officeDocument/2006/relationships/image" Target="media/image181.wmf"/><Relationship Id="rId580" Type="http://schemas.openxmlformats.org/officeDocument/2006/relationships/image" Target="media/image286.wmf"/><Relationship Id="rId801" Type="http://schemas.openxmlformats.org/officeDocument/2006/relationships/image" Target="media/image398.wmf"/><Relationship Id="rId1017" Type="http://schemas.openxmlformats.org/officeDocument/2006/relationships/oleObject" Target="embeddings/oleObject503.bin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4.bin"/><Relationship Id="rId885" Type="http://schemas.openxmlformats.org/officeDocument/2006/relationships/oleObject" Target="embeddings/oleObject437.bin"/><Relationship Id="rId1070" Type="http://schemas.openxmlformats.org/officeDocument/2006/relationships/image" Target="media/image532.wmf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65.bin"/><Relationship Id="rId745" Type="http://schemas.openxmlformats.org/officeDocument/2006/relationships/image" Target="media/image370.wmf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81" Type="http://schemas.openxmlformats.org/officeDocument/2006/relationships/image" Target="media/image37.wmf"/><Relationship Id="rId177" Type="http://schemas.openxmlformats.org/officeDocument/2006/relationships/oleObject" Target="embeddings/oleObject86.bin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291.bin"/><Relationship Id="rId605" Type="http://schemas.openxmlformats.org/officeDocument/2006/relationships/image" Target="media/image299.wmf"/><Relationship Id="rId812" Type="http://schemas.openxmlformats.org/officeDocument/2006/relationships/oleObject" Target="embeddings/oleObject400.bin"/><Relationship Id="rId1028" Type="http://schemas.openxmlformats.org/officeDocument/2006/relationships/image" Target="media/image511.wmf"/><Relationship Id="rId244" Type="http://schemas.openxmlformats.org/officeDocument/2006/relationships/oleObject" Target="embeddings/oleObject119.bin"/><Relationship Id="rId689" Type="http://schemas.openxmlformats.org/officeDocument/2006/relationships/image" Target="media/image341.wmf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5.bin"/><Relationship Id="rId39" Type="http://schemas.openxmlformats.org/officeDocument/2006/relationships/image" Target="media/image16.wmf"/><Relationship Id="rId451" Type="http://schemas.openxmlformats.org/officeDocument/2006/relationships/image" Target="media/image221.wmf"/><Relationship Id="rId549" Type="http://schemas.openxmlformats.org/officeDocument/2006/relationships/image" Target="media/image270.wmf"/><Relationship Id="rId756" Type="http://schemas.openxmlformats.org/officeDocument/2006/relationships/oleObject" Target="embeddings/oleObject372.bin"/><Relationship Id="rId1179" Type="http://schemas.openxmlformats.org/officeDocument/2006/relationships/footer" Target="footer1.xml"/><Relationship Id="rId104" Type="http://schemas.openxmlformats.org/officeDocument/2006/relationships/image" Target="media/image47.wmf"/><Relationship Id="rId188" Type="http://schemas.openxmlformats.org/officeDocument/2006/relationships/image" Target="media/image88.wmf"/><Relationship Id="rId311" Type="http://schemas.openxmlformats.org/officeDocument/2006/relationships/image" Target="media/image150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963" Type="http://schemas.openxmlformats.org/officeDocument/2006/relationships/oleObject" Target="embeddings/oleObject476.bin"/><Relationship Id="rId1039" Type="http://schemas.openxmlformats.org/officeDocument/2006/relationships/oleObject" Target="embeddings/oleObject514.bin"/><Relationship Id="rId92" Type="http://schemas.openxmlformats.org/officeDocument/2006/relationships/oleObject" Target="embeddings/oleObject44.bin"/><Relationship Id="rId616" Type="http://schemas.openxmlformats.org/officeDocument/2006/relationships/oleObject" Target="embeddings/oleObject303.bin"/><Relationship Id="rId823" Type="http://schemas.openxmlformats.org/officeDocument/2006/relationships/image" Target="media/image409.wmf"/><Relationship Id="rId255" Type="http://schemas.openxmlformats.org/officeDocument/2006/relationships/image" Target="media/image122.wmf"/><Relationship Id="rId462" Type="http://schemas.openxmlformats.org/officeDocument/2006/relationships/oleObject" Target="embeddings/oleObject227.bin"/><Relationship Id="rId1092" Type="http://schemas.openxmlformats.org/officeDocument/2006/relationships/image" Target="media/image543.wmf"/><Relationship Id="rId1106" Type="http://schemas.openxmlformats.org/officeDocument/2006/relationships/image" Target="media/image550.wmf"/><Relationship Id="rId115" Type="http://schemas.openxmlformats.org/officeDocument/2006/relationships/oleObject" Target="embeddings/oleObject56.bin"/><Relationship Id="rId322" Type="http://schemas.openxmlformats.org/officeDocument/2006/relationships/oleObject" Target="embeddings/oleObject158.bin"/><Relationship Id="rId767" Type="http://schemas.openxmlformats.org/officeDocument/2006/relationships/image" Target="media/image381.wmf"/><Relationship Id="rId974" Type="http://schemas.openxmlformats.org/officeDocument/2006/relationships/image" Target="media/image484.wmf"/><Relationship Id="rId199" Type="http://schemas.openxmlformats.org/officeDocument/2006/relationships/oleObject" Target="embeddings/oleObject97.bin"/><Relationship Id="rId627" Type="http://schemas.openxmlformats.org/officeDocument/2006/relationships/image" Target="media/image310.wmf"/><Relationship Id="rId834" Type="http://schemas.openxmlformats.org/officeDocument/2006/relationships/oleObject" Target="embeddings/oleObject411.bin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2.wmf"/><Relationship Id="rId680" Type="http://schemas.openxmlformats.org/officeDocument/2006/relationships/oleObject" Target="embeddings/oleObject335.bin"/><Relationship Id="rId901" Type="http://schemas.openxmlformats.org/officeDocument/2006/relationships/oleObject" Target="embeddings/oleObject445.bin"/><Relationship Id="rId1117" Type="http://schemas.openxmlformats.org/officeDocument/2006/relationships/oleObject" Target="embeddings/oleObject553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8.wmf"/><Relationship Id="rId333" Type="http://schemas.openxmlformats.org/officeDocument/2006/relationships/image" Target="media/image161.wmf"/><Relationship Id="rId540" Type="http://schemas.openxmlformats.org/officeDocument/2006/relationships/oleObject" Target="embeddings/oleObject266.bin"/><Relationship Id="rId778" Type="http://schemas.openxmlformats.org/officeDocument/2006/relationships/oleObject" Target="embeddings/oleObject383.bin"/><Relationship Id="rId985" Type="http://schemas.openxmlformats.org/officeDocument/2006/relationships/oleObject" Target="embeddings/oleObject487.bin"/><Relationship Id="rId1170" Type="http://schemas.openxmlformats.org/officeDocument/2006/relationships/image" Target="media/image582.wmf"/><Relationship Id="rId638" Type="http://schemas.openxmlformats.org/officeDocument/2006/relationships/oleObject" Target="embeddings/oleObject314.bin"/><Relationship Id="rId845" Type="http://schemas.openxmlformats.org/officeDocument/2006/relationships/image" Target="media/image420.wmf"/><Relationship Id="rId1030" Type="http://schemas.openxmlformats.org/officeDocument/2006/relationships/image" Target="media/image512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197.bin"/><Relationship Id="rId484" Type="http://schemas.openxmlformats.org/officeDocument/2006/relationships/oleObject" Target="embeddings/oleObject238.bin"/><Relationship Id="rId705" Type="http://schemas.openxmlformats.org/officeDocument/2006/relationships/image" Target="media/image349.wmf"/><Relationship Id="rId1128" Type="http://schemas.openxmlformats.org/officeDocument/2006/relationships/image" Target="media/image561.wmf"/><Relationship Id="rId137" Type="http://schemas.openxmlformats.org/officeDocument/2006/relationships/oleObject" Target="embeddings/oleObject66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2.wmf"/><Relationship Id="rId789" Type="http://schemas.openxmlformats.org/officeDocument/2006/relationships/image" Target="media/image392.wmf"/><Relationship Id="rId912" Type="http://schemas.openxmlformats.org/officeDocument/2006/relationships/image" Target="media/image453.wmf"/><Relationship Id="rId996" Type="http://schemas.openxmlformats.org/officeDocument/2006/relationships/image" Target="media/image495.wmf"/><Relationship Id="rId41" Type="http://schemas.openxmlformats.org/officeDocument/2006/relationships/image" Target="media/image17.wmf"/><Relationship Id="rId551" Type="http://schemas.openxmlformats.org/officeDocument/2006/relationships/image" Target="media/image271.wmf"/><Relationship Id="rId649" Type="http://schemas.openxmlformats.org/officeDocument/2006/relationships/image" Target="media/image321.wmf"/><Relationship Id="rId856" Type="http://schemas.openxmlformats.org/officeDocument/2006/relationships/oleObject" Target="embeddings/oleObject422.bin"/><Relationship Id="rId1181" Type="http://schemas.openxmlformats.org/officeDocument/2006/relationships/theme" Target="theme/theme1.xml"/><Relationship Id="rId190" Type="http://schemas.openxmlformats.org/officeDocument/2006/relationships/image" Target="media/image89.wmf"/><Relationship Id="rId204" Type="http://schemas.openxmlformats.org/officeDocument/2006/relationships/image" Target="media/image96.png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0.wmf"/><Relationship Id="rId509" Type="http://schemas.openxmlformats.org/officeDocument/2006/relationships/image" Target="media/image250.wmf"/><Relationship Id="rId1041" Type="http://schemas.openxmlformats.org/officeDocument/2006/relationships/oleObject" Target="embeddings/oleObject515.bin"/><Relationship Id="rId1139" Type="http://schemas.openxmlformats.org/officeDocument/2006/relationships/oleObject" Target="embeddings/oleObject564.bin"/><Relationship Id="rId495" Type="http://schemas.openxmlformats.org/officeDocument/2006/relationships/image" Target="media/image243.wmf"/><Relationship Id="rId716" Type="http://schemas.openxmlformats.org/officeDocument/2006/relationships/oleObject" Target="embeddings/oleObject353.bin"/><Relationship Id="rId923" Type="http://schemas.openxmlformats.org/officeDocument/2006/relationships/oleObject" Target="embeddings/oleObject456.bin"/><Relationship Id="rId52" Type="http://schemas.openxmlformats.org/officeDocument/2006/relationships/oleObject" Target="embeddings/oleObject23.bin"/><Relationship Id="rId148" Type="http://schemas.openxmlformats.org/officeDocument/2006/relationships/image" Target="media/image68.wmf"/><Relationship Id="rId355" Type="http://schemas.openxmlformats.org/officeDocument/2006/relationships/image" Target="media/image172.wmf"/><Relationship Id="rId562" Type="http://schemas.openxmlformats.org/officeDocument/2006/relationships/oleObject" Target="embeddings/oleObject276.bin"/><Relationship Id="rId215" Type="http://schemas.openxmlformats.org/officeDocument/2006/relationships/image" Target="media/image102.wmf"/><Relationship Id="rId422" Type="http://schemas.openxmlformats.org/officeDocument/2006/relationships/oleObject" Target="embeddings/oleObject208.bin"/><Relationship Id="rId867" Type="http://schemas.openxmlformats.org/officeDocument/2006/relationships/image" Target="media/image431.wmf"/><Relationship Id="rId1052" Type="http://schemas.openxmlformats.org/officeDocument/2006/relationships/image" Target="media/image523.wmf"/><Relationship Id="rId299" Type="http://schemas.openxmlformats.org/officeDocument/2006/relationships/image" Target="media/image144.wmf"/><Relationship Id="rId727" Type="http://schemas.openxmlformats.org/officeDocument/2006/relationships/image" Target="media/image360.wmf"/><Relationship Id="rId934" Type="http://schemas.openxmlformats.org/officeDocument/2006/relationships/image" Target="media/image464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3.wmf"/><Relationship Id="rId780" Type="http://schemas.openxmlformats.org/officeDocument/2006/relationships/oleObject" Target="embeddings/oleObject384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1.png"/><Relationship Id="rId878" Type="http://schemas.openxmlformats.org/officeDocument/2006/relationships/oleObject" Target="embeddings/oleObject433.bin"/><Relationship Id="rId1063" Type="http://schemas.openxmlformats.org/officeDocument/2006/relationships/oleObject" Target="embeddings/oleObject526.bin"/><Relationship Id="rId640" Type="http://schemas.openxmlformats.org/officeDocument/2006/relationships/oleObject" Target="embeddings/oleObject315.bin"/><Relationship Id="rId738" Type="http://schemas.openxmlformats.org/officeDocument/2006/relationships/oleObject" Target="embeddings/oleObject364.bin"/><Relationship Id="rId945" Type="http://schemas.openxmlformats.org/officeDocument/2006/relationships/oleObject" Target="embeddings/oleObject467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83.wmf"/><Relationship Id="rId500" Type="http://schemas.openxmlformats.org/officeDocument/2006/relationships/oleObject" Target="embeddings/oleObject246.bin"/><Relationship Id="rId584" Type="http://schemas.openxmlformats.org/officeDocument/2006/relationships/image" Target="media/image288.wmf"/><Relationship Id="rId805" Type="http://schemas.openxmlformats.org/officeDocument/2006/relationships/image" Target="media/image400.wmf"/><Relationship Id="rId1130" Type="http://schemas.openxmlformats.org/officeDocument/2006/relationships/image" Target="media/image562.wmf"/><Relationship Id="rId5" Type="http://schemas.openxmlformats.org/officeDocument/2006/relationships/webSettings" Target="webSettings.xml"/><Relationship Id="rId237" Type="http://schemas.openxmlformats.org/officeDocument/2006/relationships/image" Target="media/image113.wmf"/><Relationship Id="rId791" Type="http://schemas.openxmlformats.org/officeDocument/2006/relationships/image" Target="media/image393.wmf"/><Relationship Id="rId889" Type="http://schemas.openxmlformats.org/officeDocument/2006/relationships/oleObject" Target="embeddings/oleObject439.bin"/><Relationship Id="rId1074" Type="http://schemas.openxmlformats.org/officeDocument/2006/relationships/image" Target="media/image534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22.wmf"/><Relationship Id="rId749" Type="http://schemas.openxmlformats.org/officeDocument/2006/relationships/image" Target="media/image372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1.wmf"/><Relationship Id="rId609" Type="http://schemas.openxmlformats.org/officeDocument/2006/relationships/image" Target="media/image301.wmf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65.bin"/><Relationship Id="rId85" Type="http://schemas.openxmlformats.org/officeDocument/2006/relationships/image" Target="media/image39.wmf"/><Relationship Id="rId150" Type="http://schemas.openxmlformats.org/officeDocument/2006/relationships/image" Target="media/image69.wmf"/><Relationship Id="rId595" Type="http://schemas.openxmlformats.org/officeDocument/2006/relationships/oleObject" Target="embeddings/oleObject293.bin"/><Relationship Id="rId816" Type="http://schemas.openxmlformats.org/officeDocument/2006/relationships/oleObject" Target="embeddings/oleObject402.bin"/><Relationship Id="rId1001" Type="http://schemas.openxmlformats.org/officeDocument/2006/relationships/oleObject" Target="embeddings/oleObject495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3.wmf"/><Relationship Id="rId662" Type="http://schemas.openxmlformats.org/officeDocument/2006/relationships/oleObject" Target="embeddings/oleObject326.bin"/><Relationship Id="rId1085" Type="http://schemas.openxmlformats.org/officeDocument/2006/relationships/oleObject" Target="embeddings/oleObject537.bin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image" Target="media/image152.wmf"/><Relationship Id="rId522" Type="http://schemas.openxmlformats.org/officeDocument/2006/relationships/oleObject" Target="embeddings/oleObject257.bin"/><Relationship Id="rId967" Type="http://schemas.openxmlformats.org/officeDocument/2006/relationships/oleObject" Target="embeddings/oleObject478.bin"/><Relationship Id="rId1152" Type="http://schemas.openxmlformats.org/officeDocument/2006/relationships/image" Target="media/image573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94.wmf"/><Relationship Id="rId827" Type="http://schemas.openxmlformats.org/officeDocument/2006/relationships/image" Target="media/image411.wmf"/><Relationship Id="rId1012" Type="http://schemas.openxmlformats.org/officeDocument/2006/relationships/image" Target="media/image503.wmf"/><Relationship Id="rId259" Type="http://schemas.openxmlformats.org/officeDocument/2006/relationships/image" Target="media/image124.wmf"/><Relationship Id="rId466" Type="http://schemas.openxmlformats.org/officeDocument/2006/relationships/oleObject" Target="embeddings/oleObject229.bin"/><Relationship Id="rId673" Type="http://schemas.openxmlformats.org/officeDocument/2006/relationships/image" Target="media/image333.wmf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2.wmf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76.bin"/><Relationship Id="rId740" Type="http://schemas.openxmlformats.org/officeDocument/2006/relationships/image" Target="media/image367.png"/><Relationship Id="rId838" Type="http://schemas.openxmlformats.org/officeDocument/2006/relationships/oleObject" Target="embeddings/oleObject413.bin"/><Relationship Id="rId1023" Type="http://schemas.openxmlformats.org/officeDocument/2006/relationships/oleObject" Target="embeddings/oleObject506.bin"/><Relationship Id="rId172" Type="http://schemas.openxmlformats.org/officeDocument/2006/relationships/image" Target="media/image80.wmf"/><Relationship Id="rId477" Type="http://schemas.openxmlformats.org/officeDocument/2006/relationships/image" Target="media/image234.wmf"/><Relationship Id="rId600" Type="http://schemas.openxmlformats.org/officeDocument/2006/relationships/image" Target="media/image296.wmf"/><Relationship Id="rId684" Type="http://schemas.openxmlformats.org/officeDocument/2006/relationships/oleObject" Target="embeddings/oleObject337.bin"/><Relationship Id="rId337" Type="http://schemas.openxmlformats.org/officeDocument/2006/relationships/image" Target="media/image163.wmf"/><Relationship Id="rId891" Type="http://schemas.openxmlformats.org/officeDocument/2006/relationships/oleObject" Target="embeddings/oleObject440.bin"/><Relationship Id="rId905" Type="http://schemas.openxmlformats.org/officeDocument/2006/relationships/oleObject" Target="embeddings/oleObject447.bin"/><Relationship Id="rId989" Type="http://schemas.openxmlformats.org/officeDocument/2006/relationships/oleObject" Target="embeddings/oleObject489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8.bin"/><Relationship Id="rId751" Type="http://schemas.openxmlformats.org/officeDocument/2006/relationships/image" Target="media/image373.wmf"/><Relationship Id="rId849" Type="http://schemas.openxmlformats.org/officeDocument/2006/relationships/image" Target="media/image422.wmf"/><Relationship Id="rId1174" Type="http://schemas.openxmlformats.org/officeDocument/2006/relationships/image" Target="media/image584.wmf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2.wmf"/><Relationship Id="rId1034" Type="http://schemas.openxmlformats.org/officeDocument/2006/relationships/image" Target="media/image514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0.bin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5.bin"/><Relationship Id="rId45" Type="http://schemas.openxmlformats.org/officeDocument/2006/relationships/image" Target="media/image19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3.wmf"/><Relationship Id="rId762" Type="http://schemas.openxmlformats.org/officeDocument/2006/relationships/oleObject" Target="embeddings/oleObject375.bin"/><Relationship Id="rId194" Type="http://schemas.openxmlformats.org/officeDocument/2006/relationships/image" Target="media/image91.wmf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2.wmf"/><Relationship Id="rId622" Type="http://schemas.openxmlformats.org/officeDocument/2006/relationships/oleObject" Target="embeddings/oleObject306.bin"/><Relationship Id="rId1045" Type="http://schemas.openxmlformats.org/officeDocument/2006/relationships/oleObject" Target="embeddings/oleObject517.bin"/><Relationship Id="rId261" Type="http://schemas.openxmlformats.org/officeDocument/2006/relationships/image" Target="media/image125.wmf"/><Relationship Id="rId499" Type="http://schemas.openxmlformats.org/officeDocument/2006/relationships/image" Target="media/image245.wmf"/><Relationship Id="rId927" Type="http://schemas.openxmlformats.org/officeDocument/2006/relationships/oleObject" Target="embeddings/oleObject458.bin"/><Relationship Id="rId1112" Type="http://schemas.openxmlformats.org/officeDocument/2006/relationships/image" Target="media/image553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74.wmf"/><Relationship Id="rId566" Type="http://schemas.openxmlformats.org/officeDocument/2006/relationships/oleObject" Target="embeddings/oleObject278.bin"/><Relationship Id="rId773" Type="http://schemas.openxmlformats.org/officeDocument/2006/relationships/image" Target="media/image384.wmf"/><Relationship Id="rId121" Type="http://schemas.openxmlformats.org/officeDocument/2006/relationships/oleObject" Target="embeddings/oleObject59.bin"/><Relationship Id="rId219" Type="http://schemas.openxmlformats.org/officeDocument/2006/relationships/image" Target="media/image104.wmf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3.wmf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840" Type="http://schemas.openxmlformats.org/officeDocument/2006/relationships/oleObject" Target="embeddings/oleObject414.bin"/><Relationship Id="rId938" Type="http://schemas.openxmlformats.org/officeDocument/2006/relationships/image" Target="media/image466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4.bin"/><Relationship Id="rId700" Type="http://schemas.openxmlformats.org/officeDocument/2006/relationships/oleObject" Target="embeddings/oleObject345.bin"/><Relationship Id="rId1123" Type="http://schemas.openxmlformats.org/officeDocument/2006/relationships/oleObject" Target="embeddings/oleObject556.bin"/><Relationship Id="rId132" Type="http://schemas.openxmlformats.org/officeDocument/2006/relationships/customXml" Target="ink/ink1.xml"/><Relationship Id="rId784" Type="http://schemas.openxmlformats.org/officeDocument/2006/relationships/oleObject" Target="embeddings/oleObject386.bin"/><Relationship Id="rId991" Type="http://schemas.openxmlformats.org/officeDocument/2006/relationships/oleObject" Target="embeddings/oleObject490.bin"/><Relationship Id="rId1067" Type="http://schemas.openxmlformats.org/officeDocument/2006/relationships/oleObject" Target="embeddings/oleObject528.bin"/><Relationship Id="rId437" Type="http://schemas.openxmlformats.org/officeDocument/2006/relationships/image" Target="media/image214.wmf"/><Relationship Id="rId644" Type="http://schemas.openxmlformats.org/officeDocument/2006/relationships/oleObject" Target="embeddings/oleObject317.bin"/><Relationship Id="rId851" Type="http://schemas.openxmlformats.org/officeDocument/2006/relationships/image" Target="media/image423.wmf"/><Relationship Id="rId283" Type="http://schemas.openxmlformats.org/officeDocument/2006/relationships/image" Target="media/image136.wmf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711" Type="http://schemas.openxmlformats.org/officeDocument/2006/relationships/image" Target="media/image352.wmf"/><Relationship Id="rId949" Type="http://schemas.openxmlformats.org/officeDocument/2006/relationships/oleObject" Target="embeddings/oleObject469.bin"/><Relationship Id="rId1134" Type="http://schemas.openxmlformats.org/officeDocument/2006/relationships/image" Target="media/image564.wmf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72.bin"/><Relationship Id="rId588" Type="http://schemas.openxmlformats.org/officeDocument/2006/relationships/image" Target="media/image290.wmf"/><Relationship Id="rId795" Type="http://schemas.openxmlformats.org/officeDocument/2006/relationships/image" Target="media/image395.wmf"/><Relationship Id="rId809" Type="http://schemas.openxmlformats.org/officeDocument/2006/relationships/image" Target="media/image40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4.wmf"/><Relationship Id="rId862" Type="http://schemas.openxmlformats.org/officeDocument/2006/relationships/oleObject" Target="embeddings/oleObject425.bin"/><Relationship Id="rId1078" Type="http://schemas.openxmlformats.org/officeDocument/2006/relationships/image" Target="media/image536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3.wmf"/><Relationship Id="rId722" Type="http://schemas.openxmlformats.org/officeDocument/2006/relationships/oleObject" Target="embeddings/oleObject356.bin"/><Relationship Id="rId1145" Type="http://schemas.openxmlformats.org/officeDocument/2006/relationships/oleObject" Target="embeddings/oleObject567.bin"/><Relationship Id="rId89" Type="http://schemas.openxmlformats.org/officeDocument/2006/relationships/image" Target="media/image40.wmf"/><Relationship Id="rId154" Type="http://schemas.openxmlformats.org/officeDocument/2006/relationships/image" Target="media/image71.wmf"/><Relationship Id="rId361" Type="http://schemas.openxmlformats.org/officeDocument/2006/relationships/image" Target="media/image175.wmf"/><Relationship Id="rId599" Type="http://schemas.openxmlformats.org/officeDocument/2006/relationships/oleObject" Target="embeddings/oleObject295.bin"/><Relationship Id="rId1005" Type="http://schemas.openxmlformats.org/officeDocument/2006/relationships/oleObject" Target="embeddings/oleObject497.bin"/><Relationship Id="rId459" Type="http://schemas.openxmlformats.org/officeDocument/2006/relationships/image" Target="media/image225.wmf"/><Relationship Id="rId666" Type="http://schemas.openxmlformats.org/officeDocument/2006/relationships/oleObject" Target="embeddings/oleObject328.bin"/><Relationship Id="rId873" Type="http://schemas.openxmlformats.org/officeDocument/2006/relationships/image" Target="media/image434.wmf"/><Relationship Id="rId1089" Type="http://schemas.openxmlformats.org/officeDocument/2006/relationships/oleObject" Target="embeddings/oleObject539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319" Type="http://schemas.openxmlformats.org/officeDocument/2006/relationships/image" Target="media/image154.wmf"/><Relationship Id="rId526" Type="http://schemas.openxmlformats.org/officeDocument/2006/relationships/oleObject" Target="embeddings/oleObject259.bin"/><Relationship Id="rId1156" Type="http://schemas.openxmlformats.org/officeDocument/2006/relationships/image" Target="media/image575.wmf"/><Relationship Id="rId733" Type="http://schemas.openxmlformats.org/officeDocument/2006/relationships/image" Target="media/image363.wmf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5.wmf"/><Relationship Id="rId800" Type="http://schemas.openxmlformats.org/officeDocument/2006/relationships/oleObject" Target="embeddings/oleObject394.bin"/><Relationship Id="rId232" Type="http://schemas.openxmlformats.org/officeDocument/2006/relationships/oleObject" Target="embeddings/oleObject113.bin"/><Relationship Id="rId884" Type="http://schemas.openxmlformats.org/officeDocument/2006/relationships/image" Target="media/image439.wmf"/><Relationship Id="rId27" Type="http://schemas.openxmlformats.org/officeDocument/2006/relationships/image" Target="media/image10.wmf"/><Relationship Id="rId537" Type="http://schemas.openxmlformats.org/officeDocument/2006/relationships/image" Target="media/image264.wmf"/><Relationship Id="rId744" Type="http://schemas.openxmlformats.org/officeDocument/2006/relationships/oleObject" Target="embeddings/oleObject366.bin"/><Relationship Id="rId951" Type="http://schemas.openxmlformats.org/officeDocument/2006/relationships/oleObject" Target="embeddings/oleObject470.bin"/><Relationship Id="rId1167" Type="http://schemas.openxmlformats.org/officeDocument/2006/relationships/oleObject" Target="embeddings/oleObject578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2.wmf"/><Relationship Id="rId383" Type="http://schemas.openxmlformats.org/officeDocument/2006/relationships/image" Target="media/image186.wmf"/><Relationship Id="rId590" Type="http://schemas.openxmlformats.org/officeDocument/2006/relationships/image" Target="media/image291.wmf"/><Relationship Id="rId604" Type="http://schemas.openxmlformats.org/officeDocument/2006/relationships/image" Target="media/image298.png"/><Relationship Id="rId811" Type="http://schemas.openxmlformats.org/officeDocument/2006/relationships/image" Target="media/image403.wmf"/><Relationship Id="rId1027" Type="http://schemas.openxmlformats.org/officeDocument/2006/relationships/oleObject" Target="embeddings/oleObject508.bin"/><Relationship Id="rId243" Type="http://schemas.openxmlformats.org/officeDocument/2006/relationships/image" Target="media/image116.wmf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39.bin"/><Relationship Id="rId895" Type="http://schemas.openxmlformats.org/officeDocument/2006/relationships/oleObject" Target="embeddings/oleObject442.bin"/><Relationship Id="rId909" Type="http://schemas.openxmlformats.org/officeDocument/2006/relationships/oleObject" Target="embeddings/oleObject449.bin"/><Relationship Id="rId1080" Type="http://schemas.openxmlformats.org/officeDocument/2006/relationships/image" Target="media/image537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0.bin"/><Relationship Id="rId755" Type="http://schemas.openxmlformats.org/officeDocument/2006/relationships/image" Target="media/image375.wmf"/><Relationship Id="rId962" Type="http://schemas.openxmlformats.org/officeDocument/2006/relationships/image" Target="media/image478.wmf"/><Relationship Id="rId1178" Type="http://schemas.openxmlformats.org/officeDocument/2006/relationships/header" Target="header1.xml"/><Relationship Id="rId91" Type="http://schemas.openxmlformats.org/officeDocument/2006/relationships/image" Target="media/image41.wmf"/><Relationship Id="rId187" Type="http://schemas.openxmlformats.org/officeDocument/2006/relationships/oleObject" Target="embeddings/oleObject91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4.wmf"/><Relationship Id="rId822" Type="http://schemas.openxmlformats.org/officeDocument/2006/relationships/oleObject" Target="embeddings/oleObject405.bin"/><Relationship Id="rId1038" Type="http://schemas.openxmlformats.org/officeDocument/2006/relationships/image" Target="media/image516.wmf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6.wmf"/><Relationship Id="rId1091" Type="http://schemas.openxmlformats.org/officeDocument/2006/relationships/oleObject" Target="embeddings/oleObject540.bin"/><Relationship Id="rId1105" Type="http://schemas.openxmlformats.org/officeDocument/2006/relationships/oleObject" Target="embeddings/oleObject547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461" Type="http://schemas.openxmlformats.org/officeDocument/2006/relationships/image" Target="media/image226.wmf"/><Relationship Id="rId559" Type="http://schemas.openxmlformats.org/officeDocument/2006/relationships/image" Target="media/image276.wmf"/><Relationship Id="rId766" Type="http://schemas.openxmlformats.org/officeDocument/2006/relationships/oleObject" Target="embeddings/oleObject377.bin"/><Relationship Id="rId198" Type="http://schemas.openxmlformats.org/officeDocument/2006/relationships/image" Target="media/image93.wmf"/><Relationship Id="rId321" Type="http://schemas.openxmlformats.org/officeDocument/2006/relationships/image" Target="media/image155.wmf"/><Relationship Id="rId419" Type="http://schemas.openxmlformats.org/officeDocument/2006/relationships/image" Target="media/image204.wmf"/><Relationship Id="rId626" Type="http://schemas.openxmlformats.org/officeDocument/2006/relationships/oleObject" Target="embeddings/oleObject308.bin"/><Relationship Id="rId973" Type="http://schemas.openxmlformats.org/officeDocument/2006/relationships/oleObject" Target="embeddings/oleObject481.bin"/><Relationship Id="rId1049" Type="http://schemas.openxmlformats.org/officeDocument/2006/relationships/oleObject" Target="embeddings/oleObject519.bin"/><Relationship Id="rId833" Type="http://schemas.openxmlformats.org/officeDocument/2006/relationships/image" Target="media/image414.wmf"/><Relationship Id="rId1116" Type="http://schemas.openxmlformats.org/officeDocument/2006/relationships/image" Target="media/image555.wmf"/><Relationship Id="rId265" Type="http://schemas.openxmlformats.org/officeDocument/2006/relationships/image" Target="media/image127.wmf"/><Relationship Id="rId472" Type="http://schemas.openxmlformats.org/officeDocument/2006/relationships/oleObject" Target="embeddings/oleObject232.bin"/><Relationship Id="rId900" Type="http://schemas.openxmlformats.org/officeDocument/2006/relationships/image" Target="media/image447.wmf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6.wmf"/><Relationship Id="rId984" Type="http://schemas.openxmlformats.org/officeDocument/2006/relationships/image" Target="media/image489.wmf"/><Relationship Id="rId637" Type="http://schemas.openxmlformats.org/officeDocument/2006/relationships/image" Target="media/image315.wmf"/><Relationship Id="rId844" Type="http://schemas.openxmlformats.org/officeDocument/2006/relationships/oleObject" Target="embeddings/oleObject416.bin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7.wmf"/><Relationship Id="rId690" Type="http://schemas.openxmlformats.org/officeDocument/2006/relationships/oleObject" Target="embeddings/oleObject340.bin"/><Relationship Id="rId704" Type="http://schemas.openxmlformats.org/officeDocument/2006/relationships/oleObject" Target="embeddings/oleObject347.bin"/><Relationship Id="rId911" Type="http://schemas.openxmlformats.org/officeDocument/2006/relationships/oleObject" Target="embeddings/oleObject450.bin"/><Relationship Id="rId1127" Type="http://schemas.openxmlformats.org/officeDocument/2006/relationships/oleObject" Target="embeddings/oleObject558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2.wmf"/><Relationship Id="rId343" Type="http://schemas.openxmlformats.org/officeDocument/2006/relationships/image" Target="media/image166.wmf"/><Relationship Id="rId550" Type="http://schemas.openxmlformats.org/officeDocument/2006/relationships/oleObject" Target="embeddings/oleObject271.bin"/><Relationship Id="rId788" Type="http://schemas.openxmlformats.org/officeDocument/2006/relationships/oleObject" Target="embeddings/oleObject388.bin"/><Relationship Id="rId995" Type="http://schemas.openxmlformats.org/officeDocument/2006/relationships/oleObject" Target="embeddings/oleObject492.bin"/><Relationship Id="rId1180" Type="http://schemas.openxmlformats.org/officeDocument/2006/relationships/fontTable" Target="fontTable.xml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19.bin"/><Relationship Id="rId855" Type="http://schemas.openxmlformats.org/officeDocument/2006/relationships/image" Target="media/image425.wmf"/><Relationship Id="rId1040" Type="http://schemas.openxmlformats.org/officeDocument/2006/relationships/image" Target="media/image517.wmf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image" Target="media/image354.wmf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47" Type="http://schemas.openxmlformats.org/officeDocument/2006/relationships/oleObject" Target="embeddings/oleObject71.bin"/><Relationship Id="rId354" Type="http://schemas.openxmlformats.org/officeDocument/2006/relationships/oleObject" Target="embeddings/oleObject174.bin"/><Relationship Id="rId799" Type="http://schemas.openxmlformats.org/officeDocument/2006/relationships/image" Target="media/image397.wmf"/><Relationship Id="rId51" Type="http://schemas.openxmlformats.org/officeDocument/2006/relationships/image" Target="media/image22.wmf"/><Relationship Id="rId561" Type="http://schemas.openxmlformats.org/officeDocument/2006/relationships/image" Target="media/image277.wmf"/><Relationship Id="rId659" Type="http://schemas.openxmlformats.org/officeDocument/2006/relationships/image" Target="media/image326.wmf"/><Relationship Id="rId866" Type="http://schemas.openxmlformats.org/officeDocument/2006/relationships/oleObject" Target="embeddings/oleObject427.bin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5.wmf"/><Relationship Id="rId519" Type="http://schemas.openxmlformats.org/officeDocument/2006/relationships/image" Target="media/image255.wmf"/><Relationship Id="rId1051" Type="http://schemas.openxmlformats.org/officeDocument/2006/relationships/oleObject" Target="embeddings/oleObject520.bin"/><Relationship Id="rId1149" Type="http://schemas.openxmlformats.org/officeDocument/2006/relationships/oleObject" Target="embeddings/oleObject569.bin"/><Relationship Id="rId158" Type="http://schemas.openxmlformats.org/officeDocument/2006/relationships/image" Target="media/image73.wmf"/><Relationship Id="rId726" Type="http://schemas.openxmlformats.org/officeDocument/2006/relationships/oleObject" Target="embeddings/oleObject358.bin"/><Relationship Id="rId933" Type="http://schemas.openxmlformats.org/officeDocument/2006/relationships/oleObject" Target="embeddings/oleObject461.bin"/><Relationship Id="rId1009" Type="http://schemas.openxmlformats.org/officeDocument/2006/relationships/oleObject" Target="embeddings/oleObject499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7.wmf"/><Relationship Id="rId572" Type="http://schemas.openxmlformats.org/officeDocument/2006/relationships/oleObject" Target="embeddings/oleObject281.bin"/><Relationship Id="rId225" Type="http://schemas.openxmlformats.org/officeDocument/2006/relationships/image" Target="media/image107.wmf"/><Relationship Id="rId432" Type="http://schemas.openxmlformats.org/officeDocument/2006/relationships/oleObject" Target="embeddings/oleObject213.bin"/><Relationship Id="rId877" Type="http://schemas.openxmlformats.org/officeDocument/2006/relationships/image" Target="media/image436.wmf"/><Relationship Id="rId1062" Type="http://schemas.openxmlformats.org/officeDocument/2006/relationships/image" Target="media/image528.wmf"/><Relationship Id="rId737" Type="http://schemas.openxmlformats.org/officeDocument/2006/relationships/image" Target="media/image365.wmf"/><Relationship Id="rId944" Type="http://schemas.openxmlformats.org/officeDocument/2006/relationships/image" Target="media/image469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85.bin"/><Relationship Id="rId583" Type="http://schemas.openxmlformats.org/officeDocument/2006/relationships/oleObject" Target="embeddings/oleObject287.bin"/><Relationship Id="rId790" Type="http://schemas.openxmlformats.org/officeDocument/2006/relationships/oleObject" Target="embeddings/oleObject389.bin"/><Relationship Id="rId804" Type="http://schemas.openxmlformats.org/officeDocument/2006/relationships/oleObject" Target="embeddings/oleObject396.bin"/><Relationship Id="rId4" Type="http://schemas.openxmlformats.org/officeDocument/2006/relationships/settings" Target="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7.wmf"/><Relationship Id="rId650" Type="http://schemas.openxmlformats.org/officeDocument/2006/relationships/oleObject" Target="embeddings/oleObject320.bin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1.bin"/><Relationship Id="rId303" Type="http://schemas.openxmlformats.org/officeDocument/2006/relationships/image" Target="media/image146.wmf"/><Relationship Id="rId748" Type="http://schemas.openxmlformats.org/officeDocument/2006/relationships/oleObject" Target="embeddings/oleObject368.bin"/><Relationship Id="rId955" Type="http://schemas.openxmlformats.org/officeDocument/2006/relationships/oleObject" Target="embeddings/oleObject472.bin"/><Relationship Id="rId1140" Type="http://schemas.openxmlformats.org/officeDocument/2006/relationships/image" Target="media/image567.wmf"/><Relationship Id="rId84" Type="http://schemas.openxmlformats.org/officeDocument/2006/relationships/oleObject" Target="embeddings/oleObject39.bin"/><Relationship Id="rId387" Type="http://schemas.openxmlformats.org/officeDocument/2006/relationships/image" Target="media/image188.wmf"/><Relationship Id="rId510" Type="http://schemas.openxmlformats.org/officeDocument/2006/relationships/oleObject" Target="embeddings/oleObject251.bin"/><Relationship Id="rId594" Type="http://schemas.openxmlformats.org/officeDocument/2006/relationships/image" Target="media/image293.wmf"/><Relationship Id="rId608" Type="http://schemas.openxmlformats.org/officeDocument/2006/relationships/oleObject" Target="embeddings/oleObject299.bin"/><Relationship Id="rId815" Type="http://schemas.openxmlformats.org/officeDocument/2006/relationships/image" Target="media/image405.wmf"/><Relationship Id="rId247" Type="http://schemas.openxmlformats.org/officeDocument/2006/relationships/image" Target="media/image118.wmf"/><Relationship Id="rId899" Type="http://schemas.openxmlformats.org/officeDocument/2006/relationships/oleObject" Target="embeddings/oleObject444.bin"/><Relationship Id="rId1000" Type="http://schemas.openxmlformats.org/officeDocument/2006/relationships/image" Target="media/image497.wmf"/><Relationship Id="rId1084" Type="http://schemas.openxmlformats.org/officeDocument/2006/relationships/image" Target="media/image539.wmf"/><Relationship Id="rId107" Type="http://schemas.openxmlformats.org/officeDocument/2006/relationships/oleObject" Target="embeddings/oleObject52.bin"/><Relationship Id="rId454" Type="http://schemas.openxmlformats.org/officeDocument/2006/relationships/oleObject" Target="embeddings/oleObject223.bin"/><Relationship Id="rId661" Type="http://schemas.openxmlformats.org/officeDocument/2006/relationships/image" Target="media/image327.wmf"/><Relationship Id="rId759" Type="http://schemas.openxmlformats.org/officeDocument/2006/relationships/image" Target="media/image377.wmf"/><Relationship Id="rId966" Type="http://schemas.openxmlformats.org/officeDocument/2006/relationships/image" Target="media/image480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6.wmf"/><Relationship Id="rId619" Type="http://schemas.openxmlformats.org/officeDocument/2006/relationships/image" Target="media/image306.wmf"/><Relationship Id="rId1151" Type="http://schemas.openxmlformats.org/officeDocument/2006/relationships/oleObject" Target="embeddings/oleObject570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4.wmf"/><Relationship Id="rId826" Type="http://schemas.openxmlformats.org/officeDocument/2006/relationships/oleObject" Target="embeddings/oleObject407.bin"/><Relationship Id="rId1011" Type="http://schemas.openxmlformats.org/officeDocument/2006/relationships/oleObject" Target="embeddings/oleObject500.bin"/><Relationship Id="rId1109" Type="http://schemas.openxmlformats.org/officeDocument/2006/relationships/oleObject" Target="embeddings/oleObject549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8.wmf"/><Relationship Id="rId672" Type="http://schemas.openxmlformats.org/officeDocument/2006/relationships/oleObject" Target="embeddings/oleObject331.bin"/><Relationship Id="rId1095" Type="http://schemas.openxmlformats.org/officeDocument/2006/relationships/oleObject" Target="embeddings/oleObject542.bin"/><Relationship Id="rId22" Type="http://schemas.openxmlformats.org/officeDocument/2006/relationships/oleObject" Target="embeddings/oleObject8.bin"/><Relationship Id="rId118" Type="http://schemas.openxmlformats.org/officeDocument/2006/relationships/image" Target="media/image54.wmf"/><Relationship Id="rId325" Type="http://schemas.openxmlformats.org/officeDocument/2006/relationships/image" Target="media/image157.wmf"/><Relationship Id="rId532" Type="http://schemas.openxmlformats.org/officeDocument/2006/relationships/oleObject" Target="embeddings/oleObject262.bin"/><Relationship Id="rId977" Type="http://schemas.openxmlformats.org/officeDocument/2006/relationships/oleObject" Target="embeddings/oleObject483.bin"/><Relationship Id="rId1162" Type="http://schemas.openxmlformats.org/officeDocument/2006/relationships/image" Target="media/image578.wmf"/><Relationship Id="rId171" Type="http://schemas.openxmlformats.org/officeDocument/2006/relationships/oleObject" Target="embeddings/oleObject83.bin"/><Relationship Id="rId837" Type="http://schemas.openxmlformats.org/officeDocument/2006/relationships/image" Target="media/image416.wmf"/><Relationship Id="rId1022" Type="http://schemas.openxmlformats.org/officeDocument/2006/relationships/image" Target="media/image508.wmf"/><Relationship Id="rId269" Type="http://schemas.openxmlformats.org/officeDocument/2006/relationships/image" Target="media/image129.wmf"/><Relationship Id="rId476" Type="http://schemas.openxmlformats.org/officeDocument/2006/relationships/oleObject" Target="embeddings/oleObject234.bin"/><Relationship Id="rId683" Type="http://schemas.openxmlformats.org/officeDocument/2006/relationships/image" Target="media/image338.wmf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3.bin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7.wmf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1.bin"/><Relationship Id="rId182" Type="http://schemas.openxmlformats.org/officeDocument/2006/relationships/image" Target="media/image85.wmf"/><Relationship Id="rId403" Type="http://schemas.openxmlformats.org/officeDocument/2006/relationships/image" Target="media/image196.wmf"/><Relationship Id="rId750" Type="http://schemas.openxmlformats.org/officeDocument/2006/relationships/oleObject" Target="embeddings/oleObject369.bin"/><Relationship Id="rId848" Type="http://schemas.openxmlformats.org/officeDocument/2006/relationships/oleObject" Target="embeddings/oleObject418.bin"/><Relationship Id="rId1033" Type="http://schemas.openxmlformats.org/officeDocument/2006/relationships/oleObject" Target="embeddings/oleObject511.bin"/><Relationship Id="rId487" Type="http://schemas.openxmlformats.org/officeDocument/2006/relationships/image" Target="media/image239.wmf"/><Relationship Id="rId610" Type="http://schemas.openxmlformats.org/officeDocument/2006/relationships/oleObject" Target="embeddings/oleObject300.bin"/><Relationship Id="rId694" Type="http://schemas.openxmlformats.org/officeDocument/2006/relationships/oleObject" Target="embeddings/oleObject342.bin"/><Relationship Id="rId708" Type="http://schemas.openxmlformats.org/officeDocument/2006/relationships/oleObject" Target="embeddings/oleObject349.bin"/><Relationship Id="rId915" Type="http://schemas.openxmlformats.org/officeDocument/2006/relationships/oleObject" Target="embeddings/oleObject452.bin"/><Relationship Id="rId347" Type="http://schemas.openxmlformats.org/officeDocument/2006/relationships/image" Target="media/image168.wmf"/><Relationship Id="rId999" Type="http://schemas.openxmlformats.org/officeDocument/2006/relationships/oleObject" Target="embeddings/oleObject494.bin"/><Relationship Id="rId1100" Type="http://schemas.openxmlformats.org/officeDocument/2006/relationships/image" Target="media/image547.wmf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73.bin"/><Relationship Id="rId761" Type="http://schemas.openxmlformats.org/officeDocument/2006/relationships/image" Target="media/image378.wmf"/><Relationship Id="rId859" Type="http://schemas.openxmlformats.org/officeDocument/2006/relationships/image" Target="media/image427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98.wmf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7.wmf"/><Relationship Id="rId1044" Type="http://schemas.openxmlformats.org/officeDocument/2006/relationships/image" Target="media/image519.wmf"/><Relationship Id="rId260" Type="http://schemas.openxmlformats.org/officeDocument/2006/relationships/oleObject" Target="embeddings/oleObject127.bin"/><Relationship Id="rId719" Type="http://schemas.openxmlformats.org/officeDocument/2006/relationships/image" Target="media/image356.wmf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0.bin"/><Relationship Id="rId55" Type="http://schemas.openxmlformats.org/officeDocument/2006/relationships/image" Target="media/image24.wmf"/><Relationship Id="rId120" Type="http://schemas.openxmlformats.org/officeDocument/2006/relationships/image" Target="media/image55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9.wmf"/><Relationship Id="rId772" Type="http://schemas.openxmlformats.org/officeDocument/2006/relationships/oleObject" Target="embeddings/oleObject380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7.wmf"/><Relationship Id="rId632" Type="http://schemas.openxmlformats.org/officeDocument/2006/relationships/oleObject" Target="embeddings/oleObject311.bin"/><Relationship Id="rId1055" Type="http://schemas.openxmlformats.org/officeDocument/2006/relationships/oleObject" Target="embeddings/oleObject522.bin"/><Relationship Id="rId271" Type="http://schemas.openxmlformats.org/officeDocument/2006/relationships/image" Target="media/image130.wmf"/><Relationship Id="rId937" Type="http://schemas.openxmlformats.org/officeDocument/2006/relationships/oleObject" Target="embeddings/oleObject463.bin"/><Relationship Id="rId1122" Type="http://schemas.openxmlformats.org/officeDocument/2006/relationships/image" Target="media/image558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4.bin"/><Relationship Id="rId369" Type="http://schemas.openxmlformats.org/officeDocument/2006/relationships/image" Target="media/image179.wmf"/><Relationship Id="rId576" Type="http://schemas.openxmlformats.org/officeDocument/2006/relationships/image" Target="media/image284.wmf"/><Relationship Id="rId783" Type="http://schemas.openxmlformats.org/officeDocument/2006/relationships/image" Target="media/image389.wmf"/><Relationship Id="rId990" Type="http://schemas.openxmlformats.org/officeDocument/2006/relationships/image" Target="media/image492.wmf"/><Relationship Id="rId229" Type="http://schemas.openxmlformats.org/officeDocument/2006/relationships/image" Target="media/image109.wmf"/><Relationship Id="rId436" Type="http://schemas.openxmlformats.org/officeDocument/2006/relationships/oleObject" Target="embeddings/oleObject214.bin"/><Relationship Id="rId643" Type="http://schemas.openxmlformats.org/officeDocument/2006/relationships/image" Target="media/image318.wmf"/><Relationship Id="rId1066" Type="http://schemas.openxmlformats.org/officeDocument/2006/relationships/image" Target="media/image530.wmf"/><Relationship Id="rId850" Type="http://schemas.openxmlformats.org/officeDocument/2006/relationships/oleObject" Target="embeddings/oleObject419.bin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1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38.bin"/><Relationship Id="rId503" Type="http://schemas.openxmlformats.org/officeDocument/2006/relationships/image" Target="media/image247.wmf"/><Relationship Id="rId587" Type="http://schemas.openxmlformats.org/officeDocument/2006/relationships/oleObject" Target="embeddings/oleObject289.bin"/><Relationship Id="rId710" Type="http://schemas.openxmlformats.org/officeDocument/2006/relationships/oleObject" Target="embeddings/oleObject350.bin"/><Relationship Id="rId808" Type="http://schemas.openxmlformats.org/officeDocument/2006/relationships/oleObject" Target="embeddings/oleObject398.bin"/><Relationship Id="rId8" Type="http://schemas.openxmlformats.org/officeDocument/2006/relationships/image" Target="media/image1.wmf"/><Relationship Id="rId142" Type="http://schemas.openxmlformats.org/officeDocument/2006/relationships/image" Target="media/image65.wmf"/><Relationship Id="rId447" Type="http://schemas.openxmlformats.org/officeDocument/2006/relationships/image" Target="media/image219.wmf"/><Relationship Id="rId794" Type="http://schemas.openxmlformats.org/officeDocument/2006/relationships/oleObject" Target="embeddings/oleObject391.bin"/><Relationship Id="rId1077" Type="http://schemas.openxmlformats.org/officeDocument/2006/relationships/oleObject" Target="embeddings/oleObject533.bin"/><Relationship Id="rId654" Type="http://schemas.openxmlformats.org/officeDocument/2006/relationships/oleObject" Target="embeddings/oleObject322.bin"/><Relationship Id="rId861" Type="http://schemas.openxmlformats.org/officeDocument/2006/relationships/image" Target="media/image428.wmf"/><Relationship Id="rId959" Type="http://schemas.openxmlformats.org/officeDocument/2006/relationships/oleObject" Target="embeddings/oleObject474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514" Type="http://schemas.openxmlformats.org/officeDocument/2006/relationships/oleObject" Target="embeddings/oleObject253.bin"/><Relationship Id="rId721" Type="http://schemas.openxmlformats.org/officeDocument/2006/relationships/image" Target="media/image357.wmf"/><Relationship Id="rId1144" Type="http://schemas.openxmlformats.org/officeDocument/2006/relationships/image" Target="media/image569.wmf"/><Relationship Id="rId88" Type="http://schemas.openxmlformats.org/officeDocument/2006/relationships/oleObject" Target="embeddings/oleObject42.bin"/><Relationship Id="rId153" Type="http://schemas.openxmlformats.org/officeDocument/2006/relationships/oleObject" Target="embeddings/oleObject74.bin"/><Relationship Id="rId360" Type="http://schemas.openxmlformats.org/officeDocument/2006/relationships/oleObject" Target="embeddings/oleObject177.bin"/><Relationship Id="rId598" Type="http://schemas.openxmlformats.org/officeDocument/2006/relationships/image" Target="media/image295.wmf"/><Relationship Id="rId819" Type="http://schemas.openxmlformats.org/officeDocument/2006/relationships/image" Target="media/image407.wmf"/><Relationship Id="rId1004" Type="http://schemas.openxmlformats.org/officeDocument/2006/relationships/image" Target="media/image499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5.bin"/><Relationship Id="rId665" Type="http://schemas.openxmlformats.org/officeDocument/2006/relationships/image" Target="media/image329.wmf"/><Relationship Id="rId872" Type="http://schemas.openxmlformats.org/officeDocument/2006/relationships/oleObject" Target="embeddings/oleObject430.bin"/><Relationship Id="rId1088" Type="http://schemas.openxmlformats.org/officeDocument/2006/relationships/image" Target="media/image541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8.wmf"/><Relationship Id="rId732" Type="http://schemas.openxmlformats.org/officeDocument/2006/relationships/oleObject" Target="embeddings/oleObject361.bin"/><Relationship Id="rId1155" Type="http://schemas.openxmlformats.org/officeDocument/2006/relationships/oleObject" Target="embeddings/oleObject572.bin"/><Relationship Id="rId99" Type="http://schemas.openxmlformats.org/officeDocument/2006/relationships/oleObject" Target="embeddings/oleObject48.bin"/><Relationship Id="rId164" Type="http://schemas.openxmlformats.org/officeDocument/2006/relationships/image" Target="media/image76.wmf"/><Relationship Id="rId371" Type="http://schemas.openxmlformats.org/officeDocument/2006/relationships/image" Target="media/image180.wmf"/><Relationship Id="rId1015" Type="http://schemas.openxmlformats.org/officeDocument/2006/relationships/oleObject" Target="embeddings/oleObject502.bin"/><Relationship Id="rId469" Type="http://schemas.openxmlformats.org/officeDocument/2006/relationships/image" Target="media/image230.wmf"/><Relationship Id="rId676" Type="http://schemas.openxmlformats.org/officeDocument/2006/relationships/oleObject" Target="embeddings/oleObject333.bin"/><Relationship Id="rId883" Type="http://schemas.openxmlformats.org/officeDocument/2006/relationships/oleObject" Target="embeddings/oleObject436.bin"/><Relationship Id="rId1099" Type="http://schemas.openxmlformats.org/officeDocument/2006/relationships/oleObject" Target="embeddings/oleObject54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329" Type="http://schemas.openxmlformats.org/officeDocument/2006/relationships/image" Target="media/image159.wmf"/><Relationship Id="rId536" Type="http://schemas.openxmlformats.org/officeDocument/2006/relationships/oleObject" Target="embeddings/oleObject264.bin"/><Relationship Id="rId1166" Type="http://schemas.openxmlformats.org/officeDocument/2006/relationships/image" Target="media/image580.wmf"/><Relationship Id="rId175" Type="http://schemas.openxmlformats.org/officeDocument/2006/relationships/oleObject" Target="embeddings/oleObject85.bin"/><Relationship Id="rId743" Type="http://schemas.openxmlformats.org/officeDocument/2006/relationships/image" Target="media/image369.wmf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382" Type="http://schemas.openxmlformats.org/officeDocument/2006/relationships/oleObject" Target="embeddings/oleObject188.bin"/><Relationship Id="rId603" Type="http://schemas.openxmlformats.org/officeDocument/2006/relationships/oleObject" Target="embeddings/oleObject297.bin"/><Relationship Id="rId687" Type="http://schemas.openxmlformats.org/officeDocument/2006/relationships/image" Target="media/image340.wmf"/><Relationship Id="rId810" Type="http://schemas.openxmlformats.org/officeDocument/2006/relationships/oleObject" Target="embeddings/oleObject399.bin"/><Relationship Id="rId908" Type="http://schemas.openxmlformats.org/officeDocument/2006/relationships/image" Target="media/image451.wmf"/><Relationship Id="rId242" Type="http://schemas.openxmlformats.org/officeDocument/2006/relationships/oleObject" Target="embeddings/oleObject118.bin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3.bin"/><Relationship Id="rId37" Type="http://schemas.openxmlformats.org/officeDocument/2006/relationships/image" Target="media/image15.wmf"/><Relationship Id="rId102" Type="http://schemas.openxmlformats.org/officeDocument/2006/relationships/image" Target="media/image46.wmf"/><Relationship Id="rId547" Type="http://schemas.openxmlformats.org/officeDocument/2006/relationships/image" Target="media/image269.wmf"/><Relationship Id="rId754" Type="http://schemas.openxmlformats.org/officeDocument/2006/relationships/oleObject" Target="embeddings/oleObject371.bin"/><Relationship Id="rId961" Type="http://schemas.openxmlformats.org/officeDocument/2006/relationships/oleObject" Target="embeddings/oleObject475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7.wmf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614" Type="http://schemas.openxmlformats.org/officeDocument/2006/relationships/oleObject" Target="embeddings/oleObject302.bin"/><Relationship Id="rId821" Type="http://schemas.openxmlformats.org/officeDocument/2006/relationships/image" Target="media/image408.wmf"/><Relationship Id="rId1037" Type="http://schemas.openxmlformats.org/officeDocument/2006/relationships/oleObject" Target="embeddings/oleObject513.bin"/><Relationship Id="rId253" Type="http://schemas.openxmlformats.org/officeDocument/2006/relationships/image" Target="media/image121.wmf"/><Relationship Id="rId460" Type="http://schemas.openxmlformats.org/officeDocument/2006/relationships/oleObject" Target="embeddings/oleObject226.bin"/><Relationship Id="rId698" Type="http://schemas.openxmlformats.org/officeDocument/2006/relationships/oleObject" Target="embeddings/oleObject344.bin"/><Relationship Id="rId919" Type="http://schemas.openxmlformats.org/officeDocument/2006/relationships/oleObject" Target="embeddings/oleObject454.bin"/><Relationship Id="rId1090" Type="http://schemas.openxmlformats.org/officeDocument/2006/relationships/image" Target="media/image542.wmf"/><Relationship Id="rId1104" Type="http://schemas.openxmlformats.org/officeDocument/2006/relationships/image" Target="media/image549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5.png"/><Relationship Id="rId765" Type="http://schemas.openxmlformats.org/officeDocument/2006/relationships/image" Target="media/image380.wmf"/><Relationship Id="rId972" Type="http://schemas.openxmlformats.org/officeDocument/2006/relationships/image" Target="media/image483.wmf"/><Relationship Id="rId197" Type="http://schemas.openxmlformats.org/officeDocument/2006/relationships/oleObject" Target="embeddings/oleObject96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9.wmf"/><Relationship Id="rId832" Type="http://schemas.openxmlformats.org/officeDocument/2006/relationships/oleObject" Target="embeddings/oleObject410.bin"/><Relationship Id="rId1048" Type="http://schemas.openxmlformats.org/officeDocument/2006/relationships/image" Target="media/image521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1.wmf"/><Relationship Id="rId1115" Type="http://schemas.openxmlformats.org/officeDocument/2006/relationships/oleObject" Target="embeddings/oleObject552.bin"/><Relationship Id="rId59" Type="http://schemas.openxmlformats.org/officeDocument/2006/relationships/image" Target="media/image26.wmf"/><Relationship Id="rId124" Type="http://schemas.openxmlformats.org/officeDocument/2006/relationships/image" Target="media/image57.wmf"/><Relationship Id="rId569" Type="http://schemas.openxmlformats.org/officeDocument/2006/relationships/image" Target="media/image281.wmf"/><Relationship Id="rId776" Type="http://schemas.openxmlformats.org/officeDocument/2006/relationships/oleObject" Target="embeddings/oleObject382.bin"/><Relationship Id="rId983" Type="http://schemas.openxmlformats.org/officeDocument/2006/relationships/oleObject" Target="embeddings/oleObject486.bin"/><Relationship Id="rId331" Type="http://schemas.openxmlformats.org/officeDocument/2006/relationships/image" Target="media/image160.wmf"/><Relationship Id="rId429" Type="http://schemas.openxmlformats.org/officeDocument/2006/relationships/image" Target="media/image209.wmf"/><Relationship Id="rId636" Type="http://schemas.openxmlformats.org/officeDocument/2006/relationships/oleObject" Target="embeddings/oleObject313.bin"/><Relationship Id="rId1059" Type="http://schemas.openxmlformats.org/officeDocument/2006/relationships/oleObject" Target="embeddings/oleObject524.bin"/><Relationship Id="rId843" Type="http://schemas.openxmlformats.org/officeDocument/2006/relationships/image" Target="media/image419.wmf"/><Relationship Id="rId1126" Type="http://schemas.openxmlformats.org/officeDocument/2006/relationships/image" Target="media/image560.wmf"/><Relationship Id="rId275" Type="http://schemas.openxmlformats.org/officeDocument/2006/relationships/image" Target="media/image132.wmf"/><Relationship Id="rId482" Type="http://schemas.openxmlformats.org/officeDocument/2006/relationships/oleObject" Target="embeddings/oleObject237.bin"/><Relationship Id="rId703" Type="http://schemas.openxmlformats.org/officeDocument/2006/relationships/image" Target="media/image348.wmf"/><Relationship Id="rId910" Type="http://schemas.openxmlformats.org/officeDocument/2006/relationships/image" Target="media/image452.wmf"/><Relationship Id="rId135" Type="http://schemas.openxmlformats.org/officeDocument/2006/relationships/oleObject" Target="embeddings/oleObject65.bin"/><Relationship Id="rId342" Type="http://schemas.openxmlformats.org/officeDocument/2006/relationships/oleObject" Target="embeddings/oleObject168.bin"/><Relationship Id="rId787" Type="http://schemas.openxmlformats.org/officeDocument/2006/relationships/image" Target="media/image391.wmf"/><Relationship Id="rId994" Type="http://schemas.openxmlformats.org/officeDocument/2006/relationships/image" Target="media/image494.wmf"/><Relationship Id="rId202" Type="http://schemas.openxmlformats.org/officeDocument/2006/relationships/image" Target="media/image95.wmf"/><Relationship Id="rId647" Type="http://schemas.openxmlformats.org/officeDocument/2006/relationships/image" Target="media/image320.wmf"/><Relationship Id="rId854" Type="http://schemas.openxmlformats.org/officeDocument/2006/relationships/oleObject" Target="embeddings/oleObject421.bin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714" Type="http://schemas.openxmlformats.org/officeDocument/2006/relationships/oleObject" Target="embeddings/oleObject352.bin"/><Relationship Id="rId921" Type="http://schemas.openxmlformats.org/officeDocument/2006/relationships/oleObject" Target="embeddings/oleObject455.bin"/><Relationship Id="rId1137" Type="http://schemas.openxmlformats.org/officeDocument/2006/relationships/oleObject" Target="embeddings/oleObject563.bin"/><Relationship Id="rId50" Type="http://schemas.openxmlformats.org/officeDocument/2006/relationships/oleObject" Target="embeddings/oleObject22.bin"/><Relationship Id="rId146" Type="http://schemas.openxmlformats.org/officeDocument/2006/relationships/image" Target="media/image67.wmf"/><Relationship Id="rId353" Type="http://schemas.openxmlformats.org/officeDocument/2006/relationships/image" Target="media/image171.wmf"/><Relationship Id="rId560" Type="http://schemas.openxmlformats.org/officeDocument/2006/relationships/oleObject" Target="embeddings/oleObject275.bin"/><Relationship Id="rId798" Type="http://schemas.openxmlformats.org/officeDocument/2006/relationships/oleObject" Target="embeddings/oleObject393.bin"/><Relationship Id="rId213" Type="http://schemas.openxmlformats.org/officeDocument/2006/relationships/image" Target="media/image101.wmf"/><Relationship Id="rId420" Type="http://schemas.openxmlformats.org/officeDocument/2006/relationships/oleObject" Target="embeddings/oleObject207.bin"/><Relationship Id="rId658" Type="http://schemas.openxmlformats.org/officeDocument/2006/relationships/oleObject" Target="embeddings/oleObject324.bin"/><Relationship Id="rId865" Type="http://schemas.openxmlformats.org/officeDocument/2006/relationships/image" Target="media/image430.wmf"/><Relationship Id="rId1050" Type="http://schemas.openxmlformats.org/officeDocument/2006/relationships/image" Target="media/image522.wmf"/><Relationship Id="rId297" Type="http://schemas.openxmlformats.org/officeDocument/2006/relationships/image" Target="media/image143.wmf"/><Relationship Id="rId518" Type="http://schemas.openxmlformats.org/officeDocument/2006/relationships/oleObject" Target="embeddings/oleObject255.bin"/><Relationship Id="rId725" Type="http://schemas.openxmlformats.org/officeDocument/2006/relationships/image" Target="media/image359.wmf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57" Type="http://schemas.openxmlformats.org/officeDocument/2006/relationships/oleObject" Target="embeddings/oleObject76.bin"/><Relationship Id="rId364" Type="http://schemas.openxmlformats.org/officeDocument/2006/relationships/oleObject" Target="embeddings/oleObject179.bin"/><Relationship Id="rId1008" Type="http://schemas.openxmlformats.org/officeDocument/2006/relationships/image" Target="media/image501.wmf"/><Relationship Id="rId61" Type="http://schemas.openxmlformats.org/officeDocument/2006/relationships/image" Target="media/image27.wmf"/><Relationship Id="rId571" Type="http://schemas.openxmlformats.org/officeDocument/2006/relationships/image" Target="media/image282.wmf"/><Relationship Id="rId669" Type="http://schemas.openxmlformats.org/officeDocument/2006/relationships/image" Target="media/image331.wmf"/><Relationship Id="rId876" Type="http://schemas.openxmlformats.org/officeDocument/2006/relationships/oleObject" Target="embeddings/oleObject432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0.wmf"/><Relationship Id="rId529" Type="http://schemas.openxmlformats.org/officeDocument/2006/relationships/image" Target="media/image260.wmf"/><Relationship Id="rId736" Type="http://schemas.openxmlformats.org/officeDocument/2006/relationships/oleObject" Target="embeddings/oleObject363.bin"/><Relationship Id="rId1061" Type="http://schemas.openxmlformats.org/officeDocument/2006/relationships/oleObject" Target="embeddings/oleObject525.bin"/><Relationship Id="rId1159" Type="http://schemas.openxmlformats.org/officeDocument/2006/relationships/oleObject" Target="embeddings/oleObject574.bin"/><Relationship Id="rId168" Type="http://schemas.openxmlformats.org/officeDocument/2006/relationships/image" Target="media/image78.wmf"/><Relationship Id="rId943" Type="http://schemas.openxmlformats.org/officeDocument/2006/relationships/oleObject" Target="embeddings/oleObject466.bin"/><Relationship Id="rId1019" Type="http://schemas.openxmlformats.org/officeDocument/2006/relationships/oleObject" Target="embeddings/oleObject504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2.wmf"/><Relationship Id="rId582" Type="http://schemas.openxmlformats.org/officeDocument/2006/relationships/image" Target="media/image287.wmf"/><Relationship Id="rId803" Type="http://schemas.openxmlformats.org/officeDocument/2006/relationships/image" Target="media/image399.wmf"/><Relationship Id="rId3" Type="http://schemas.openxmlformats.org/officeDocument/2006/relationships/styles" Target="styles.xml"/><Relationship Id="rId235" Type="http://schemas.openxmlformats.org/officeDocument/2006/relationships/image" Target="media/image112.wmf"/><Relationship Id="rId442" Type="http://schemas.openxmlformats.org/officeDocument/2006/relationships/oleObject" Target="embeddings/oleObject217.bin"/><Relationship Id="rId887" Type="http://schemas.openxmlformats.org/officeDocument/2006/relationships/oleObject" Target="embeddings/oleObject438.bin"/><Relationship Id="rId1072" Type="http://schemas.openxmlformats.org/officeDocument/2006/relationships/image" Target="media/image533.wmf"/><Relationship Id="rId302" Type="http://schemas.openxmlformats.org/officeDocument/2006/relationships/oleObject" Target="embeddings/oleObject148.bin"/><Relationship Id="rId747" Type="http://schemas.openxmlformats.org/officeDocument/2006/relationships/image" Target="media/image371.wmf"/><Relationship Id="rId954" Type="http://schemas.openxmlformats.org/officeDocument/2006/relationships/image" Target="media/image474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0.bin"/><Relationship Id="rId593" Type="http://schemas.openxmlformats.org/officeDocument/2006/relationships/oleObject" Target="embeddings/oleObject292.bin"/><Relationship Id="rId607" Type="http://schemas.openxmlformats.org/officeDocument/2006/relationships/image" Target="media/image300.wmf"/><Relationship Id="rId814" Type="http://schemas.openxmlformats.org/officeDocument/2006/relationships/oleObject" Target="embeddings/oleObject401.bin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2.wmf"/><Relationship Id="rId660" Type="http://schemas.openxmlformats.org/officeDocument/2006/relationships/oleObject" Target="embeddings/oleObject325.bin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6.bin"/><Relationship Id="rId106" Type="http://schemas.openxmlformats.org/officeDocument/2006/relationships/image" Target="media/image48.wmf"/><Relationship Id="rId313" Type="http://schemas.openxmlformats.org/officeDocument/2006/relationships/image" Target="media/image151.wmf"/><Relationship Id="rId758" Type="http://schemas.openxmlformats.org/officeDocument/2006/relationships/oleObject" Target="embeddings/oleObject373.bin"/><Relationship Id="rId965" Type="http://schemas.openxmlformats.org/officeDocument/2006/relationships/oleObject" Target="embeddings/oleObject477.bin"/><Relationship Id="rId1150" Type="http://schemas.openxmlformats.org/officeDocument/2006/relationships/image" Target="media/image572.wmf"/><Relationship Id="rId10" Type="http://schemas.openxmlformats.org/officeDocument/2006/relationships/image" Target="media/image2.wmf"/><Relationship Id="rId94" Type="http://schemas.openxmlformats.org/officeDocument/2006/relationships/oleObject" Target="embeddings/oleObject45.bin"/><Relationship Id="rId397" Type="http://schemas.openxmlformats.org/officeDocument/2006/relationships/image" Target="media/image193.wmf"/><Relationship Id="rId520" Type="http://schemas.openxmlformats.org/officeDocument/2006/relationships/oleObject" Target="embeddings/oleObject256.bin"/><Relationship Id="rId618" Type="http://schemas.openxmlformats.org/officeDocument/2006/relationships/oleObject" Target="embeddings/oleObject304.bin"/><Relationship Id="rId825" Type="http://schemas.openxmlformats.org/officeDocument/2006/relationships/image" Target="media/image410.wmf"/><Relationship Id="rId257" Type="http://schemas.openxmlformats.org/officeDocument/2006/relationships/image" Target="media/image123.wmf"/><Relationship Id="rId464" Type="http://schemas.openxmlformats.org/officeDocument/2006/relationships/oleObject" Target="embeddings/oleObject228.bin"/><Relationship Id="rId1010" Type="http://schemas.openxmlformats.org/officeDocument/2006/relationships/image" Target="media/image502.wmf"/><Relationship Id="rId1094" Type="http://schemas.openxmlformats.org/officeDocument/2006/relationships/image" Target="media/image544.wmf"/><Relationship Id="rId1108" Type="http://schemas.openxmlformats.org/officeDocument/2006/relationships/image" Target="media/image551.wmf"/><Relationship Id="rId117" Type="http://schemas.openxmlformats.org/officeDocument/2006/relationships/oleObject" Target="embeddings/oleObject57.bin"/><Relationship Id="rId671" Type="http://schemas.openxmlformats.org/officeDocument/2006/relationships/image" Target="media/image332.wmf"/><Relationship Id="rId769" Type="http://schemas.openxmlformats.org/officeDocument/2006/relationships/image" Target="media/image382.wmf"/><Relationship Id="rId976" Type="http://schemas.openxmlformats.org/officeDocument/2006/relationships/image" Target="media/image485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1.wmf"/><Relationship Id="rId629" Type="http://schemas.openxmlformats.org/officeDocument/2006/relationships/image" Target="media/image311.wmf"/><Relationship Id="rId1161" Type="http://schemas.openxmlformats.org/officeDocument/2006/relationships/oleObject" Target="embeddings/oleObject575.bin"/><Relationship Id="rId836" Type="http://schemas.openxmlformats.org/officeDocument/2006/relationships/oleObject" Target="embeddings/oleObject412.bin"/><Relationship Id="rId1021" Type="http://schemas.openxmlformats.org/officeDocument/2006/relationships/oleObject" Target="embeddings/oleObject505.bin"/><Relationship Id="rId1119" Type="http://schemas.openxmlformats.org/officeDocument/2006/relationships/oleObject" Target="embeddings/oleObject554.bin"/><Relationship Id="rId903" Type="http://schemas.openxmlformats.org/officeDocument/2006/relationships/oleObject" Target="embeddings/oleObject446.bin"/><Relationship Id="rId32" Type="http://schemas.openxmlformats.org/officeDocument/2006/relationships/oleObject" Target="embeddings/oleObject13.bin"/><Relationship Id="rId181" Type="http://schemas.openxmlformats.org/officeDocument/2006/relationships/oleObject" Target="embeddings/oleObject88.bin"/><Relationship Id="rId279" Type="http://schemas.openxmlformats.org/officeDocument/2006/relationships/image" Target="media/image134.wmf"/><Relationship Id="rId486" Type="http://schemas.openxmlformats.org/officeDocument/2006/relationships/oleObject" Target="embeddings/oleObject239.bin"/><Relationship Id="rId693" Type="http://schemas.openxmlformats.org/officeDocument/2006/relationships/image" Target="media/image343.wmf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2.wmf"/><Relationship Id="rId760" Type="http://schemas.openxmlformats.org/officeDocument/2006/relationships/oleObject" Target="embeddings/oleObject374.bin"/><Relationship Id="rId998" Type="http://schemas.openxmlformats.org/officeDocument/2006/relationships/image" Target="media/image496.wmf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1.wmf"/><Relationship Id="rId858" Type="http://schemas.openxmlformats.org/officeDocument/2006/relationships/oleObject" Target="embeddings/oleObject423.bin"/><Relationship Id="rId1043" Type="http://schemas.openxmlformats.org/officeDocument/2006/relationships/oleObject" Target="embeddings/oleObject516.bin"/><Relationship Id="rId620" Type="http://schemas.openxmlformats.org/officeDocument/2006/relationships/oleObject" Target="embeddings/oleObject305.bin"/><Relationship Id="rId718" Type="http://schemas.openxmlformats.org/officeDocument/2006/relationships/oleObject" Target="embeddings/oleObject354.bin"/><Relationship Id="rId925" Type="http://schemas.openxmlformats.org/officeDocument/2006/relationships/oleObject" Target="embeddings/oleObject457.bin"/><Relationship Id="rId1110" Type="http://schemas.openxmlformats.org/officeDocument/2006/relationships/image" Target="media/image552.wmf"/><Relationship Id="rId54" Type="http://schemas.openxmlformats.org/officeDocument/2006/relationships/oleObject" Target="embeddings/oleObject24.bin"/><Relationship Id="rId270" Type="http://schemas.openxmlformats.org/officeDocument/2006/relationships/oleObject" Target="embeddings/oleObject132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3.bin"/><Relationship Id="rId782" Type="http://schemas.openxmlformats.org/officeDocument/2006/relationships/oleObject" Target="embeddings/oleObject385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3.wmf"/><Relationship Id="rId642" Type="http://schemas.openxmlformats.org/officeDocument/2006/relationships/oleObject" Target="embeddings/oleObject316.bin"/><Relationship Id="rId1065" Type="http://schemas.openxmlformats.org/officeDocument/2006/relationships/oleObject" Target="embeddings/oleObject527.bin"/><Relationship Id="rId502" Type="http://schemas.openxmlformats.org/officeDocument/2006/relationships/oleObject" Target="embeddings/oleObject247.bin"/><Relationship Id="rId947" Type="http://schemas.openxmlformats.org/officeDocument/2006/relationships/oleObject" Target="embeddings/oleObject468.bin"/><Relationship Id="rId1132" Type="http://schemas.openxmlformats.org/officeDocument/2006/relationships/image" Target="media/image563.wmf"/><Relationship Id="rId76" Type="http://schemas.openxmlformats.org/officeDocument/2006/relationships/oleObject" Target="embeddings/oleObject35.bin"/><Relationship Id="rId807" Type="http://schemas.openxmlformats.org/officeDocument/2006/relationships/image" Target="media/image401.wmf"/><Relationship Id="rId292" Type="http://schemas.openxmlformats.org/officeDocument/2006/relationships/oleObject" Target="embeddings/oleObject143.bin"/><Relationship Id="rId597" Type="http://schemas.openxmlformats.org/officeDocument/2006/relationships/oleObject" Target="embeddings/oleObject294.bin"/><Relationship Id="rId152" Type="http://schemas.openxmlformats.org/officeDocument/2006/relationships/image" Target="media/image70.wmf"/><Relationship Id="rId457" Type="http://schemas.openxmlformats.org/officeDocument/2006/relationships/image" Target="media/image224.wmf"/><Relationship Id="rId1087" Type="http://schemas.openxmlformats.org/officeDocument/2006/relationships/oleObject" Target="embeddings/oleObject538.bin"/><Relationship Id="rId664" Type="http://schemas.openxmlformats.org/officeDocument/2006/relationships/oleObject" Target="embeddings/oleObject327.bin"/><Relationship Id="rId871" Type="http://schemas.openxmlformats.org/officeDocument/2006/relationships/image" Target="media/image433.wmf"/><Relationship Id="rId969" Type="http://schemas.openxmlformats.org/officeDocument/2006/relationships/oleObject" Target="embeddings/oleObject479.bin"/><Relationship Id="rId317" Type="http://schemas.openxmlformats.org/officeDocument/2006/relationships/image" Target="media/image153.wmf"/><Relationship Id="rId524" Type="http://schemas.openxmlformats.org/officeDocument/2006/relationships/oleObject" Target="embeddings/oleObject258.bin"/><Relationship Id="rId731" Type="http://schemas.openxmlformats.org/officeDocument/2006/relationships/image" Target="media/image362.wmf"/><Relationship Id="rId1154" Type="http://schemas.openxmlformats.org/officeDocument/2006/relationships/image" Target="media/image574.wmf"/><Relationship Id="rId98" Type="http://schemas.openxmlformats.org/officeDocument/2006/relationships/image" Target="media/image44.wmf"/><Relationship Id="rId829" Type="http://schemas.openxmlformats.org/officeDocument/2006/relationships/image" Target="media/image412.wmf"/><Relationship Id="rId1014" Type="http://schemas.openxmlformats.org/officeDocument/2006/relationships/image" Target="media/image504.wmf"/><Relationship Id="rId25" Type="http://schemas.openxmlformats.org/officeDocument/2006/relationships/image" Target="media/image9.wmf"/><Relationship Id="rId174" Type="http://schemas.openxmlformats.org/officeDocument/2006/relationships/image" Target="media/image81.wmf"/><Relationship Id="rId381" Type="http://schemas.openxmlformats.org/officeDocument/2006/relationships/image" Target="media/image185.wmf"/><Relationship Id="rId241" Type="http://schemas.openxmlformats.org/officeDocument/2006/relationships/image" Target="media/image115.wmf"/><Relationship Id="rId479" Type="http://schemas.openxmlformats.org/officeDocument/2006/relationships/image" Target="media/image235.wmf"/><Relationship Id="rId686" Type="http://schemas.openxmlformats.org/officeDocument/2006/relationships/oleObject" Target="embeddings/oleObject338.bin"/><Relationship Id="rId893" Type="http://schemas.openxmlformats.org/officeDocument/2006/relationships/oleObject" Target="embeddings/oleObject441.bin"/><Relationship Id="rId339" Type="http://schemas.openxmlformats.org/officeDocument/2006/relationships/image" Target="media/image164.wmf"/><Relationship Id="rId546" Type="http://schemas.openxmlformats.org/officeDocument/2006/relationships/oleObject" Target="embeddings/oleObject269.bin"/><Relationship Id="rId753" Type="http://schemas.openxmlformats.org/officeDocument/2006/relationships/image" Target="media/image374.wmf"/><Relationship Id="rId1176" Type="http://schemas.openxmlformats.org/officeDocument/2006/relationships/image" Target="media/image585.wmf"/><Relationship Id="rId101" Type="http://schemas.openxmlformats.org/officeDocument/2006/relationships/oleObject" Target="embeddings/oleObject49.bin"/><Relationship Id="rId406" Type="http://schemas.openxmlformats.org/officeDocument/2006/relationships/oleObject" Target="embeddings/oleObject200.bin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613" Type="http://schemas.openxmlformats.org/officeDocument/2006/relationships/image" Target="media/image303.wmf"/><Relationship Id="rId820" Type="http://schemas.openxmlformats.org/officeDocument/2006/relationships/oleObject" Target="embeddings/oleObject404.bin"/><Relationship Id="rId918" Type="http://schemas.openxmlformats.org/officeDocument/2006/relationships/image" Target="media/image456.wmf"/><Relationship Id="rId1103" Type="http://schemas.openxmlformats.org/officeDocument/2006/relationships/oleObject" Target="embeddings/oleObject546.bin"/><Relationship Id="rId47" Type="http://schemas.openxmlformats.org/officeDocument/2006/relationships/image" Target="media/image20.wmf"/><Relationship Id="rId196" Type="http://schemas.openxmlformats.org/officeDocument/2006/relationships/image" Target="media/image92.wmf"/><Relationship Id="rId263" Type="http://schemas.openxmlformats.org/officeDocument/2006/relationships/image" Target="media/image126.wmf"/><Relationship Id="rId470" Type="http://schemas.openxmlformats.org/officeDocument/2006/relationships/oleObject" Target="embeddings/oleObject231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79.bin"/><Relationship Id="rId775" Type="http://schemas.openxmlformats.org/officeDocument/2006/relationships/image" Target="media/image385.wmf"/><Relationship Id="rId982" Type="http://schemas.openxmlformats.org/officeDocument/2006/relationships/image" Target="media/image488.wmf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4.wmf"/><Relationship Id="rId842" Type="http://schemas.openxmlformats.org/officeDocument/2006/relationships/oleObject" Target="embeddings/oleObject415.bin"/><Relationship Id="rId1058" Type="http://schemas.openxmlformats.org/officeDocument/2006/relationships/image" Target="media/image526.wmf"/><Relationship Id="rId702" Type="http://schemas.openxmlformats.org/officeDocument/2006/relationships/oleObject" Target="embeddings/oleObject346.bin"/><Relationship Id="rId1125" Type="http://schemas.openxmlformats.org/officeDocument/2006/relationships/oleObject" Target="embeddings/oleObject557.bin"/><Relationship Id="rId69" Type="http://schemas.openxmlformats.org/officeDocument/2006/relationships/image" Target="media/image31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4-02T07:26:22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5025,'0'0'2681,"14"-6"-1937,50-19-341,-58 23-395,-1 1 0,1 0 1,0 1-1,0-1 0,0 1 0,0 0 1,0 1-1,0-1 0,0 1 0,1 0 1,-1 1-1,-1-1 0,1 1 0,0 1 1,-1-1-1,0 1 0,1-1 0,7 9 1,5-2 44,495 320 1683,-192-111-1157,-218-151-459,-2 5 0,-5 4 0,-3 5 0,143 158 0,-176-180-92,-43-44-14,-1 0 1,22 28-1,-36-37-22,-2-5-20,1 4 33,0 0 1,-1 0 0,0-1-1,1 1 1,-2 0-1,1 1 1,-1 4 0,0 2 11,1 309-10,0-317-9,1 1 0,0 0 1,-1-1-1,2 1 0,-1 0 0,0-1 1,1 1-1,3 5 0,-3-5 0,0-1 1,0 1-1,0-1 0,-1 1 0,0-1 0,0 1 1,0 0-1,0 7 0,3-6 6,-4-5-1,0-1-1,1 0 1,-1 1-1,1-1 1,-1 0 0,0 1-1,1-1 1,-1 1 0,0-1-1,1 1 1,-1-1-1,0 1 1,0-1 0,0 1-1,1-1 1,-1 1-1,0-1 1,0 1 0,0-1-1,0 1 1,0-1 0,0 1-1,0-1 1,0 1-1,0 0 1,0 0-27,0 0 59,0 0-32,-1 1 0,1-1 1,-1 1-1,1-1 0,-1 1 0,1-1 1,-1 1-1,0-1 0,0 0 1,0 1-1,0-1 0,0 0 1,0 0-1,0 0 0,0 0 0,0 0 1,-1 0-1,1 1 0,0-1 1,-1 0-1,1 0 0,0-1 1,-3 2-1,-41 13 48,34-12 23,-132 36-54,-189 27 0,272-60-11,-69-1 1,-43 5-21,9 7 11,-169-3 1,320-14-4,0-2 0,1 0-1,-1 0 1,1-1 0,1 0 0,-1-1 0,0 0-1,1-1 1,-20-13 0,8 5 8,1-2-1,1-2 1,-26-23 0,36 29-13,1 1 0,0-1 0,0 0 0,1-2 0,1 1 0,-1 0 0,2-1 0,0 0 0,1 0 0,0-1 0,1 1 0,1-2 0,0 2 0,0-1 0,2-1 0,0 1 0,1-22 0,0 29 2,1-1 1,0 0-1,0 1 1,1-1-1,-1 0 1,2 0 0,-1 1-1,1 0 1,1 0-1,-1 0 1,9-14-1,-1 9-49,-1 0 0,0 0 0,1 0-1,0 1 1,20-13 0,5 0-72,-1 2 1,2 1-1,65-25 1,-27 18 97,152-35 0,86 7-33,-152 29 50,511-66-63,-463 78 34,260 14 0,-440 5 33,0 0 1,0 2-1,-1 0 1,0 2-1,1 1 1,-2 2-1,0 1 1,27 15-1,4 9 21,0 2 1,66 56-1,-114-86-5,0 0 1,-1 1-1,0 0 1,-1 1-1,-1 0 1,1 0-1,-1 0 1,-1 0-1,0 2 1,-1-1-1,5 13 0,-4-3 49,-2-2 0,0 2 0,1 0 0,-3-1 0,-1 39-1,0-26 5,-2 2-1,-2 0 0,-2-2 0,-12 54 1,-8 45-3,21-98-48,-2-2 0,-1 0 1,-1 1-1,-14 31 0,2-19 11,-2-2 0,-46 71 0,53-93-12,0-3 0,-1 1 0,0-1 0,-3-1 1,1-1-1,0 0 0,-28 16 0,36-27 23,1 0-1,0-1 1,0-1-1,-1 0 1,1-1 0,-1 0-1,-18 2 1,-72-1 36,74-4-88,14 1 6,1-1 0,0-1 0,0 0 0,0 0 0,-1-1 0,2 0 0,-1-1 0,1 0 0,-1-2 0,2 1 0,-1-1 0,0 0 0,1 0 0,-1-1 0,2-1 0,-1 0 0,-8-11 0,7 8-62,0-1 1,1-2-1,1 2 1,0-1 0,1-2-1,-1 1 1,2 0-1,1 0 1,0-2-1,0 2 1,2-1-1,-2-18 1,3 16-18,0-1 0,2 0 0,0 1 0,1-1 0,4-25 0,-2 33 66,0-1 1,0 1 0,1-1-1,0 2 1,1-1-1,0 1 1,2 0-1,-1 0 1,0-1-1,8-6 1,20-22 15,4 4 1,-1 0-1,2 1 0,3 3 1,-1 2-1,84-41 1,-37 27-13,2 5 0,151-41 0,-151 56 39,0 3 0,2 4 0,0 5 0,0 3 0,1 5 0,0 3 0,108 17 0,-151-10 95,-1 3 1,0 1-1,-1 2 1,0 2-1,-1 4 1,77 42-1,-114-56-32,-1 0-1,0 1 1,0 2-1,-1-2 1,0 1-1,1 0 1,-2 1-1,10 16 1,-14-21-52,-1 0 0,0 0 0,0 0 0,0 0 0,-1 0 0,1 0 1,-1 1-1,0-1 0,0 1 0,-1-1 0,1 1 0,-1-1 0,0 0 0,0 1 1,0-1-1,-1 1 0,0-1 0,0 1 0,0-1 0,0 1 0,0-1 0,-1 0 1,0 0-1,0 0 0,-4 6 0,-10 8 20,-2-1 0,1-1-1,-1 0 1,-1-2 0,0-1 0,-43 23-1,57-33-37,-58 32-39,0-3 1,-3-2-1,-91 27 0,137-52-176,0-1 1,-1-1-1,1-1 0,-32 0 0,59-3-466,1-1-1,0 0 1,-1 0-1,0-1 1,1 0-1,-1 0 1,9-7-1,13-12-3729</inkml:trace>
</inkml:ink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1CEF035-94BA-4D47-B87D-7120687B91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0</TotalTime>
  <Pages>19</Pages>
  <Words>4213</Words>
  <Characters>23176</Characters>
  <Application>Microsoft Office Word</Application>
  <DocSecurity>0</DocSecurity>
  <Lines>193</Lines>
  <Paragraphs>5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7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 Onrust</dc:creator>
  <cp:keywords/>
  <cp:lastModifiedBy>Onrust, Rob</cp:lastModifiedBy>
  <cp:revision>191</cp:revision>
  <dcterms:created xsi:type="dcterms:W3CDTF">2021-12-24T13:14:00Z</dcterms:created>
  <dcterms:modified xsi:type="dcterms:W3CDTF">2025-09-26T2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</Properties>
</file>